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2AA42F" w14:textId="77777777" w:rsidR="00097211" w:rsidRDefault="00097211" w:rsidP="00097211">
      <w:pPr>
        <w:pStyle w:val="1"/>
        <w:rPr>
          <w:bCs w:val="0"/>
        </w:rPr>
      </w:pPr>
      <w:r>
        <w:rPr>
          <w:bCs w:val="0"/>
          <w:noProof/>
        </w:rPr>
        <w:drawing>
          <wp:anchor distT="0" distB="0" distL="114300" distR="114300" simplePos="0" relativeHeight="251653120" behindDoc="0" locked="0" layoutInCell="1" allowOverlap="1" wp14:anchorId="754DD0D3" wp14:editId="799BD104">
            <wp:simplePos x="0" y="0"/>
            <wp:positionH relativeFrom="page">
              <wp:posOffset>11049000</wp:posOffset>
            </wp:positionH>
            <wp:positionV relativeFrom="topMargin">
              <wp:posOffset>11125200</wp:posOffset>
            </wp:positionV>
            <wp:extent cx="279400" cy="431800"/>
            <wp:effectExtent l="0" t="0" r="0" b="0"/>
            <wp:wrapNone/>
            <wp:docPr id="1306752434" name="图片 130675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
                    <pic:cNvPicPr>
                      <a:picLocks noChangeAspect="1"/>
                    </pic:cNvPicPr>
                  </pic:nvPicPr>
                  <pic:blipFill>
                    <a:blip r:embed="rId6"/>
                    <a:stretch>
                      <a:fillRect/>
                    </a:stretch>
                  </pic:blipFill>
                  <pic:spPr>
                    <a:xfrm>
                      <a:off x="0" y="0"/>
                      <a:ext cx="279400" cy="431800"/>
                    </a:xfrm>
                    <a:prstGeom prst="rect">
                      <a:avLst/>
                    </a:prstGeom>
                  </pic:spPr>
                </pic:pic>
              </a:graphicData>
            </a:graphic>
          </wp:anchor>
        </w:drawing>
      </w:r>
      <w:r>
        <w:t>2023</w:t>
      </w:r>
      <w:r>
        <w:t>学年第二学期高三物理教学质量调研试卷</w:t>
      </w:r>
    </w:p>
    <w:p w14:paraId="58E96E59" w14:textId="1E1BF659" w:rsidR="00097211" w:rsidRDefault="00097211" w:rsidP="00097211">
      <w:r>
        <w:t>考生</w:t>
      </w:r>
      <w:commentRangeStart w:id="0"/>
      <w:r>
        <w:t>注意</w:t>
      </w:r>
      <w:commentRangeEnd w:id="0"/>
      <w:r w:rsidR="00C50742">
        <w:rPr>
          <w:rStyle w:val="ae"/>
        </w:rPr>
        <w:commentReference w:id="0"/>
      </w:r>
      <w:r>
        <w:t>：</w:t>
      </w:r>
    </w:p>
    <w:p w14:paraId="0E3B386B" w14:textId="77777777" w:rsidR="00097211" w:rsidRDefault="00097211" w:rsidP="00097211">
      <w:r>
        <w:t>1</w:t>
      </w:r>
      <w:r>
        <w:t>．试卷满分</w:t>
      </w:r>
      <w:r>
        <w:t>100</w:t>
      </w:r>
      <w:r>
        <w:t>分，考试时间</w:t>
      </w:r>
      <w:r>
        <w:t>60</w:t>
      </w:r>
      <w:r>
        <w:t>分钟．</w:t>
      </w:r>
    </w:p>
    <w:p w14:paraId="10F02835" w14:textId="77777777" w:rsidR="00097211" w:rsidRDefault="00097211" w:rsidP="00097211">
      <w:r>
        <w:t>2</w:t>
      </w:r>
      <w:r>
        <w:t>．本考试分设试卷和答题纸．试卷由五大题组成．</w:t>
      </w:r>
    </w:p>
    <w:p w14:paraId="684329BB" w14:textId="77777777" w:rsidR="00097211" w:rsidRDefault="00097211" w:rsidP="00097211">
      <w:r>
        <w:t>3</w:t>
      </w:r>
      <w:r>
        <w:t>．作答必须涂或写在答题纸上，在试卷上作答一律不得分．</w:t>
      </w:r>
    </w:p>
    <w:p w14:paraId="73A4D8C7" w14:textId="79C1579F" w:rsidR="00097211" w:rsidRDefault="00097211" w:rsidP="00097211">
      <w:r>
        <w:t>4</w:t>
      </w:r>
      <w:r>
        <w:t>．本试卷中的选择题，除标注</w:t>
      </w:r>
      <w:r w:rsidR="009A4256">
        <w:rPr>
          <w:rFonts w:hint="eastAsia"/>
        </w:rPr>
        <w:t>“</w:t>
      </w:r>
      <w:r>
        <w:t>多选</w:t>
      </w:r>
      <w:r w:rsidR="009A4256">
        <w:rPr>
          <w:rFonts w:hint="eastAsia"/>
        </w:rPr>
        <w:t>”</w:t>
      </w:r>
      <w:r>
        <w:t>的试题外，只有一个正确选项．</w:t>
      </w:r>
    </w:p>
    <w:p w14:paraId="161D2F13" w14:textId="77777777" w:rsidR="00097211" w:rsidRDefault="00097211" w:rsidP="00097211">
      <w:r>
        <w:t>5</w:t>
      </w:r>
      <w:r>
        <w:t>．标注</w:t>
      </w:r>
      <w:r>
        <w:t>“</w:t>
      </w:r>
      <w:r>
        <w:t>计算</w:t>
      </w:r>
      <w:r>
        <w:t>”</w:t>
      </w:r>
      <w:r>
        <w:t>的试题，解题过程中须给出必要的图示、文字说明、公式、演算等．</w:t>
      </w:r>
    </w:p>
    <w:p w14:paraId="2A691408" w14:textId="77777777" w:rsidR="009A4256" w:rsidRDefault="009A4256" w:rsidP="00097211"/>
    <w:p w14:paraId="78A3AB37" w14:textId="77777777" w:rsidR="00097211" w:rsidRDefault="00097211" w:rsidP="00097211">
      <w:pPr>
        <w:pStyle w:val="2"/>
        <w:rPr>
          <w:bCs w:val="0"/>
        </w:rPr>
      </w:pPr>
      <w:r>
        <w:t>一、交通工具（</w:t>
      </w:r>
      <w:r>
        <w:t>20</w:t>
      </w:r>
      <w:r>
        <w:t>分）</w:t>
      </w:r>
    </w:p>
    <w:p w14:paraId="39EC497A" w14:textId="18932873" w:rsidR="00097211" w:rsidRDefault="00097211" w:rsidP="00097211">
      <w:pPr>
        <w:ind w:firstLine="420"/>
        <w:rPr>
          <w:rFonts w:ascii="楷体" w:eastAsia="楷体" w:hAnsi="楷体"/>
        </w:rPr>
      </w:pPr>
      <w:r w:rsidRPr="00097211">
        <w:rPr>
          <w:rFonts w:ascii="楷体" w:eastAsia="楷体" w:hAnsi="楷体"/>
        </w:rPr>
        <w:t>我国的高铁、动车四通八达，小轿车也已进入千家万户，这些交通工具大大方便了人们的</w:t>
      </w:r>
      <w:commentRangeStart w:id="1"/>
      <w:r w:rsidRPr="00097211">
        <w:rPr>
          <w:rFonts w:ascii="楷体" w:eastAsia="楷体" w:hAnsi="楷体"/>
        </w:rPr>
        <w:t>出行</w:t>
      </w:r>
      <w:commentRangeEnd w:id="1"/>
      <w:r w:rsidR="00552F58">
        <w:rPr>
          <w:rStyle w:val="ae"/>
        </w:rPr>
        <w:commentReference w:id="1"/>
      </w:r>
      <w:r w:rsidRPr="00097211">
        <w:rPr>
          <w:rFonts w:ascii="楷体" w:eastAsia="楷体" w:hAnsi="楷体" w:hint="eastAsia"/>
        </w:rPr>
        <w:t>。</w:t>
      </w:r>
    </w:p>
    <w:p w14:paraId="06CD9B18" w14:textId="379B5CF4" w:rsidR="00C3332D" w:rsidRPr="00097211" w:rsidRDefault="00EC3512" w:rsidP="00097211">
      <w:pPr>
        <w:ind w:firstLine="420"/>
        <w:rPr>
          <w:rFonts w:ascii="楷体" w:eastAsia="楷体" w:hAnsi="楷体"/>
        </w:rPr>
      </w:pPr>
      <w:r>
        <w:rPr>
          <w:rFonts w:ascii="楷体" w:eastAsia="楷体" w:hAnsi="楷体"/>
          <w:noProof/>
        </w:rPr>
        <mc:AlternateContent>
          <mc:Choice Requires="wpg">
            <w:drawing>
              <wp:anchor distT="0" distB="0" distL="114300" distR="114300" simplePos="0" relativeHeight="251748352" behindDoc="0" locked="0" layoutInCell="1" allowOverlap="1" wp14:anchorId="5E49D20F" wp14:editId="67267685">
                <wp:simplePos x="0" y="0"/>
                <wp:positionH relativeFrom="column">
                  <wp:posOffset>3713082</wp:posOffset>
                </wp:positionH>
                <wp:positionV relativeFrom="paragraph">
                  <wp:posOffset>198119</wp:posOffset>
                </wp:positionV>
                <wp:extent cx="1605280" cy="1153160"/>
                <wp:effectExtent l="19050" t="0" r="13970" b="46990"/>
                <wp:wrapSquare wrapText="bothSides"/>
                <wp:docPr id="785316049" name="组合 18"/>
                <wp:cNvGraphicFramePr/>
                <a:graphic xmlns:a="http://schemas.openxmlformats.org/drawingml/2006/main">
                  <a:graphicData uri="http://schemas.microsoft.com/office/word/2010/wordprocessingGroup">
                    <wpg:wgp>
                      <wpg:cNvGrpSpPr/>
                      <wpg:grpSpPr>
                        <a:xfrm>
                          <a:off x="0" y="0"/>
                          <a:ext cx="1605280" cy="1153160"/>
                          <a:chOff x="0" y="0"/>
                          <a:chExt cx="1605280" cy="1153160"/>
                        </a:xfrm>
                      </wpg:grpSpPr>
                      <wpg:grpSp>
                        <wpg:cNvPr id="1406005708" name="组合 17"/>
                        <wpg:cNvGrpSpPr/>
                        <wpg:grpSpPr>
                          <a:xfrm>
                            <a:off x="0" y="0"/>
                            <a:ext cx="1605280" cy="1153160"/>
                            <a:chOff x="1858" y="125794"/>
                            <a:chExt cx="1895771" cy="1362161"/>
                          </a:xfrm>
                        </wpg:grpSpPr>
                        <wpg:grpSp>
                          <wpg:cNvPr id="1580" name="组合 1579">
                            <a:extLst>
                              <a:ext uri="{FF2B5EF4-FFF2-40B4-BE49-F238E27FC236}">
                                <a16:creationId xmlns:a16="http://schemas.microsoft.com/office/drawing/2014/main" id="{A91FF651-480D-7DC9-1201-626A0246B34E}"/>
                              </a:ext>
                            </a:extLst>
                          </wpg:cNvPr>
                          <wpg:cNvGrpSpPr/>
                          <wpg:grpSpPr>
                            <a:xfrm>
                              <a:off x="1858" y="125794"/>
                              <a:ext cx="1895771" cy="1362161"/>
                              <a:chOff x="0" y="-7017"/>
                              <a:chExt cx="1895771" cy="1362161"/>
                            </a:xfrm>
                          </wpg:grpSpPr>
                          <wpg:grpSp>
                            <wpg:cNvPr id="894373543" name="图形 2">
                              <a:extLst>
                                <a:ext uri="{FF2B5EF4-FFF2-40B4-BE49-F238E27FC236}">
                                  <a16:creationId xmlns:a16="http://schemas.microsoft.com/office/drawing/2014/main" id="{71C655E5-8E65-7ADC-04AA-0A003C8D3F55}"/>
                                </a:ext>
                              </a:extLst>
                            </wpg:cNvPr>
                            <wpg:cNvGrpSpPr/>
                            <wpg:grpSpPr>
                              <a:xfrm flipV="1">
                                <a:off x="0" y="-7017"/>
                                <a:ext cx="1895771" cy="1112593"/>
                                <a:chOff x="0" y="-18697"/>
                                <a:chExt cx="1895771" cy="1112593"/>
                              </a:xfrm>
                            </wpg:grpSpPr>
                            <wps:wsp>
                              <wps:cNvPr id="156758270" name="任意多边形: 形状 156758270">
                                <a:extLst>
                                  <a:ext uri="{FF2B5EF4-FFF2-40B4-BE49-F238E27FC236}">
                                    <a16:creationId xmlns:a16="http://schemas.microsoft.com/office/drawing/2014/main" id="{C18D7AC6-1406-F1F0-5583-99C86438AC50}"/>
                                  </a:ext>
                                </a:extLst>
                              </wps:cNvPr>
                              <wps:cNvSpPr/>
                              <wps:spPr>
                                <a:xfrm>
                                  <a:off x="5110" y="941463"/>
                                  <a:ext cx="108955" cy="2960"/>
                                </a:xfrm>
                                <a:custGeom>
                                  <a:avLst/>
                                  <a:gdLst>
                                    <a:gd name="connsiteX0" fmla="*/ -82 w 108955"/>
                                    <a:gd name="connsiteY0" fmla="*/ -520 h 2960"/>
                                    <a:gd name="connsiteX1" fmla="*/ 108873 w 108955"/>
                                    <a:gd name="connsiteY1" fmla="*/ -520 h 2960"/>
                                  </a:gdLst>
                                  <a:ahLst/>
                                  <a:cxnLst>
                                    <a:cxn ang="0">
                                      <a:pos x="connsiteX0" y="connsiteY0"/>
                                    </a:cxn>
                                    <a:cxn ang="0">
                                      <a:pos x="connsiteX1" y="connsiteY1"/>
                                    </a:cxn>
                                  </a:cxnLst>
                                  <a:rect l="l" t="t" r="r" b="b"/>
                                  <a:pathLst>
                                    <a:path w="108955" h="2960">
                                      <a:moveTo>
                                        <a:pt x="-82" y="-520"/>
                                      </a:moveTo>
                                      <a:lnTo>
                                        <a:pt x="108873" y="-520"/>
                                      </a:lnTo>
                                    </a:path>
                                  </a:pathLst>
                                </a:custGeom>
                                <a:noFill/>
                                <a:ln w="2652"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974937624" name="文本框 1370">
                                <a:extLst>
                                  <a:ext uri="{FF2B5EF4-FFF2-40B4-BE49-F238E27FC236}">
                                    <a16:creationId xmlns:a16="http://schemas.microsoft.com/office/drawing/2014/main" id="{C4D2783A-72A6-3DBB-9B34-43EA0DB6D07B}"/>
                                  </a:ext>
                                </a:extLst>
                              </wps:cNvPr>
                              <wps:cNvSpPr txBox="1"/>
                              <wps:spPr>
                                <a:xfrm rot="16200000">
                                  <a:off x="30155" y="789525"/>
                                  <a:ext cx="249682" cy="292373"/>
                                </a:xfrm>
                                <a:prstGeom prst="rect">
                                  <a:avLst/>
                                </a:prstGeom>
                                <a:noFill/>
                              </wps:spPr>
                              <wps:txbx>
                                <w:txbxContent>
                                  <w:p w14:paraId="620831DB"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08440416" name="任意多边形: 形状 1708440416">
                                <a:extLst>
                                  <a:ext uri="{FF2B5EF4-FFF2-40B4-BE49-F238E27FC236}">
                                    <a16:creationId xmlns:a16="http://schemas.microsoft.com/office/drawing/2014/main" id="{B2AE80AC-D8B2-B694-46C3-5B0E37263A62}"/>
                                  </a:ext>
                                </a:extLst>
                              </wps:cNvPr>
                              <wps:cNvSpPr/>
                              <wps:spPr>
                                <a:xfrm>
                                  <a:off x="19381" y="778444"/>
                                  <a:ext cx="107297" cy="18918"/>
                                </a:xfrm>
                                <a:custGeom>
                                  <a:avLst/>
                                  <a:gdLst>
                                    <a:gd name="connsiteX0" fmla="*/ -82 w 107297"/>
                                    <a:gd name="connsiteY0" fmla="*/ -520 h 18919"/>
                                    <a:gd name="connsiteX1" fmla="*/ 107215 w 107297"/>
                                    <a:gd name="connsiteY1" fmla="*/ 18399 h 18919"/>
                                  </a:gdLst>
                                  <a:ahLst/>
                                  <a:cxnLst>
                                    <a:cxn ang="0">
                                      <a:pos x="connsiteX0" y="connsiteY0"/>
                                    </a:cxn>
                                    <a:cxn ang="0">
                                      <a:pos x="connsiteX1" y="connsiteY1"/>
                                    </a:cxn>
                                  </a:cxnLst>
                                  <a:rect l="l" t="t" r="r" b="b"/>
                                  <a:pathLst>
                                    <a:path w="107297" h="18919">
                                      <a:moveTo>
                                        <a:pt x="-82" y="-520"/>
                                      </a:moveTo>
                                      <a:lnTo>
                                        <a:pt x="107215" y="18399"/>
                                      </a:lnTo>
                                    </a:path>
                                  </a:pathLst>
                                </a:custGeom>
                                <a:noFill/>
                                <a:ln w="2652"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695846701" name="文本框 1372">
                                <a:extLst>
                                  <a:ext uri="{FF2B5EF4-FFF2-40B4-BE49-F238E27FC236}">
                                    <a16:creationId xmlns:a16="http://schemas.microsoft.com/office/drawing/2014/main" id="{1A16420D-916F-09C3-0706-272969D16BC8}"/>
                                  </a:ext>
                                </a:extLst>
                              </wps:cNvPr>
                              <wps:cNvSpPr txBox="1"/>
                              <wps:spPr>
                                <a:xfrm rot="16799940">
                                  <a:off x="24710" y="650957"/>
                                  <a:ext cx="282673" cy="292373"/>
                                </a:xfrm>
                                <a:prstGeom prst="rect">
                                  <a:avLst/>
                                </a:prstGeom>
                                <a:noFill/>
                              </wps:spPr>
                              <wps:txbx>
                                <w:txbxContent>
                                  <w:p w14:paraId="5743209F"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1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31878654" name="任意多边形: 形状 1731878654">
                                <a:extLst>
                                  <a:ext uri="{FF2B5EF4-FFF2-40B4-BE49-F238E27FC236}">
                                    <a16:creationId xmlns:a16="http://schemas.microsoft.com/office/drawing/2014/main" id="{72666766-AD71-C580-A111-7464843B8204}"/>
                                  </a:ext>
                                </a:extLst>
                              </wps:cNvPr>
                              <wps:cNvSpPr/>
                              <wps:spPr>
                                <a:xfrm>
                                  <a:off x="61749" y="620369"/>
                                  <a:ext cx="102382" cy="37276"/>
                                </a:xfrm>
                                <a:custGeom>
                                  <a:avLst/>
                                  <a:gdLst>
                                    <a:gd name="connsiteX0" fmla="*/ -82 w 102382"/>
                                    <a:gd name="connsiteY0" fmla="*/ -520 h 37276"/>
                                    <a:gd name="connsiteX1" fmla="*/ 102300 w 102382"/>
                                    <a:gd name="connsiteY1" fmla="*/ 36756 h 37276"/>
                                  </a:gdLst>
                                  <a:ahLst/>
                                  <a:cxnLst>
                                    <a:cxn ang="0">
                                      <a:pos x="connsiteX0" y="connsiteY0"/>
                                    </a:cxn>
                                    <a:cxn ang="0">
                                      <a:pos x="connsiteX1" y="connsiteY1"/>
                                    </a:cxn>
                                  </a:cxnLst>
                                  <a:rect l="l" t="t" r="r" b="b"/>
                                  <a:pathLst>
                                    <a:path w="102382" h="37276">
                                      <a:moveTo>
                                        <a:pt x="-82" y="-520"/>
                                      </a:moveTo>
                                      <a:lnTo>
                                        <a:pt x="102300" y="36756"/>
                                      </a:lnTo>
                                    </a:path>
                                  </a:pathLst>
                                </a:custGeom>
                                <a:noFill/>
                                <a:ln w="2652"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483921181" name="文本框 1374">
                                <a:extLst>
                                  <a:ext uri="{FF2B5EF4-FFF2-40B4-BE49-F238E27FC236}">
                                    <a16:creationId xmlns:a16="http://schemas.microsoft.com/office/drawing/2014/main" id="{E02EDB34-D6B8-E3BA-218D-CD73D2B39D24}"/>
                                  </a:ext>
                                </a:extLst>
                              </wps:cNvPr>
                              <wps:cNvSpPr txBox="1"/>
                              <wps:spPr>
                                <a:xfrm rot="17399999">
                                  <a:off x="52336" y="514275"/>
                                  <a:ext cx="282674" cy="292373"/>
                                </a:xfrm>
                                <a:prstGeom prst="rect">
                                  <a:avLst/>
                                </a:prstGeom>
                                <a:noFill/>
                              </wps:spPr>
                              <wps:txbx>
                                <w:txbxContent>
                                  <w:p w14:paraId="5B33E1B8"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2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378593474" name="任意多边形: 形状 378593474">
                                <a:extLst>
                                  <a:ext uri="{FF2B5EF4-FFF2-40B4-BE49-F238E27FC236}">
                                    <a16:creationId xmlns:a16="http://schemas.microsoft.com/office/drawing/2014/main" id="{DAE0AC23-BC07-391A-6E19-5E8A9927B1DC}"/>
                                  </a:ext>
                                </a:extLst>
                              </wps:cNvPr>
                              <wps:cNvSpPr/>
                              <wps:spPr>
                                <a:xfrm>
                                  <a:off x="130913" y="472036"/>
                                  <a:ext cx="94359" cy="54478"/>
                                </a:xfrm>
                                <a:custGeom>
                                  <a:avLst/>
                                  <a:gdLst>
                                    <a:gd name="connsiteX0" fmla="*/ -82 w 94359"/>
                                    <a:gd name="connsiteY0" fmla="*/ -520 h 54478"/>
                                    <a:gd name="connsiteX1" fmla="*/ 94277 w 94359"/>
                                    <a:gd name="connsiteY1" fmla="*/ 53958 h 54478"/>
                                  </a:gdLst>
                                  <a:ahLst/>
                                  <a:cxnLst>
                                    <a:cxn ang="0">
                                      <a:pos x="connsiteX0" y="connsiteY0"/>
                                    </a:cxn>
                                    <a:cxn ang="0">
                                      <a:pos x="connsiteX1" y="connsiteY1"/>
                                    </a:cxn>
                                  </a:cxnLst>
                                  <a:rect l="l" t="t" r="r" b="b"/>
                                  <a:pathLst>
                                    <a:path w="94359" h="54478">
                                      <a:moveTo>
                                        <a:pt x="-82" y="-520"/>
                                      </a:moveTo>
                                      <a:lnTo>
                                        <a:pt x="94277" y="53958"/>
                                      </a:lnTo>
                                    </a:path>
                                  </a:pathLst>
                                </a:custGeom>
                                <a:noFill/>
                                <a:ln w="2652"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556972986" name="文本框 1376">
                                <a:extLst>
                                  <a:ext uri="{FF2B5EF4-FFF2-40B4-BE49-F238E27FC236}">
                                    <a16:creationId xmlns:a16="http://schemas.microsoft.com/office/drawing/2014/main" id="{D84FB844-B1A6-9CDA-708A-CF9131B12858}"/>
                                  </a:ext>
                                </a:extLst>
                              </wps:cNvPr>
                              <wps:cNvSpPr txBox="1"/>
                              <wps:spPr>
                                <a:xfrm rot="17999941">
                                  <a:off x="119573" y="391312"/>
                                  <a:ext cx="282673" cy="291623"/>
                                </a:xfrm>
                                <a:prstGeom prst="rect">
                                  <a:avLst/>
                                </a:prstGeom>
                                <a:noFill/>
                              </wps:spPr>
                              <wps:txbx>
                                <w:txbxContent>
                                  <w:p w14:paraId="43F88ABE"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3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995520037" name="任意多边形: 形状 995520037">
                                <a:extLst>
                                  <a:ext uri="{FF2B5EF4-FFF2-40B4-BE49-F238E27FC236}">
                                    <a16:creationId xmlns:a16="http://schemas.microsoft.com/office/drawing/2014/main" id="{3733C994-D1A2-21DE-546B-A893788D05D2}"/>
                                  </a:ext>
                                </a:extLst>
                              </wps:cNvPr>
                              <wps:cNvSpPr/>
                              <wps:spPr>
                                <a:xfrm>
                                  <a:off x="224769" y="338002"/>
                                  <a:ext cx="83463" cy="70021"/>
                                </a:xfrm>
                                <a:custGeom>
                                  <a:avLst/>
                                  <a:gdLst>
                                    <a:gd name="connsiteX0" fmla="*/ -82 w 83463"/>
                                    <a:gd name="connsiteY0" fmla="*/ -520 h 70021"/>
                                    <a:gd name="connsiteX1" fmla="*/ 83381 w 83463"/>
                                    <a:gd name="connsiteY1" fmla="*/ 69502 h 70021"/>
                                  </a:gdLst>
                                  <a:ahLst/>
                                  <a:cxnLst>
                                    <a:cxn ang="0">
                                      <a:pos x="connsiteX0" y="connsiteY0"/>
                                    </a:cxn>
                                    <a:cxn ang="0">
                                      <a:pos x="connsiteX1" y="connsiteY1"/>
                                    </a:cxn>
                                  </a:cxnLst>
                                  <a:rect l="l" t="t" r="r" b="b"/>
                                  <a:pathLst>
                                    <a:path w="83463" h="70021">
                                      <a:moveTo>
                                        <a:pt x="-82" y="-520"/>
                                      </a:moveTo>
                                      <a:lnTo>
                                        <a:pt x="83381" y="69502"/>
                                      </a:lnTo>
                                    </a:path>
                                  </a:pathLst>
                                </a:custGeom>
                                <a:noFill/>
                                <a:ln w="2652"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908972668" name="文本框 1378">
                                <a:extLst>
                                  <a:ext uri="{FF2B5EF4-FFF2-40B4-BE49-F238E27FC236}">
                                    <a16:creationId xmlns:a16="http://schemas.microsoft.com/office/drawing/2014/main" id="{53E6A0EC-322C-97BB-DB74-5C33EE0A12C6}"/>
                                  </a:ext>
                                </a:extLst>
                              </wps:cNvPr>
                              <wps:cNvSpPr txBox="1"/>
                              <wps:spPr>
                                <a:xfrm rot="18600002">
                                  <a:off x="187948" y="273225"/>
                                  <a:ext cx="282674" cy="292373"/>
                                </a:xfrm>
                                <a:prstGeom prst="rect">
                                  <a:avLst/>
                                </a:prstGeom>
                                <a:noFill/>
                              </wps:spPr>
                              <wps:txbx>
                                <w:txbxContent>
                                  <w:p w14:paraId="6C719ED1"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4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58241618" name="任意多边形: 形状 458241618">
                                <a:extLst>
                                  <a:ext uri="{FF2B5EF4-FFF2-40B4-BE49-F238E27FC236}">
                                    <a16:creationId xmlns:a16="http://schemas.microsoft.com/office/drawing/2014/main" id="{4707F928-37E6-C8A6-4AD4-E75D6E78CA7E}"/>
                                  </a:ext>
                                </a:extLst>
                              </wps:cNvPr>
                              <wps:cNvSpPr/>
                              <wps:spPr>
                                <a:xfrm>
                                  <a:off x="340475" y="222265"/>
                                  <a:ext cx="70051" cy="83463"/>
                                </a:xfrm>
                                <a:custGeom>
                                  <a:avLst/>
                                  <a:gdLst>
                                    <a:gd name="connsiteX0" fmla="*/ -82 w 70051"/>
                                    <a:gd name="connsiteY0" fmla="*/ -520 h 83463"/>
                                    <a:gd name="connsiteX1" fmla="*/ 69969 w 70051"/>
                                    <a:gd name="connsiteY1" fmla="*/ 82944 h 83463"/>
                                  </a:gdLst>
                                  <a:ahLst/>
                                  <a:cxnLst>
                                    <a:cxn ang="0">
                                      <a:pos x="connsiteX0" y="connsiteY0"/>
                                    </a:cxn>
                                    <a:cxn ang="0">
                                      <a:pos x="connsiteX1" y="connsiteY1"/>
                                    </a:cxn>
                                  </a:cxnLst>
                                  <a:rect l="l" t="t" r="r" b="b"/>
                                  <a:pathLst>
                                    <a:path w="70051" h="83463">
                                      <a:moveTo>
                                        <a:pt x="-82" y="-520"/>
                                      </a:moveTo>
                                      <a:lnTo>
                                        <a:pt x="69969" y="82944"/>
                                      </a:lnTo>
                                    </a:path>
                                  </a:pathLst>
                                </a:custGeom>
                                <a:noFill/>
                                <a:ln w="2652"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2053549802" name="文本框 1380">
                                <a:extLst>
                                  <a:ext uri="{FF2B5EF4-FFF2-40B4-BE49-F238E27FC236}">
                                    <a16:creationId xmlns:a16="http://schemas.microsoft.com/office/drawing/2014/main" id="{481EAAD3-D619-0802-38B2-81D7AB02F3E4}"/>
                                  </a:ext>
                                </a:extLst>
                              </wps:cNvPr>
                              <wps:cNvSpPr txBox="1"/>
                              <wps:spPr>
                                <a:xfrm rot="19199983">
                                  <a:off x="297794" y="177517"/>
                                  <a:ext cx="282627" cy="293170"/>
                                </a:xfrm>
                                <a:prstGeom prst="rect">
                                  <a:avLst/>
                                </a:prstGeom>
                                <a:noFill/>
                              </wps:spPr>
                              <wps:txbx>
                                <w:txbxContent>
                                  <w:p w14:paraId="7743DAF5"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5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801287702" name="任意多边形: 形状 801287702">
                                <a:extLst>
                                  <a:ext uri="{FF2B5EF4-FFF2-40B4-BE49-F238E27FC236}">
                                    <a16:creationId xmlns:a16="http://schemas.microsoft.com/office/drawing/2014/main" id="{A3D5F048-571D-9B00-3E10-DFC8B7573FCD}"/>
                                  </a:ext>
                                </a:extLst>
                              </wps:cNvPr>
                              <wps:cNvSpPr/>
                              <wps:spPr>
                                <a:xfrm>
                                  <a:off x="474538" y="128411"/>
                                  <a:ext cx="54477" cy="94358"/>
                                </a:xfrm>
                                <a:custGeom>
                                  <a:avLst/>
                                  <a:gdLst>
                                    <a:gd name="connsiteX0" fmla="*/ -82 w 54477"/>
                                    <a:gd name="connsiteY0" fmla="*/ -520 h 94359"/>
                                    <a:gd name="connsiteX1" fmla="*/ 54395 w 54477"/>
                                    <a:gd name="connsiteY1" fmla="*/ 93839 h 94359"/>
                                  </a:gdLst>
                                  <a:ahLst/>
                                  <a:cxnLst>
                                    <a:cxn ang="0">
                                      <a:pos x="connsiteX0" y="connsiteY0"/>
                                    </a:cxn>
                                    <a:cxn ang="0">
                                      <a:pos x="connsiteX1" y="connsiteY1"/>
                                    </a:cxn>
                                  </a:cxnLst>
                                  <a:rect l="l" t="t" r="r" b="b"/>
                                  <a:pathLst>
                                    <a:path w="54477" h="94359">
                                      <a:moveTo>
                                        <a:pt x="-82" y="-520"/>
                                      </a:moveTo>
                                      <a:lnTo>
                                        <a:pt x="54395" y="93839"/>
                                      </a:lnTo>
                                    </a:path>
                                  </a:pathLst>
                                </a:custGeom>
                                <a:noFill/>
                                <a:ln w="2652"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2055378569" name="文本框 1382">
                                <a:extLst>
                                  <a:ext uri="{FF2B5EF4-FFF2-40B4-BE49-F238E27FC236}">
                                    <a16:creationId xmlns:a16="http://schemas.microsoft.com/office/drawing/2014/main" id="{FC510CEB-AE34-4920-AACD-3DC76E258956}"/>
                                  </a:ext>
                                </a:extLst>
                              </wps:cNvPr>
                              <wps:cNvSpPr txBox="1"/>
                              <wps:spPr>
                                <a:xfrm rot="19799999">
                                  <a:off x="409456" y="102639"/>
                                  <a:ext cx="282627" cy="292420"/>
                                </a:xfrm>
                                <a:prstGeom prst="rect">
                                  <a:avLst/>
                                </a:prstGeom>
                                <a:noFill/>
                              </wps:spPr>
                              <wps:txbx>
                                <w:txbxContent>
                                  <w:p w14:paraId="3CCBE75A"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6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757408728" name="任意多边形: 形状 1757408728">
                                <a:extLst>
                                  <a:ext uri="{FF2B5EF4-FFF2-40B4-BE49-F238E27FC236}">
                                    <a16:creationId xmlns:a16="http://schemas.microsoft.com/office/drawing/2014/main" id="{FCF1D866-7B4D-D806-14C1-CC93F6F4D153}"/>
                                  </a:ext>
                                </a:extLst>
                              </wps:cNvPr>
                              <wps:cNvSpPr/>
                              <wps:spPr>
                                <a:xfrm>
                                  <a:off x="622872" y="59247"/>
                                  <a:ext cx="37246" cy="102382"/>
                                </a:xfrm>
                                <a:custGeom>
                                  <a:avLst/>
                                  <a:gdLst>
                                    <a:gd name="connsiteX0" fmla="*/ -82 w 37246"/>
                                    <a:gd name="connsiteY0" fmla="*/ -520 h 102382"/>
                                    <a:gd name="connsiteX1" fmla="*/ 37164 w 37246"/>
                                    <a:gd name="connsiteY1" fmla="*/ 101863 h 102382"/>
                                  </a:gdLst>
                                  <a:ahLst/>
                                  <a:cxnLst>
                                    <a:cxn ang="0">
                                      <a:pos x="connsiteX0" y="connsiteY0"/>
                                    </a:cxn>
                                    <a:cxn ang="0">
                                      <a:pos x="connsiteX1" y="connsiteY1"/>
                                    </a:cxn>
                                  </a:cxnLst>
                                  <a:rect l="l" t="t" r="r" b="b"/>
                                  <a:pathLst>
                                    <a:path w="37246" h="102382">
                                      <a:moveTo>
                                        <a:pt x="-82" y="-520"/>
                                      </a:moveTo>
                                      <a:lnTo>
                                        <a:pt x="37164" y="101863"/>
                                      </a:lnTo>
                                    </a:path>
                                  </a:pathLst>
                                </a:custGeom>
                                <a:noFill/>
                                <a:ln w="2652"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890034744" name="文本框 1384">
                                <a:extLst>
                                  <a:ext uri="{FF2B5EF4-FFF2-40B4-BE49-F238E27FC236}">
                                    <a16:creationId xmlns:a16="http://schemas.microsoft.com/office/drawing/2014/main" id="{7E251718-DE18-5196-2EE5-641EE528B803}"/>
                                  </a:ext>
                                </a:extLst>
                              </wps:cNvPr>
                              <wps:cNvSpPr txBox="1"/>
                              <wps:spPr>
                                <a:xfrm rot="20400001">
                                  <a:off x="537892" y="39760"/>
                                  <a:ext cx="282627" cy="292420"/>
                                </a:xfrm>
                                <a:prstGeom prst="rect">
                                  <a:avLst/>
                                </a:prstGeom>
                                <a:noFill/>
                              </wps:spPr>
                              <wps:txbx>
                                <w:txbxContent>
                                  <w:p w14:paraId="7BA11BD3"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7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685165489" name="任意多边形: 形状 685165489">
                                <a:extLst>
                                  <a:ext uri="{FF2B5EF4-FFF2-40B4-BE49-F238E27FC236}">
                                    <a16:creationId xmlns:a16="http://schemas.microsoft.com/office/drawing/2014/main" id="{BFC0A787-6C4D-7E0E-0C8D-162243868F4A}"/>
                                  </a:ext>
                                </a:extLst>
                              </wps:cNvPr>
                              <wps:cNvSpPr/>
                              <wps:spPr>
                                <a:xfrm>
                                  <a:off x="780946" y="16878"/>
                                  <a:ext cx="18919" cy="107327"/>
                                </a:xfrm>
                                <a:custGeom>
                                  <a:avLst/>
                                  <a:gdLst>
                                    <a:gd name="connsiteX0" fmla="*/ -82 w 18919"/>
                                    <a:gd name="connsiteY0" fmla="*/ -520 h 107327"/>
                                    <a:gd name="connsiteX1" fmla="*/ 18837 w 18919"/>
                                    <a:gd name="connsiteY1" fmla="*/ 106808 h 107327"/>
                                  </a:gdLst>
                                  <a:ahLst/>
                                  <a:cxnLst>
                                    <a:cxn ang="0">
                                      <a:pos x="connsiteX0" y="connsiteY0"/>
                                    </a:cxn>
                                    <a:cxn ang="0">
                                      <a:pos x="connsiteX1" y="connsiteY1"/>
                                    </a:cxn>
                                  </a:cxnLst>
                                  <a:rect l="l" t="t" r="r" b="b"/>
                                  <a:pathLst>
                                    <a:path w="18919" h="107327">
                                      <a:moveTo>
                                        <a:pt x="-82" y="-520"/>
                                      </a:moveTo>
                                      <a:lnTo>
                                        <a:pt x="18837" y="106808"/>
                                      </a:lnTo>
                                    </a:path>
                                  </a:pathLst>
                                </a:custGeom>
                                <a:noFill/>
                                <a:ln w="2652"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964712256" name="文本框 1386">
                                <a:extLst>
                                  <a:ext uri="{FF2B5EF4-FFF2-40B4-BE49-F238E27FC236}">
                                    <a16:creationId xmlns:a16="http://schemas.microsoft.com/office/drawing/2014/main" id="{F1266569-447D-AC77-810C-E451C713E3CB}"/>
                                  </a:ext>
                                </a:extLst>
                              </wps:cNvPr>
                              <wps:cNvSpPr txBox="1"/>
                              <wps:spPr>
                                <a:xfrm rot="21000001">
                                  <a:off x="668606" y="-1760"/>
                                  <a:ext cx="282627" cy="292420"/>
                                </a:xfrm>
                                <a:prstGeom prst="rect">
                                  <a:avLst/>
                                </a:prstGeom>
                                <a:noFill/>
                              </wps:spPr>
                              <wps:txbx>
                                <w:txbxContent>
                                  <w:p w14:paraId="3FBD4DE5"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8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318090701" name="任意多边形: 形状 1318090701">
                                <a:extLst>
                                  <a:ext uri="{FF2B5EF4-FFF2-40B4-BE49-F238E27FC236}">
                                    <a16:creationId xmlns:a16="http://schemas.microsoft.com/office/drawing/2014/main" id="{5184C1BE-4C6E-94E0-604D-D4D7A612F8E4}"/>
                                  </a:ext>
                                </a:extLst>
                              </wps:cNvPr>
                              <wps:cNvSpPr/>
                              <wps:spPr>
                                <a:xfrm>
                                  <a:off x="943966" y="2607"/>
                                  <a:ext cx="2960" cy="108985"/>
                                </a:xfrm>
                                <a:custGeom>
                                  <a:avLst/>
                                  <a:gdLst>
                                    <a:gd name="connsiteX0" fmla="*/ -82 w 2960"/>
                                    <a:gd name="connsiteY0" fmla="*/ -520 h 108985"/>
                                    <a:gd name="connsiteX1" fmla="*/ -82 w 2960"/>
                                    <a:gd name="connsiteY1" fmla="*/ 108466 h 108985"/>
                                  </a:gdLst>
                                  <a:ahLst/>
                                  <a:cxnLst>
                                    <a:cxn ang="0">
                                      <a:pos x="connsiteX0" y="connsiteY0"/>
                                    </a:cxn>
                                    <a:cxn ang="0">
                                      <a:pos x="connsiteX1" y="connsiteY1"/>
                                    </a:cxn>
                                  </a:cxnLst>
                                  <a:rect l="l" t="t" r="r" b="b"/>
                                  <a:pathLst>
                                    <a:path w="2960" h="108985">
                                      <a:moveTo>
                                        <a:pt x="-82" y="-520"/>
                                      </a:moveTo>
                                      <a:lnTo>
                                        <a:pt x="-82" y="108466"/>
                                      </a:lnTo>
                                    </a:path>
                                  </a:pathLst>
                                </a:custGeom>
                                <a:noFill/>
                                <a:ln w="2652"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802815521" name="文本框 1388">
                                <a:extLst>
                                  <a:ext uri="{FF2B5EF4-FFF2-40B4-BE49-F238E27FC236}">
                                    <a16:creationId xmlns:a16="http://schemas.microsoft.com/office/drawing/2014/main" id="{1FC51369-352A-84DB-45E3-5224232524E7}"/>
                                  </a:ext>
                                </a:extLst>
                              </wps:cNvPr>
                              <wps:cNvSpPr txBox="1"/>
                              <wps:spPr>
                                <a:xfrm>
                                  <a:off x="816264" y="-18697"/>
                                  <a:ext cx="282627" cy="292420"/>
                                </a:xfrm>
                                <a:prstGeom prst="rect">
                                  <a:avLst/>
                                </a:prstGeom>
                                <a:noFill/>
                              </wps:spPr>
                              <wps:txbx>
                                <w:txbxContent>
                                  <w:p w14:paraId="3ACB2710"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9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02059419" name="任意多边形: 形状 402059419">
                                <a:extLst>
                                  <a:ext uri="{FF2B5EF4-FFF2-40B4-BE49-F238E27FC236}">
                                    <a16:creationId xmlns:a16="http://schemas.microsoft.com/office/drawing/2014/main" id="{80B77F6F-5229-7DA9-69FA-35AC45389DEB}"/>
                                  </a:ext>
                                </a:extLst>
                              </wps:cNvPr>
                              <wps:cNvSpPr/>
                              <wps:spPr>
                                <a:xfrm>
                                  <a:off x="1088066" y="16878"/>
                                  <a:ext cx="18919" cy="107327"/>
                                </a:xfrm>
                                <a:custGeom>
                                  <a:avLst/>
                                  <a:gdLst>
                                    <a:gd name="connsiteX0" fmla="*/ 18837 w 18919"/>
                                    <a:gd name="connsiteY0" fmla="*/ -520 h 107327"/>
                                    <a:gd name="connsiteX1" fmla="*/ -82 w 18919"/>
                                    <a:gd name="connsiteY1" fmla="*/ 106808 h 107327"/>
                                  </a:gdLst>
                                  <a:ahLst/>
                                  <a:cxnLst>
                                    <a:cxn ang="0">
                                      <a:pos x="connsiteX0" y="connsiteY0"/>
                                    </a:cxn>
                                    <a:cxn ang="0">
                                      <a:pos x="connsiteX1" y="connsiteY1"/>
                                    </a:cxn>
                                  </a:cxnLst>
                                  <a:rect l="l" t="t" r="r" b="b"/>
                                  <a:pathLst>
                                    <a:path w="18919" h="107327">
                                      <a:moveTo>
                                        <a:pt x="18837" y="-520"/>
                                      </a:moveTo>
                                      <a:lnTo>
                                        <a:pt x="-82" y="106808"/>
                                      </a:lnTo>
                                    </a:path>
                                  </a:pathLst>
                                </a:custGeom>
                                <a:noFill/>
                                <a:ln w="2652"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630584612" name="文本框 1390">
                                <a:extLst>
                                  <a:ext uri="{FF2B5EF4-FFF2-40B4-BE49-F238E27FC236}">
                                    <a16:creationId xmlns:a16="http://schemas.microsoft.com/office/drawing/2014/main" id="{9F3E228B-D437-152B-18AC-046BDF276F1E}"/>
                                  </a:ext>
                                </a:extLst>
                              </wps:cNvPr>
                              <wps:cNvSpPr txBox="1"/>
                              <wps:spPr>
                                <a:xfrm rot="599999">
                                  <a:off x="937006" y="-1490"/>
                                  <a:ext cx="316363" cy="292420"/>
                                </a:xfrm>
                                <a:prstGeom prst="rect">
                                  <a:avLst/>
                                </a:prstGeom>
                                <a:noFill/>
                              </wps:spPr>
                              <wps:txbx>
                                <w:txbxContent>
                                  <w:p w14:paraId="7173190B"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10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5082358" name="任意多边形: 形状 205082358">
                                <a:extLst>
                                  <a:ext uri="{FF2B5EF4-FFF2-40B4-BE49-F238E27FC236}">
                                    <a16:creationId xmlns:a16="http://schemas.microsoft.com/office/drawing/2014/main" id="{8FC8E599-FE25-E00F-9500-D99D0D776E52}"/>
                                  </a:ext>
                                </a:extLst>
                              </wps:cNvPr>
                              <wps:cNvSpPr/>
                              <wps:spPr>
                                <a:xfrm>
                                  <a:off x="1227813" y="59247"/>
                                  <a:ext cx="37246" cy="102382"/>
                                </a:xfrm>
                                <a:custGeom>
                                  <a:avLst/>
                                  <a:gdLst>
                                    <a:gd name="connsiteX0" fmla="*/ 37164 w 37246"/>
                                    <a:gd name="connsiteY0" fmla="*/ -520 h 102382"/>
                                    <a:gd name="connsiteX1" fmla="*/ -82 w 37246"/>
                                    <a:gd name="connsiteY1" fmla="*/ 101863 h 102382"/>
                                  </a:gdLst>
                                  <a:ahLst/>
                                  <a:cxnLst>
                                    <a:cxn ang="0">
                                      <a:pos x="connsiteX0" y="connsiteY0"/>
                                    </a:cxn>
                                    <a:cxn ang="0">
                                      <a:pos x="connsiteX1" y="connsiteY1"/>
                                    </a:cxn>
                                  </a:cxnLst>
                                  <a:rect l="l" t="t" r="r" b="b"/>
                                  <a:pathLst>
                                    <a:path w="37246" h="102382">
                                      <a:moveTo>
                                        <a:pt x="37164" y="-520"/>
                                      </a:moveTo>
                                      <a:lnTo>
                                        <a:pt x="-82" y="101863"/>
                                      </a:lnTo>
                                    </a:path>
                                  </a:pathLst>
                                </a:custGeom>
                                <a:noFill/>
                                <a:ln w="2652"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344644419" name="文本框 1392">
                                <a:extLst>
                                  <a:ext uri="{FF2B5EF4-FFF2-40B4-BE49-F238E27FC236}">
                                    <a16:creationId xmlns:a16="http://schemas.microsoft.com/office/drawing/2014/main" id="{38D9960B-656C-A147-9DDC-A2079C87364F}"/>
                                  </a:ext>
                                </a:extLst>
                              </wps:cNvPr>
                              <wps:cNvSpPr txBox="1"/>
                              <wps:spPr>
                                <a:xfrm rot="1199999">
                                  <a:off x="1071396" y="40193"/>
                                  <a:ext cx="316363" cy="292420"/>
                                </a:xfrm>
                                <a:prstGeom prst="rect">
                                  <a:avLst/>
                                </a:prstGeom>
                                <a:noFill/>
                              </wps:spPr>
                              <wps:txbx>
                                <w:txbxContent>
                                  <w:p w14:paraId="4F5FEAF7"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11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681265696" name="任意多边形: 形状 681265696">
                                <a:extLst>
                                  <a:ext uri="{FF2B5EF4-FFF2-40B4-BE49-F238E27FC236}">
                                    <a16:creationId xmlns:a16="http://schemas.microsoft.com/office/drawing/2014/main" id="{E9A1D33A-1BCF-7DEC-0CF3-F62B7D2374E1}"/>
                                  </a:ext>
                                </a:extLst>
                              </wps:cNvPr>
                              <wps:cNvSpPr/>
                              <wps:spPr>
                                <a:xfrm>
                                  <a:off x="1358915" y="128411"/>
                                  <a:ext cx="54477" cy="94358"/>
                                </a:xfrm>
                                <a:custGeom>
                                  <a:avLst/>
                                  <a:gdLst>
                                    <a:gd name="connsiteX0" fmla="*/ 54395 w 54477"/>
                                    <a:gd name="connsiteY0" fmla="*/ -520 h 94359"/>
                                    <a:gd name="connsiteX1" fmla="*/ -82 w 54477"/>
                                    <a:gd name="connsiteY1" fmla="*/ 93839 h 94359"/>
                                  </a:gdLst>
                                  <a:ahLst/>
                                  <a:cxnLst>
                                    <a:cxn ang="0">
                                      <a:pos x="connsiteX0" y="connsiteY0"/>
                                    </a:cxn>
                                    <a:cxn ang="0">
                                      <a:pos x="connsiteX1" y="connsiteY1"/>
                                    </a:cxn>
                                  </a:cxnLst>
                                  <a:rect l="l" t="t" r="r" b="b"/>
                                  <a:pathLst>
                                    <a:path w="54477" h="94359">
                                      <a:moveTo>
                                        <a:pt x="54395" y="-520"/>
                                      </a:moveTo>
                                      <a:lnTo>
                                        <a:pt x="-82" y="93839"/>
                                      </a:lnTo>
                                    </a:path>
                                  </a:pathLst>
                                </a:custGeom>
                                <a:noFill/>
                                <a:ln w="2652"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911868969" name="文本框 1394">
                                <a:extLst>
                                  <a:ext uri="{FF2B5EF4-FFF2-40B4-BE49-F238E27FC236}">
                                    <a16:creationId xmlns:a16="http://schemas.microsoft.com/office/drawing/2014/main" id="{9F2D5BD0-6797-5BC3-2483-24D2BD5D038F}"/>
                                  </a:ext>
                                </a:extLst>
                              </wps:cNvPr>
                              <wps:cNvSpPr txBox="1"/>
                              <wps:spPr>
                                <a:xfrm rot="1800001">
                                  <a:off x="1192355" y="98693"/>
                                  <a:ext cx="316362" cy="292420"/>
                                </a:xfrm>
                                <a:prstGeom prst="rect">
                                  <a:avLst/>
                                </a:prstGeom>
                                <a:noFill/>
                              </wps:spPr>
                              <wps:txbx>
                                <w:txbxContent>
                                  <w:p w14:paraId="1A865C91"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12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602725605" name="任意多边形: 形状 1602725605">
                                <a:extLst>
                                  <a:ext uri="{FF2B5EF4-FFF2-40B4-BE49-F238E27FC236}">
                                    <a16:creationId xmlns:a16="http://schemas.microsoft.com/office/drawing/2014/main" id="{A6DCCEAF-B695-A4F8-DC3B-2EF536A99F65}"/>
                                  </a:ext>
                                </a:extLst>
                              </wps:cNvPr>
                              <wps:cNvSpPr/>
                              <wps:spPr>
                                <a:xfrm>
                                  <a:off x="1477405" y="222265"/>
                                  <a:ext cx="70051" cy="83463"/>
                                </a:xfrm>
                                <a:custGeom>
                                  <a:avLst/>
                                  <a:gdLst>
                                    <a:gd name="connsiteX0" fmla="*/ 69969 w 70051"/>
                                    <a:gd name="connsiteY0" fmla="*/ -520 h 83463"/>
                                    <a:gd name="connsiteX1" fmla="*/ -82 w 70051"/>
                                    <a:gd name="connsiteY1" fmla="*/ 82944 h 83463"/>
                                  </a:gdLst>
                                  <a:ahLst/>
                                  <a:cxnLst>
                                    <a:cxn ang="0">
                                      <a:pos x="connsiteX0" y="connsiteY0"/>
                                    </a:cxn>
                                    <a:cxn ang="0">
                                      <a:pos x="connsiteX1" y="connsiteY1"/>
                                    </a:cxn>
                                  </a:cxnLst>
                                  <a:rect l="l" t="t" r="r" b="b"/>
                                  <a:pathLst>
                                    <a:path w="70051" h="83463">
                                      <a:moveTo>
                                        <a:pt x="69969" y="-520"/>
                                      </a:moveTo>
                                      <a:lnTo>
                                        <a:pt x="-82" y="82944"/>
                                      </a:lnTo>
                                    </a:path>
                                  </a:pathLst>
                                </a:custGeom>
                                <a:noFill/>
                                <a:ln w="2652"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531992274" name="文本框 1396">
                                <a:extLst>
                                  <a:ext uri="{FF2B5EF4-FFF2-40B4-BE49-F238E27FC236}">
                                    <a16:creationId xmlns:a16="http://schemas.microsoft.com/office/drawing/2014/main" id="{5F85AA7E-39A1-C368-9646-98FB88058398}"/>
                                  </a:ext>
                                </a:extLst>
                              </wps:cNvPr>
                              <wps:cNvSpPr txBox="1"/>
                              <wps:spPr>
                                <a:xfrm rot="2400002">
                                  <a:off x="1311430" y="175886"/>
                                  <a:ext cx="316363" cy="292420"/>
                                </a:xfrm>
                                <a:prstGeom prst="rect">
                                  <a:avLst/>
                                </a:prstGeom>
                                <a:noFill/>
                              </wps:spPr>
                              <wps:txbx>
                                <w:txbxContent>
                                  <w:p w14:paraId="403E0EB5"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13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579363962" name="任意多边形: 形状 1579363962">
                                <a:extLst>
                                  <a:ext uri="{FF2B5EF4-FFF2-40B4-BE49-F238E27FC236}">
                                    <a16:creationId xmlns:a16="http://schemas.microsoft.com/office/drawing/2014/main" id="{644A7CAD-95E2-7D4C-F033-BEC46752A93A}"/>
                                  </a:ext>
                                </a:extLst>
                              </wps:cNvPr>
                              <wps:cNvSpPr/>
                              <wps:spPr>
                                <a:xfrm>
                                  <a:off x="1579699" y="338002"/>
                                  <a:ext cx="83463" cy="70021"/>
                                </a:xfrm>
                                <a:custGeom>
                                  <a:avLst/>
                                  <a:gdLst>
                                    <a:gd name="connsiteX0" fmla="*/ 83381 w 83463"/>
                                    <a:gd name="connsiteY0" fmla="*/ -520 h 70021"/>
                                    <a:gd name="connsiteX1" fmla="*/ -82 w 83463"/>
                                    <a:gd name="connsiteY1" fmla="*/ 69502 h 70021"/>
                                  </a:gdLst>
                                  <a:ahLst/>
                                  <a:cxnLst>
                                    <a:cxn ang="0">
                                      <a:pos x="connsiteX0" y="connsiteY0"/>
                                    </a:cxn>
                                    <a:cxn ang="0">
                                      <a:pos x="connsiteX1" y="connsiteY1"/>
                                    </a:cxn>
                                  </a:cxnLst>
                                  <a:rect l="l" t="t" r="r" b="b"/>
                                  <a:pathLst>
                                    <a:path w="83463" h="70021">
                                      <a:moveTo>
                                        <a:pt x="83381" y="-520"/>
                                      </a:moveTo>
                                      <a:lnTo>
                                        <a:pt x="-82" y="69502"/>
                                      </a:lnTo>
                                    </a:path>
                                  </a:pathLst>
                                </a:custGeom>
                                <a:noFill/>
                                <a:ln w="2652"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956561762" name="文本框 1398">
                                <a:extLst>
                                  <a:ext uri="{FF2B5EF4-FFF2-40B4-BE49-F238E27FC236}">
                                    <a16:creationId xmlns:a16="http://schemas.microsoft.com/office/drawing/2014/main" id="{BEF0E592-AA8A-6D68-FDA5-1D1BD69BB79E}"/>
                                  </a:ext>
                                </a:extLst>
                              </wps:cNvPr>
                              <wps:cNvSpPr txBox="1"/>
                              <wps:spPr>
                                <a:xfrm rot="2999998">
                                  <a:off x="1409792" y="274307"/>
                                  <a:ext cx="316415" cy="292373"/>
                                </a:xfrm>
                                <a:prstGeom prst="rect">
                                  <a:avLst/>
                                </a:prstGeom>
                                <a:noFill/>
                              </wps:spPr>
                              <wps:txbx>
                                <w:txbxContent>
                                  <w:p w14:paraId="17CB4D21"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14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1840919370" name="任意多边形: 形状 1840919370">
                                <a:extLst>
                                  <a:ext uri="{FF2B5EF4-FFF2-40B4-BE49-F238E27FC236}">
                                    <a16:creationId xmlns:a16="http://schemas.microsoft.com/office/drawing/2014/main" id="{5E527D8D-E824-19DC-5C1F-1A829A71285A}"/>
                                  </a:ext>
                                </a:extLst>
                              </wps:cNvPr>
                              <wps:cNvSpPr/>
                              <wps:spPr>
                                <a:xfrm>
                                  <a:off x="1662659" y="472036"/>
                                  <a:ext cx="94359" cy="54478"/>
                                </a:xfrm>
                                <a:custGeom>
                                  <a:avLst/>
                                  <a:gdLst>
                                    <a:gd name="connsiteX0" fmla="*/ 94277 w 94359"/>
                                    <a:gd name="connsiteY0" fmla="*/ -520 h 54478"/>
                                    <a:gd name="connsiteX1" fmla="*/ -82 w 94359"/>
                                    <a:gd name="connsiteY1" fmla="*/ 53958 h 54478"/>
                                  </a:gdLst>
                                  <a:ahLst/>
                                  <a:cxnLst>
                                    <a:cxn ang="0">
                                      <a:pos x="connsiteX0" y="connsiteY0"/>
                                    </a:cxn>
                                    <a:cxn ang="0">
                                      <a:pos x="connsiteX1" y="connsiteY1"/>
                                    </a:cxn>
                                  </a:cxnLst>
                                  <a:rect l="l" t="t" r="r" b="b"/>
                                  <a:pathLst>
                                    <a:path w="94359" h="54478">
                                      <a:moveTo>
                                        <a:pt x="94277" y="-520"/>
                                      </a:moveTo>
                                      <a:lnTo>
                                        <a:pt x="-82" y="53958"/>
                                      </a:lnTo>
                                    </a:path>
                                  </a:pathLst>
                                </a:custGeom>
                                <a:noFill/>
                                <a:ln w="2652"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396494255" name="文本框 1400">
                                <a:extLst>
                                  <a:ext uri="{FF2B5EF4-FFF2-40B4-BE49-F238E27FC236}">
                                    <a16:creationId xmlns:a16="http://schemas.microsoft.com/office/drawing/2014/main" id="{966B2FFE-CF33-55C2-D6DD-A6429B200BE8}"/>
                                  </a:ext>
                                </a:extLst>
                              </wps:cNvPr>
                              <wps:cNvSpPr txBox="1"/>
                              <wps:spPr>
                                <a:xfrm rot="3600059">
                                  <a:off x="1484430" y="390911"/>
                                  <a:ext cx="316414" cy="292373"/>
                                </a:xfrm>
                                <a:prstGeom prst="rect">
                                  <a:avLst/>
                                </a:prstGeom>
                                <a:noFill/>
                              </wps:spPr>
                              <wps:txbx>
                                <w:txbxContent>
                                  <w:p w14:paraId="4BEAC575"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15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06194314" name="任意多边形: 形状 406194314">
                                <a:extLst>
                                  <a:ext uri="{FF2B5EF4-FFF2-40B4-BE49-F238E27FC236}">
                                    <a16:creationId xmlns:a16="http://schemas.microsoft.com/office/drawing/2014/main" id="{34A660E2-037F-669F-E04F-07E6E36DC040}"/>
                                  </a:ext>
                                </a:extLst>
                              </wps:cNvPr>
                              <wps:cNvSpPr/>
                              <wps:spPr>
                                <a:xfrm>
                                  <a:off x="1723800" y="620369"/>
                                  <a:ext cx="102382" cy="37276"/>
                                </a:xfrm>
                                <a:custGeom>
                                  <a:avLst/>
                                  <a:gdLst>
                                    <a:gd name="connsiteX0" fmla="*/ 102300 w 102382"/>
                                    <a:gd name="connsiteY0" fmla="*/ -520 h 37276"/>
                                    <a:gd name="connsiteX1" fmla="*/ -82 w 102382"/>
                                    <a:gd name="connsiteY1" fmla="*/ 36756 h 37276"/>
                                  </a:gdLst>
                                  <a:ahLst/>
                                  <a:cxnLst>
                                    <a:cxn ang="0">
                                      <a:pos x="connsiteX0" y="connsiteY0"/>
                                    </a:cxn>
                                    <a:cxn ang="0">
                                      <a:pos x="connsiteX1" y="connsiteY1"/>
                                    </a:cxn>
                                  </a:cxnLst>
                                  <a:rect l="l" t="t" r="r" b="b"/>
                                  <a:pathLst>
                                    <a:path w="102382" h="37276">
                                      <a:moveTo>
                                        <a:pt x="102300" y="-520"/>
                                      </a:moveTo>
                                      <a:lnTo>
                                        <a:pt x="-82" y="36756"/>
                                      </a:lnTo>
                                    </a:path>
                                  </a:pathLst>
                                </a:custGeom>
                                <a:noFill/>
                                <a:ln w="2652"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166407628" name="文本框 1402">
                                <a:extLst>
                                  <a:ext uri="{FF2B5EF4-FFF2-40B4-BE49-F238E27FC236}">
                                    <a16:creationId xmlns:a16="http://schemas.microsoft.com/office/drawing/2014/main" id="{1B432531-9F46-0D9C-309E-75AB4841E54F}"/>
                                  </a:ext>
                                </a:extLst>
                              </wps:cNvPr>
                              <wps:cNvSpPr txBox="1"/>
                              <wps:spPr>
                                <a:xfrm rot="4200001">
                                  <a:off x="1556043" y="525101"/>
                                  <a:ext cx="316414" cy="292373"/>
                                </a:xfrm>
                                <a:prstGeom prst="rect">
                                  <a:avLst/>
                                </a:prstGeom>
                                <a:noFill/>
                              </wps:spPr>
                              <wps:txbx>
                                <w:txbxContent>
                                  <w:p w14:paraId="62C2B9A3"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16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678368801" name="任意多边形: 形状 678368801">
                                <a:extLst>
                                  <a:ext uri="{FF2B5EF4-FFF2-40B4-BE49-F238E27FC236}">
                                    <a16:creationId xmlns:a16="http://schemas.microsoft.com/office/drawing/2014/main" id="{CA48EF6D-2D76-DE85-D8C3-FCD1559BD0C4}"/>
                                  </a:ext>
                                </a:extLst>
                              </wps:cNvPr>
                              <wps:cNvSpPr/>
                              <wps:spPr>
                                <a:xfrm>
                                  <a:off x="1761253" y="778444"/>
                                  <a:ext cx="107297" cy="18918"/>
                                </a:xfrm>
                                <a:custGeom>
                                  <a:avLst/>
                                  <a:gdLst>
                                    <a:gd name="connsiteX0" fmla="*/ 107215 w 107297"/>
                                    <a:gd name="connsiteY0" fmla="*/ -520 h 18919"/>
                                    <a:gd name="connsiteX1" fmla="*/ -82 w 107297"/>
                                    <a:gd name="connsiteY1" fmla="*/ 18399 h 18919"/>
                                  </a:gdLst>
                                  <a:ahLst/>
                                  <a:cxnLst>
                                    <a:cxn ang="0">
                                      <a:pos x="connsiteX0" y="connsiteY0"/>
                                    </a:cxn>
                                    <a:cxn ang="0">
                                      <a:pos x="connsiteX1" y="connsiteY1"/>
                                    </a:cxn>
                                  </a:cxnLst>
                                  <a:rect l="l" t="t" r="r" b="b"/>
                                  <a:pathLst>
                                    <a:path w="107297" h="18919">
                                      <a:moveTo>
                                        <a:pt x="107215" y="-520"/>
                                      </a:moveTo>
                                      <a:lnTo>
                                        <a:pt x="-82" y="18399"/>
                                      </a:lnTo>
                                    </a:path>
                                  </a:pathLst>
                                </a:custGeom>
                                <a:noFill/>
                                <a:ln w="2652"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75670124" name="文本框 1404">
                                <a:extLst>
                                  <a:ext uri="{FF2B5EF4-FFF2-40B4-BE49-F238E27FC236}">
                                    <a16:creationId xmlns:a16="http://schemas.microsoft.com/office/drawing/2014/main" id="{5B845D39-DBAC-A78A-A044-D08AF6275F50}"/>
                                  </a:ext>
                                </a:extLst>
                              </wps:cNvPr>
                              <wps:cNvSpPr txBox="1"/>
                              <wps:spPr>
                                <a:xfrm rot="4800060">
                                  <a:off x="1579177" y="650598"/>
                                  <a:ext cx="316414" cy="293122"/>
                                </a:xfrm>
                                <a:prstGeom prst="rect">
                                  <a:avLst/>
                                </a:prstGeom>
                                <a:noFill/>
                              </wps:spPr>
                              <wps:txbx>
                                <w:txbxContent>
                                  <w:p w14:paraId="57A413D7"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17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2093532767" name="任意多边形: 形状 2093532767">
                                <a:extLst>
                                  <a:ext uri="{FF2B5EF4-FFF2-40B4-BE49-F238E27FC236}">
                                    <a16:creationId xmlns:a16="http://schemas.microsoft.com/office/drawing/2014/main" id="{50DAA181-0131-5467-B91F-F2E360754C8C}"/>
                                  </a:ext>
                                </a:extLst>
                              </wps:cNvPr>
                              <wps:cNvSpPr/>
                              <wps:spPr>
                                <a:xfrm>
                                  <a:off x="1773865" y="941463"/>
                                  <a:ext cx="108955" cy="2960"/>
                                </a:xfrm>
                                <a:custGeom>
                                  <a:avLst/>
                                  <a:gdLst>
                                    <a:gd name="connsiteX0" fmla="*/ 108873 w 108955"/>
                                    <a:gd name="connsiteY0" fmla="*/ -520 h 2960"/>
                                    <a:gd name="connsiteX1" fmla="*/ -82 w 108955"/>
                                    <a:gd name="connsiteY1" fmla="*/ -520 h 2960"/>
                                  </a:gdLst>
                                  <a:ahLst/>
                                  <a:cxnLst>
                                    <a:cxn ang="0">
                                      <a:pos x="connsiteX0" y="connsiteY0"/>
                                    </a:cxn>
                                    <a:cxn ang="0">
                                      <a:pos x="connsiteX1" y="connsiteY1"/>
                                    </a:cxn>
                                  </a:cxnLst>
                                  <a:rect l="l" t="t" r="r" b="b"/>
                                  <a:pathLst>
                                    <a:path w="108955" h="2960">
                                      <a:moveTo>
                                        <a:pt x="108873" y="-520"/>
                                      </a:moveTo>
                                      <a:lnTo>
                                        <a:pt x="-82" y="-520"/>
                                      </a:lnTo>
                                    </a:path>
                                  </a:pathLst>
                                </a:custGeom>
                                <a:noFill/>
                                <a:ln w="2652"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518269283" name="文本框 1406">
                                <a:extLst>
                                  <a:ext uri="{FF2B5EF4-FFF2-40B4-BE49-F238E27FC236}">
                                    <a16:creationId xmlns:a16="http://schemas.microsoft.com/office/drawing/2014/main" id="{D0FD029E-1FFD-128E-744B-B4F7F347B793}"/>
                                  </a:ext>
                                </a:extLst>
                              </wps:cNvPr>
                              <wps:cNvSpPr txBox="1"/>
                              <wps:spPr>
                                <a:xfrm rot="5400000">
                                  <a:off x="1591003" y="789128"/>
                                  <a:ext cx="316414" cy="293122"/>
                                </a:xfrm>
                                <a:prstGeom prst="rect">
                                  <a:avLst/>
                                </a:prstGeom>
                                <a:noFill/>
                              </wps:spPr>
                              <wps:txbx>
                                <w:txbxContent>
                                  <w:p w14:paraId="49D92E9F"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180</w:t>
                                    </w:r>
                                  </w:p>
                                </w:txbxContent>
                              </wps:txbx>
                              <wps:bodyPr rot="0" spcFirstLastPara="0" vert="horz" wrap="none" lIns="91440" tIns="45720" rIns="91440" bIns="45720" numCol="1" spcCol="0" rtlCol="0" fromWordArt="0" anchor="t" anchorCtr="0" forceAA="0" compatLnSpc="1">
                                <a:prstTxWarp prst="textNoShape">
                                  <a:avLst/>
                                </a:prstTxWarp>
                                <a:noAutofit/>
                              </wps:bodyPr>
                            </wps:wsp>
                            <wps:wsp>
                              <wps:cNvPr id="422180046" name="任意多边形: 形状 422180046">
                                <a:extLst>
                                  <a:ext uri="{FF2B5EF4-FFF2-40B4-BE49-F238E27FC236}">
                                    <a16:creationId xmlns:a16="http://schemas.microsoft.com/office/drawing/2014/main" id="{04314C4C-81DF-EF01-0A36-C08B1FDCDE16}"/>
                                  </a:ext>
                                </a:extLst>
                              </wps:cNvPr>
                              <wps:cNvSpPr/>
                              <wps:spPr>
                                <a:xfrm>
                                  <a:off x="5119" y="941463"/>
                                  <a:ext cx="108946" cy="2960"/>
                                </a:xfrm>
                                <a:custGeom>
                                  <a:avLst/>
                                  <a:gdLst>
                                    <a:gd name="connsiteX0" fmla="*/ -82 w 108946"/>
                                    <a:gd name="connsiteY0" fmla="*/ -520 h 2960"/>
                                    <a:gd name="connsiteX1" fmla="*/ 108864 w 108946"/>
                                    <a:gd name="connsiteY1" fmla="*/ -520 h 2960"/>
                                  </a:gdLst>
                                  <a:ahLst/>
                                  <a:cxnLst>
                                    <a:cxn ang="0">
                                      <a:pos x="connsiteX0" y="connsiteY0"/>
                                    </a:cxn>
                                    <a:cxn ang="0">
                                      <a:pos x="connsiteX1" y="connsiteY1"/>
                                    </a:cxn>
                                  </a:cxnLst>
                                  <a:rect l="l" t="t" r="r" b="b"/>
                                  <a:pathLst>
                                    <a:path w="108946" h="2960">
                                      <a:moveTo>
                                        <a:pt x="-82" y="-520"/>
                                      </a:moveTo>
                                      <a:lnTo>
                                        <a:pt x="108864" y="-520"/>
                                      </a:lnTo>
                                    </a:path>
                                  </a:pathLst>
                                </a:custGeom>
                                <a:noFill/>
                                <a:ln w="2652"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77982634" name="任意多边形: 形状 77982634">
                                <a:extLst>
                                  <a:ext uri="{FF2B5EF4-FFF2-40B4-BE49-F238E27FC236}">
                                    <a16:creationId xmlns:a16="http://schemas.microsoft.com/office/drawing/2014/main" id="{4F3D4685-9513-5F16-A205-B804B7F5C5C4}"/>
                                  </a:ext>
                                </a:extLst>
                              </wps:cNvPr>
                              <wps:cNvSpPr/>
                              <wps:spPr>
                                <a:xfrm>
                                  <a:off x="4870" y="925090"/>
                                  <a:ext cx="54479" cy="947"/>
                                </a:xfrm>
                                <a:custGeom>
                                  <a:avLst/>
                                  <a:gdLst>
                                    <a:gd name="connsiteX0" fmla="*/ -82 w 54480"/>
                                    <a:gd name="connsiteY0" fmla="*/ -520 h 947"/>
                                    <a:gd name="connsiteX1" fmla="*/ 54398 w 54480"/>
                                    <a:gd name="connsiteY1" fmla="*/ 428 h 947"/>
                                  </a:gdLst>
                                  <a:ahLst/>
                                  <a:cxnLst>
                                    <a:cxn ang="0">
                                      <a:pos x="connsiteX0" y="connsiteY0"/>
                                    </a:cxn>
                                    <a:cxn ang="0">
                                      <a:pos x="connsiteX1" y="connsiteY1"/>
                                    </a:cxn>
                                  </a:cxnLst>
                                  <a:rect l="l" t="t" r="r" b="b"/>
                                  <a:pathLst>
                                    <a:path w="54480" h="947">
                                      <a:moveTo>
                                        <a:pt x="-82" y="-520"/>
                                      </a:moveTo>
                                      <a:lnTo>
                                        <a:pt x="54398" y="428"/>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315011542" name="任意多边形: 形状 315011542">
                                <a:extLst>
                                  <a:ext uri="{FF2B5EF4-FFF2-40B4-BE49-F238E27FC236}">
                                    <a16:creationId xmlns:a16="http://schemas.microsoft.com/office/drawing/2014/main" id="{FE293AC6-F974-B8B5-8F85-F388591F7051}"/>
                                  </a:ext>
                                </a:extLst>
                              </wps:cNvPr>
                              <wps:cNvSpPr/>
                              <wps:spPr>
                                <a:xfrm>
                                  <a:off x="5300" y="908688"/>
                                  <a:ext cx="54436" cy="1894"/>
                                </a:xfrm>
                                <a:custGeom>
                                  <a:avLst/>
                                  <a:gdLst>
                                    <a:gd name="connsiteX0" fmla="*/ -82 w 54436"/>
                                    <a:gd name="connsiteY0" fmla="*/ -520 h 1894"/>
                                    <a:gd name="connsiteX1" fmla="*/ 54354 w 54436"/>
                                    <a:gd name="connsiteY1" fmla="*/ 1375 h 1894"/>
                                  </a:gdLst>
                                  <a:ahLst/>
                                  <a:cxnLst>
                                    <a:cxn ang="0">
                                      <a:pos x="connsiteX0" y="connsiteY0"/>
                                    </a:cxn>
                                    <a:cxn ang="0">
                                      <a:pos x="connsiteX1" y="connsiteY1"/>
                                    </a:cxn>
                                  </a:cxnLst>
                                  <a:rect l="l" t="t" r="r" b="b"/>
                                  <a:pathLst>
                                    <a:path w="54436" h="1894">
                                      <a:moveTo>
                                        <a:pt x="-82" y="-520"/>
                                      </a:moveTo>
                                      <a:lnTo>
                                        <a:pt x="54354" y="1375"/>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745553604" name="任意多边形: 形状 745553604">
                                <a:extLst>
                                  <a:ext uri="{FF2B5EF4-FFF2-40B4-BE49-F238E27FC236}">
                                    <a16:creationId xmlns:a16="http://schemas.microsoft.com/office/drawing/2014/main" id="{214CF8F3-EF48-ED33-4A03-E3FB0AE2F97A}"/>
                                  </a:ext>
                                </a:extLst>
                              </wps:cNvPr>
                              <wps:cNvSpPr/>
                              <wps:spPr>
                                <a:xfrm>
                                  <a:off x="6017" y="892314"/>
                                  <a:ext cx="54400" cy="2842"/>
                                </a:xfrm>
                                <a:custGeom>
                                  <a:avLst/>
                                  <a:gdLst>
                                    <a:gd name="connsiteX0" fmla="*/ -82 w 54400"/>
                                    <a:gd name="connsiteY0" fmla="*/ -520 h 2842"/>
                                    <a:gd name="connsiteX1" fmla="*/ 54318 w 54400"/>
                                    <a:gd name="connsiteY1" fmla="*/ 2322 h 2842"/>
                                  </a:gdLst>
                                  <a:ahLst/>
                                  <a:cxnLst>
                                    <a:cxn ang="0">
                                      <a:pos x="connsiteX0" y="connsiteY0"/>
                                    </a:cxn>
                                    <a:cxn ang="0">
                                      <a:pos x="connsiteX1" y="connsiteY1"/>
                                    </a:cxn>
                                  </a:cxnLst>
                                  <a:rect l="l" t="t" r="r" b="b"/>
                                  <a:pathLst>
                                    <a:path w="54400" h="2842">
                                      <a:moveTo>
                                        <a:pt x="-82" y="-520"/>
                                      </a:moveTo>
                                      <a:lnTo>
                                        <a:pt x="54318" y="2322"/>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493057143" name="任意多边形: 形状 1493057143">
                                <a:extLst>
                                  <a:ext uri="{FF2B5EF4-FFF2-40B4-BE49-F238E27FC236}">
                                    <a16:creationId xmlns:a16="http://schemas.microsoft.com/office/drawing/2014/main" id="{A1B21807-0C23-4E68-D05A-01DDD195F842}"/>
                                  </a:ext>
                                </a:extLst>
                              </wps:cNvPr>
                              <wps:cNvSpPr/>
                              <wps:spPr>
                                <a:xfrm>
                                  <a:off x="7016" y="875943"/>
                                  <a:ext cx="54347" cy="3819"/>
                                </a:xfrm>
                                <a:custGeom>
                                  <a:avLst/>
                                  <a:gdLst>
                                    <a:gd name="connsiteX0" fmla="*/ -82 w 54347"/>
                                    <a:gd name="connsiteY0" fmla="*/ -520 h 3819"/>
                                    <a:gd name="connsiteX1" fmla="*/ 54265 w 54347"/>
                                    <a:gd name="connsiteY1" fmla="*/ 3300 h 3819"/>
                                  </a:gdLst>
                                  <a:ahLst/>
                                  <a:cxnLst>
                                    <a:cxn ang="0">
                                      <a:pos x="connsiteX0" y="connsiteY0"/>
                                    </a:cxn>
                                    <a:cxn ang="0">
                                      <a:pos x="connsiteX1" y="connsiteY1"/>
                                    </a:cxn>
                                  </a:cxnLst>
                                  <a:rect l="l" t="t" r="r" b="b"/>
                                  <a:pathLst>
                                    <a:path w="54347" h="3819">
                                      <a:moveTo>
                                        <a:pt x="-82" y="-520"/>
                                      </a:moveTo>
                                      <a:lnTo>
                                        <a:pt x="54265" y="3300"/>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649677677" name="任意多边形: 形状 1649677677">
                                <a:extLst>
                                  <a:ext uri="{FF2B5EF4-FFF2-40B4-BE49-F238E27FC236}">
                                    <a16:creationId xmlns:a16="http://schemas.microsoft.com/office/drawing/2014/main" id="{44038ABA-B5A2-EC0E-B161-8F5F24C2D23C}"/>
                                  </a:ext>
                                </a:extLst>
                              </wps:cNvPr>
                              <wps:cNvSpPr/>
                              <wps:spPr>
                                <a:xfrm>
                                  <a:off x="9874" y="843285"/>
                                  <a:ext cx="54184" cy="5714"/>
                                </a:xfrm>
                                <a:custGeom>
                                  <a:avLst/>
                                  <a:gdLst>
                                    <a:gd name="connsiteX0" fmla="*/ -82 w 54184"/>
                                    <a:gd name="connsiteY0" fmla="*/ -520 h 5714"/>
                                    <a:gd name="connsiteX1" fmla="*/ 54102 w 54184"/>
                                    <a:gd name="connsiteY1" fmla="*/ 5194 h 5714"/>
                                  </a:gdLst>
                                  <a:ahLst/>
                                  <a:cxnLst>
                                    <a:cxn ang="0">
                                      <a:pos x="connsiteX0" y="connsiteY0"/>
                                    </a:cxn>
                                    <a:cxn ang="0">
                                      <a:pos x="connsiteX1" y="connsiteY1"/>
                                    </a:cxn>
                                  </a:cxnLst>
                                  <a:rect l="l" t="t" r="r" b="b"/>
                                  <a:pathLst>
                                    <a:path w="54184" h="5714">
                                      <a:moveTo>
                                        <a:pt x="-82" y="-520"/>
                                      </a:moveTo>
                                      <a:lnTo>
                                        <a:pt x="54102" y="5194"/>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830014146" name="任意多边形: 形状 830014146">
                                <a:extLst>
                                  <a:ext uri="{FF2B5EF4-FFF2-40B4-BE49-F238E27FC236}">
                                    <a16:creationId xmlns:a16="http://schemas.microsoft.com/office/drawing/2014/main" id="{B49E36D8-DB8F-78A5-1528-9C0EF0FC4221}"/>
                                  </a:ext>
                                </a:extLst>
                              </wps:cNvPr>
                              <wps:cNvSpPr/>
                              <wps:spPr>
                                <a:xfrm>
                                  <a:off x="11731" y="826999"/>
                                  <a:ext cx="54074" cy="6632"/>
                                </a:xfrm>
                                <a:custGeom>
                                  <a:avLst/>
                                  <a:gdLst>
                                    <a:gd name="connsiteX0" fmla="*/ -82 w 54075"/>
                                    <a:gd name="connsiteY0" fmla="*/ -520 h 6632"/>
                                    <a:gd name="connsiteX1" fmla="*/ 53993 w 54075"/>
                                    <a:gd name="connsiteY1" fmla="*/ 6112 h 6632"/>
                                  </a:gdLst>
                                  <a:ahLst/>
                                  <a:cxnLst>
                                    <a:cxn ang="0">
                                      <a:pos x="connsiteX0" y="connsiteY0"/>
                                    </a:cxn>
                                    <a:cxn ang="0">
                                      <a:pos x="connsiteX1" y="connsiteY1"/>
                                    </a:cxn>
                                  </a:cxnLst>
                                  <a:rect l="l" t="t" r="r" b="b"/>
                                  <a:pathLst>
                                    <a:path w="54075" h="6632">
                                      <a:moveTo>
                                        <a:pt x="-82" y="-520"/>
                                      </a:moveTo>
                                      <a:lnTo>
                                        <a:pt x="53993" y="6112"/>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530698851" name="任意多边形: 形状 530698851">
                                <a:extLst>
                                  <a:ext uri="{FF2B5EF4-FFF2-40B4-BE49-F238E27FC236}">
                                    <a16:creationId xmlns:a16="http://schemas.microsoft.com/office/drawing/2014/main" id="{491C65E8-3BD4-BD7D-5F0D-39DD5C62AC38}"/>
                                  </a:ext>
                                </a:extLst>
                              </wps:cNvPr>
                              <wps:cNvSpPr/>
                              <wps:spPr>
                                <a:xfrm>
                                  <a:off x="13867" y="810746"/>
                                  <a:ext cx="53951" cy="7579"/>
                                </a:xfrm>
                                <a:custGeom>
                                  <a:avLst/>
                                  <a:gdLst>
                                    <a:gd name="connsiteX0" fmla="*/ -82 w 53950"/>
                                    <a:gd name="connsiteY0" fmla="*/ -520 h 7579"/>
                                    <a:gd name="connsiteX1" fmla="*/ 53868 w 53950"/>
                                    <a:gd name="connsiteY1" fmla="*/ 7060 h 7579"/>
                                  </a:gdLst>
                                  <a:ahLst/>
                                  <a:cxnLst>
                                    <a:cxn ang="0">
                                      <a:pos x="connsiteX0" y="connsiteY0"/>
                                    </a:cxn>
                                    <a:cxn ang="0">
                                      <a:pos x="connsiteX1" y="connsiteY1"/>
                                    </a:cxn>
                                  </a:cxnLst>
                                  <a:rect l="l" t="t" r="r" b="b"/>
                                  <a:pathLst>
                                    <a:path w="53950" h="7579">
                                      <a:moveTo>
                                        <a:pt x="-82" y="-520"/>
                                      </a:moveTo>
                                      <a:lnTo>
                                        <a:pt x="53868" y="7060"/>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170233177" name="任意多边形: 形状 1170233177">
                                <a:extLst>
                                  <a:ext uri="{FF2B5EF4-FFF2-40B4-BE49-F238E27FC236}">
                                    <a16:creationId xmlns:a16="http://schemas.microsoft.com/office/drawing/2014/main" id="{00BB7486-862C-A39E-C0C9-AA486E38A49B}"/>
                                  </a:ext>
                                </a:extLst>
                              </wps:cNvPr>
                              <wps:cNvSpPr/>
                              <wps:spPr>
                                <a:xfrm>
                                  <a:off x="16294" y="794549"/>
                                  <a:ext cx="53805" cy="8526"/>
                                </a:xfrm>
                                <a:custGeom>
                                  <a:avLst/>
                                  <a:gdLst>
                                    <a:gd name="connsiteX0" fmla="*/ -82 w 53805"/>
                                    <a:gd name="connsiteY0" fmla="*/ -520 h 8526"/>
                                    <a:gd name="connsiteX1" fmla="*/ 53723 w 53805"/>
                                    <a:gd name="connsiteY1" fmla="*/ 8007 h 8526"/>
                                  </a:gdLst>
                                  <a:ahLst/>
                                  <a:cxnLst>
                                    <a:cxn ang="0">
                                      <a:pos x="connsiteX0" y="connsiteY0"/>
                                    </a:cxn>
                                    <a:cxn ang="0">
                                      <a:pos x="connsiteX1" y="connsiteY1"/>
                                    </a:cxn>
                                  </a:cxnLst>
                                  <a:rect l="l" t="t" r="r" b="b"/>
                                  <a:pathLst>
                                    <a:path w="53805" h="8526">
                                      <a:moveTo>
                                        <a:pt x="-82" y="-520"/>
                                      </a:moveTo>
                                      <a:lnTo>
                                        <a:pt x="53723" y="8007"/>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630060715" name="任意多边形: 形状 630060715">
                                <a:extLst>
                                  <a:ext uri="{FF2B5EF4-FFF2-40B4-BE49-F238E27FC236}">
                                    <a16:creationId xmlns:a16="http://schemas.microsoft.com/office/drawing/2014/main" id="{7A35A16F-23D5-1CED-0BBF-6125CBA1864F}"/>
                                  </a:ext>
                                </a:extLst>
                              </wps:cNvPr>
                              <wps:cNvSpPr/>
                              <wps:spPr>
                                <a:xfrm>
                                  <a:off x="8693" y="859657"/>
                                  <a:ext cx="76920" cy="6720"/>
                                </a:xfrm>
                                <a:custGeom>
                                  <a:avLst/>
                                  <a:gdLst>
                                    <a:gd name="connsiteX0" fmla="*/ -82 w 76920"/>
                                    <a:gd name="connsiteY0" fmla="*/ -520 h 6720"/>
                                    <a:gd name="connsiteX1" fmla="*/ 76838 w 76920"/>
                                    <a:gd name="connsiteY1" fmla="*/ 6201 h 6720"/>
                                  </a:gdLst>
                                  <a:ahLst/>
                                  <a:cxnLst>
                                    <a:cxn ang="0">
                                      <a:pos x="connsiteX0" y="connsiteY0"/>
                                    </a:cxn>
                                    <a:cxn ang="0">
                                      <a:pos x="connsiteX1" y="connsiteY1"/>
                                    </a:cxn>
                                  </a:cxnLst>
                                  <a:rect l="l" t="t" r="r" b="b"/>
                                  <a:pathLst>
                                    <a:path w="76920" h="6720">
                                      <a:moveTo>
                                        <a:pt x="-82" y="-520"/>
                                      </a:moveTo>
                                      <a:lnTo>
                                        <a:pt x="76838" y="6201"/>
                                      </a:lnTo>
                                    </a:path>
                                  </a:pathLst>
                                </a:custGeom>
                                <a:noFill/>
                                <a:ln w="2659"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747932054" name="任意多边形: 形状 747932054">
                                <a:extLst>
                                  <a:ext uri="{FF2B5EF4-FFF2-40B4-BE49-F238E27FC236}">
                                    <a16:creationId xmlns:a16="http://schemas.microsoft.com/office/drawing/2014/main" id="{E4A04757-7FB3-6716-8E7D-C2C266F45F36}"/>
                                  </a:ext>
                                </a:extLst>
                              </wps:cNvPr>
                              <wps:cNvSpPr/>
                              <wps:spPr>
                                <a:xfrm>
                                  <a:off x="21986" y="762249"/>
                                  <a:ext cx="53471" cy="10392"/>
                                </a:xfrm>
                                <a:custGeom>
                                  <a:avLst/>
                                  <a:gdLst>
                                    <a:gd name="connsiteX0" fmla="*/ -82 w 53471"/>
                                    <a:gd name="connsiteY0" fmla="*/ -520 h 10392"/>
                                    <a:gd name="connsiteX1" fmla="*/ 53389 w 53471"/>
                                    <a:gd name="connsiteY1" fmla="*/ 9872 h 10392"/>
                                  </a:gdLst>
                                  <a:ahLst/>
                                  <a:cxnLst>
                                    <a:cxn ang="0">
                                      <a:pos x="connsiteX0" y="connsiteY0"/>
                                    </a:cxn>
                                    <a:cxn ang="0">
                                      <a:pos x="connsiteX1" y="connsiteY1"/>
                                    </a:cxn>
                                  </a:cxnLst>
                                  <a:rect l="l" t="t" r="r" b="b"/>
                                  <a:pathLst>
                                    <a:path w="53471" h="10392">
                                      <a:moveTo>
                                        <a:pt x="-82" y="-520"/>
                                      </a:moveTo>
                                      <a:lnTo>
                                        <a:pt x="53389" y="9872"/>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685667551" name="任意多边形: 形状 1685667551">
                                <a:extLst>
                                  <a:ext uri="{FF2B5EF4-FFF2-40B4-BE49-F238E27FC236}">
                                    <a16:creationId xmlns:a16="http://schemas.microsoft.com/office/drawing/2014/main" id="{EDBDFD8D-738A-ACFA-2377-3F0EE8D5A02E}"/>
                                  </a:ext>
                                </a:extLst>
                              </wps:cNvPr>
                              <wps:cNvSpPr/>
                              <wps:spPr>
                                <a:xfrm>
                                  <a:off x="25252" y="746201"/>
                                  <a:ext cx="53283" cy="11310"/>
                                </a:xfrm>
                                <a:custGeom>
                                  <a:avLst/>
                                  <a:gdLst>
                                    <a:gd name="connsiteX0" fmla="*/ -82 w 53284"/>
                                    <a:gd name="connsiteY0" fmla="*/ -520 h 11310"/>
                                    <a:gd name="connsiteX1" fmla="*/ 53202 w 53284"/>
                                    <a:gd name="connsiteY1" fmla="*/ 10790 h 11310"/>
                                  </a:gdLst>
                                  <a:ahLst/>
                                  <a:cxnLst>
                                    <a:cxn ang="0">
                                      <a:pos x="connsiteX0" y="connsiteY0"/>
                                    </a:cxn>
                                    <a:cxn ang="0">
                                      <a:pos x="connsiteX1" y="connsiteY1"/>
                                    </a:cxn>
                                  </a:cxnLst>
                                  <a:rect l="l" t="t" r="r" b="b"/>
                                  <a:pathLst>
                                    <a:path w="53284" h="11310">
                                      <a:moveTo>
                                        <a:pt x="-82" y="-520"/>
                                      </a:moveTo>
                                      <a:lnTo>
                                        <a:pt x="53202" y="10790"/>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874946859" name="任意多边形: 形状 1874946859">
                                <a:extLst>
                                  <a:ext uri="{FF2B5EF4-FFF2-40B4-BE49-F238E27FC236}">
                                    <a16:creationId xmlns:a16="http://schemas.microsoft.com/office/drawing/2014/main" id="{C98E67C9-14DA-A032-19A3-8E5207D6FD9A}"/>
                                  </a:ext>
                                </a:extLst>
                              </wps:cNvPr>
                              <wps:cNvSpPr/>
                              <wps:spPr>
                                <a:xfrm>
                                  <a:off x="28802" y="730185"/>
                                  <a:ext cx="53080" cy="12256"/>
                                </a:xfrm>
                                <a:custGeom>
                                  <a:avLst/>
                                  <a:gdLst>
                                    <a:gd name="connsiteX0" fmla="*/ -82 w 53080"/>
                                    <a:gd name="connsiteY0" fmla="*/ -520 h 12257"/>
                                    <a:gd name="connsiteX1" fmla="*/ 52998 w 53080"/>
                                    <a:gd name="connsiteY1" fmla="*/ 11738 h 12257"/>
                                  </a:gdLst>
                                  <a:ahLst/>
                                  <a:cxnLst>
                                    <a:cxn ang="0">
                                      <a:pos x="connsiteX0" y="connsiteY0"/>
                                    </a:cxn>
                                    <a:cxn ang="0">
                                      <a:pos x="connsiteX1" y="connsiteY1"/>
                                    </a:cxn>
                                  </a:cxnLst>
                                  <a:rect l="l" t="t" r="r" b="b"/>
                                  <a:pathLst>
                                    <a:path w="53080" h="12257">
                                      <a:moveTo>
                                        <a:pt x="-82" y="-520"/>
                                      </a:moveTo>
                                      <a:lnTo>
                                        <a:pt x="52998" y="11738"/>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327935106" name="任意多边形: 形状 327935106">
                                <a:extLst>
                                  <a:ext uri="{FF2B5EF4-FFF2-40B4-BE49-F238E27FC236}">
                                    <a16:creationId xmlns:a16="http://schemas.microsoft.com/office/drawing/2014/main" id="{A087C9AE-30D1-8C7D-AB2B-DFD63299B0A0}"/>
                                  </a:ext>
                                </a:extLst>
                              </wps:cNvPr>
                              <wps:cNvSpPr/>
                              <wps:spPr>
                                <a:xfrm>
                                  <a:off x="32627" y="714255"/>
                                  <a:ext cx="52867" cy="13175"/>
                                </a:xfrm>
                                <a:custGeom>
                                  <a:avLst/>
                                  <a:gdLst>
                                    <a:gd name="connsiteX0" fmla="*/ -82 w 52867"/>
                                    <a:gd name="connsiteY0" fmla="*/ -520 h 13175"/>
                                    <a:gd name="connsiteX1" fmla="*/ 52785 w 52867"/>
                                    <a:gd name="connsiteY1" fmla="*/ 12655 h 13175"/>
                                  </a:gdLst>
                                  <a:ahLst/>
                                  <a:cxnLst>
                                    <a:cxn ang="0">
                                      <a:pos x="connsiteX0" y="connsiteY0"/>
                                    </a:cxn>
                                    <a:cxn ang="0">
                                      <a:pos x="connsiteX1" y="connsiteY1"/>
                                    </a:cxn>
                                  </a:cxnLst>
                                  <a:rect l="l" t="t" r="r" b="b"/>
                                  <a:pathLst>
                                    <a:path w="52867" h="13175">
                                      <a:moveTo>
                                        <a:pt x="-82" y="-520"/>
                                      </a:moveTo>
                                      <a:lnTo>
                                        <a:pt x="52785" y="12655"/>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089316206" name="任意多边形: 形状 1089316206">
                                <a:extLst>
                                  <a:ext uri="{FF2B5EF4-FFF2-40B4-BE49-F238E27FC236}">
                                    <a16:creationId xmlns:a16="http://schemas.microsoft.com/office/drawing/2014/main" id="{5D74A236-46C6-5B9A-7ECA-E159A3E8DF83}"/>
                                  </a:ext>
                                </a:extLst>
                              </wps:cNvPr>
                              <wps:cNvSpPr/>
                              <wps:spPr>
                                <a:xfrm>
                                  <a:off x="41113" y="682573"/>
                                  <a:ext cx="52374" cy="15011"/>
                                </a:xfrm>
                                <a:custGeom>
                                  <a:avLst/>
                                  <a:gdLst>
                                    <a:gd name="connsiteX0" fmla="*/ -82 w 52375"/>
                                    <a:gd name="connsiteY0" fmla="*/ -520 h 15011"/>
                                    <a:gd name="connsiteX1" fmla="*/ 52293 w 52375"/>
                                    <a:gd name="connsiteY1" fmla="*/ 14491 h 15011"/>
                                  </a:gdLst>
                                  <a:ahLst/>
                                  <a:cxnLst>
                                    <a:cxn ang="0">
                                      <a:pos x="connsiteX0" y="connsiteY0"/>
                                    </a:cxn>
                                    <a:cxn ang="0">
                                      <a:pos x="connsiteX1" y="connsiteY1"/>
                                    </a:cxn>
                                  </a:cxnLst>
                                  <a:rect l="l" t="t" r="r" b="b"/>
                                  <a:pathLst>
                                    <a:path w="52375" h="15011">
                                      <a:moveTo>
                                        <a:pt x="-82" y="-520"/>
                                      </a:moveTo>
                                      <a:lnTo>
                                        <a:pt x="52293" y="14491"/>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272430305" name="任意多边形: 形状 272430305">
                                <a:extLst>
                                  <a:ext uri="{FF2B5EF4-FFF2-40B4-BE49-F238E27FC236}">
                                    <a16:creationId xmlns:a16="http://schemas.microsoft.com/office/drawing/2014/main" id="{F05359DF-0370-7531-8B5B-0148B90D2F2B}"/>
                                  </a:ext>
                                </a:extLst>
                              </wps:cNvPr>
                              <wps:cNvSpPr/>
                              <wps:spPr>
                                <a:xfrm>
                                  <a:off x="45770" y="666854"/>
                                  <a:ext cx="52101" cy="15928"/>
                                </a:xfrm>
                                <a:custGeom>
                                  <a:avLst/>
                                  <a:gdLst>
                                    <a:gd name="connsiteX0" fmla="*/ -82 w 52100"/>
                                    <a:gd name="connsiteY0" fmla="*/ -520 h 15928"/>
                                    <a:gd name="connsiteX1" fmla="*/ 52018 w 52100"/>
                                    <a:gd name="connsiteY1" fmla="*/ 15409 h 15928"/>
                                  </a:gdLst>
                                  <a:ahLst/>
                                  <a:cxnLst>
                                    <a:cxn ang="0">
                                      <a:pos x="connsiteX0" y="connsiteY0"/>
                                    </a:cxn>
                                    <a:cxn ang="0">
                                      <a:pos x="connsiteX1" y="connsiteY1"/>
                                    </a:cxn>
                                  </a:cxnLst>
                                  <a:rect l="l" t="t" r="r" b="b"/>
                                  <a:pathLst>
                                    <a:path w="52100" h="15928">
                                      <a:moveTo>
                                        <a:pt x="-82" y="-520"/>
                                      </a:moveTo>
                                      <a:lnTo>
                                        <a:pt x="52018" y="15409"/>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282446832" name="任意多边形: 形状 282446832">
                                <a:extLst>
                                  <a:ext uri="{FF2B5EF4-FFF2-40B4-BE49-F238E27FC236}">
                                    <a16:creationId xmlns:a16="http://schemas.microsoft.com/office/drawing/2014/main" id="{171BE88B-1941-19ED-6F04-7AA2C3AA91FA}"/>
                                  </a:ext>
                                </a:extLst>
                              </wps:cNvPr>
                              <wps:cNvSpPr/>
                              <wps:spPr>
                                <a:xfrm>
                                  <a:off x="50697" y="651220"/>
                                  <a:ext cx="51822" cy="16846"/>
                                </a:xfrm>
                                <a:custGeom>
                                  <a:avLst/>
                                  <a:gdLst>
                                    <a:gd name="connsiteX0" fmla="*/ -82 w 51822"/>
                                    <a:gd name="connsiteY0" fmla="*/ -520 h 16846"/>
                                    <a:gd name="connsiteX1" fmla="*/ 51740 w 51822"/>
                                    <a:gd name="connsiteY1" fmla="*/ 16327 h 16846"/>
                                  </a:gdLst>
                                  <a:ahLst/>
                                  <a:cxnLst>
                                    <a:cxn ang="0">
                                      <a:pos x="connsiteX0" y="connsiteY0"/>
                                    </a:cxn>
                                    <a:cxn ang="0">
                                      <a:pos x="connsiteX1" y="connsiteY1"/>
                                    </a:cxn>
                                  </a:cxnLst>
                                  <a:rect l="l" t="t" r="r" b="b"/>
                                  <a:pathLst>
                                    <a:path w="51822" h="16846">
                                      <a:moveTo>
                                        <a:pt x="-82" y="-520"/>
                                      </a:moveTo>
                                      <a:lnTo>
                                        <a:pt x="51740" y="16327"/>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37068033" name="任意多边形: 形状 137068033">
                                <a:extLst>
                                  <a:ext uri="{FF2B5EF4-FFF2-40B4-BE49-F238E27FC236}">
                                    <a16:creationId xmlns:a16="http://schemas.microsoft.com/office/drawing/2014/main" id="{CFD3E1C0-B2BD-710E-30B7-DC1EF4F29BE4}"/>
                                  </a:ext>
                                </a:extLst>
                              </wps:cNvPr>
                              <wps:cNvSpPr/>
                              <wps:spPr>
                                <a:xfrm>
                                  <a:off x="55887" y="635676"/>
                                  <a:ext cx="51517" cy="17734"/>
                                </a:xfrm>
                                <a:custGeom>
                                  <a:avLst/>
                                  <a:gdLst>
                                    <a:gd name="connsiteX0" fmla="*/ -82 w 51517"/>
                                    <a:gd name="connsiteY0" fmla="*/ -520 h 17734"/>
                                    <a:gd name="connsiteX1" fmla="*/ 51435 w 51517"/>
                                    <a:gd name="connsiteY1" fmla="*/ 17215 h 17734"/>
                                  </a:gdLst>
                                  <a:ahLst/>
                                  <a:cxnLst>
                                    <a:cxn ang="0">
                                      <a:pos x="connsiteX0" y="connsiteY0"/>
                                    </a:cxn>
                                    <a:cxn ang="0">
                                      <a:pos x="connsiteX1" y="connsiteY1"/>
                                    </a:cxn>
                                  </a:cxnLst>
                                  <a:rect l="l" t="t" r="r" b="b"/>
                                  <a:pathLst>
                                    <a:path w="51517" h="17734">
                                      <a:moveTo>
                                        <a:pt x="-82" y="-520"/>
                                      </a:moveTo>
                                      <a:lnTo>
                                        <a:pt x="51435" y="17215"/>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168234383" name="任意多边形: 形状 1168234383">
                                <a:extLst>
                                  <a:ext uri="{FF2B5EF4-FFF2-40B4-BE49-F238E27FC236}">
                                    <a16:creationId xmlns:a16="http://schemas.microsoft.com/office/drawing/2014/main" id="{CDC52CCD-9C15-C7D6-292C-8273FA6C27A6}"/>
                                  </a:ext>
                                </a:extLst>
                              </wps:cNvPr>
                              <wps:cNvSpPr/>
                              <wps:spPr>
                                <a:xfrm>
                                  <a:off x="37110" y="698474"/>
                                  <a:ext cx="74587" cy="19985"/>
                                </a:xfrm>
                                <a:custGeom>
                                  <a:avLst/>
                                  <a:gdLst>
                                    <a:gd name="connsiteX0" fmla="*/ -82 w 74587"/>
                                    <a:gd name="connsiteY0" fmla="*/ -520 h 19985"/>
                                    <a:gd name="connsiteX1" fmla="*/ 74505 w 74587"/>
                                    <a:gd name="connsiteY1" fmla="*/ 19465 h 19985"/>
                                  </a:gdLst>
                                  <a:ahLst/>
                                  <a:cxnLst>
                                    <a:cxn ang="0">
                                      <a:pos x="connsiteX0" y="connsiteY0"/>
                                    </a:cxn>
                                    <a:cxn ang="0">
                                      <a:pos x="connsiteX1" y="connsiteY1"/>
                                    </a:cxn>
                                  </a:cxnLst>
                                  <a:rect l="l" t="t" r="r" b="b"/>
                                  <a:pathLst>
                                    <a:path w="74587" h="19985">
                                      <a:moveTo>
                                        <a:pt x="-82" y="-520"/>
                                      </a:moveTo>
                                      <a:lnTo>
                                        <a:pt x="74505" y="19465"/>
                                      </a:lnTo>
                                    </a:path>
                                  </a:pathLst>
                                </a:custGeom>
                                <a:noFill/>
                                <a:ln w="2659"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43159575" name="任意多边形: 形状 143159575">
                                <a:extLst>
                                  <a:ext uri="{FF2B5EF4-FFF2-40B4-BE49-F238E27FC236}">
                                    <a16:creationId xmlns:a16="http://schemas.microsoft.com/office/drawing/2014/main" id="{652B0AA4-BF82-3C72-B114-00E3296FD88F}"/>
                                  </a:ext>
                                </a:extLst>
                              </wps:cNvPr>
                              <wps:cNvSpPr/>
                              <wps:spPr>
                                <a:xfrm>
                                  <a:off x="67108" y="604884"/>
                                  <a:ext cx="50864" cy="19511"/>
                                </a:xfrm>
                                <a:custGeom>
                                  <a:avLst/>
                                  <a:gdLst>
                                    <a:gd name="connsiteX0" fmla="*/ -82 w 50865"/>
                                    <a:gd name="connsiteY0" fmla="*/ -520 h 19511"/>
                                    <a:gd name="connsiteX1" fmla="*/ 50783 w 50865"/>
                                    <a:gd name="connsiteY1" fmla="*/ 18992 h 19511"/>
                                  </a:gdLst>
                                  <a:ahLst/>
                                  <a:cxnLst>
                                    <a:cxn ang="0">
                                      <a:pos x="connsiteX0" y="connsiteY0"/>
                                    </a:cxn>
                                    <a:cxn ang="0">
                                      <a:pos x="connsiteX1" y="connsiteY1"/>
                                    </a:cxn>
                                  </a:cxnLst>
                                  <a:rect l="l" t="t" r="r" b="b"/>
                                  <a:pathLst>
                                    <a:path w="50865" h="19511">
                                      <a:moveTo>
                                        <a:pt x="-82" y="-520"/>
                                      </a:moveTo>
                                      <a:lnTo>
                                        <a:pt x="50783" y="18992"/>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675416948" name="任意多边形: 形状 675416948">
                                <a:extLst>
                                  <a:ext uri="{FF2B5EF4-FFF2-40B4-BE49-F238E27FC236}">
                                    <a16:creationId xmlns:a16="http://schemas.microsoft.com/office/drawing/2014/main" id="{7C1E8CC6-0A0E-6739-7798-19DA61031DE0}"/>
                                  </a:ext>
                                </a:extLst>
                              </wps:cNvPr>
                              <wps:cNvSpPr/>
                              <wps:spPr>
                                <a:xfrm>
                                  <a:off x="73119" y="589635"/>
                                  <a:ext cx="50510" cy="20399"/>
                                </a:xfrm>
                                <a:custGeom>
                                  <a:avLst/>
                                  <a:gdLst>
                                    <a:gd name="connsiteX0" fmla="*/ -82 w 50510"/>
                                    <a:gd name="connsiteY0" fmla="*/ -520 h 20399"/>
                                    <a:gd name="connsiteX1" fmla="*/ 50428 w 50510"/>
                                    <a:gd name="connsiteY1" fmla="*/ 19880 h 20399"/>
                                  </a:gdLst>
                                  <a:ahLst/>
                                  <a:cxnLst>
                                    <a:cxn ang="0">
                                      <a:pos x="connsiteX0" y="connsiteY0"/>
                                    </a:cxn>
                                    <a:cxn ang="0">
                                      <a:pos x="connsiteX1" y="connsiteY1"/>
                                    </a:cxn>
                                  </a:cxnLst>
                                  <a:rect l="l" t="t" r="r" b="b"/>
                                  <a:pathLst>
                                    <a:path w="50510" h="20399">
                                      <a:moveTo>
                                        <a:pt x="-82" y="-520"/>
                                      </a:moveTo>
                                      <a:lnTo>
                                        <a:pt x="50428" y="19880"/>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412325865" name="任意多边形: 形状 412325865">
                                <a:extLst>
                                  <a:ext uri="{FF2B5EF4-FFF2-40B4-BE49-F238E27FC236}">
                                    <a16:creationId xmlns:a16="http://schemas.microsoft.com/office/drawing/2014/main" id="{DE09F0E0-0111-E741-6B72-54F4A74E25CD}"/>
                                  </a:ext>
                                </a:extLst>
                              </wps:cNvPr>
                              <wps:cNvSpPr/>
                              <wps:spPr>
                                <a:xfrm>
                                  <a:off x="79395" y="574477"/>
                                  <a:ext cx="50155" cy="21287"/>
                                </a:xfrm>
                                <a:custGeom>
                                  <a:avLst/>
                                  <a:gdLst>
                                    <a:gd name="connsiteX0" fmla="*/ -82 w 50155"/>
                                    <a:gd name="connsiteY0" fmla="*/ -520 h 21287"/>
                                    <a:gd name="connsiteX1" fmla="*/ 50073 w 50155"/>
                                    <a:gd name="connsiteY1" fmla="*/ 20768 h 21287"/>
                                  </a:gdLst>
                                  <a:ahLst/>
                                  <a:cxnLst>
                                    <a:cxn ang="0">
                                      <a:pos x="connsiteX0" y="connsiteY0"/>
                                    </a:cxn>
                                    <a:cxn ang="0">
                                      <a:pos x="connsiteX1" y="connsiteY1"/>
                                    </a:cxn>
                                  </a:cxnLst>
                                  <a:rect l="l" t="t" r="r" b="b"/>
                                  <a:pathLst>
                                    <a:path w="50155" h="21287">
                                      <a:moveTo>
                                        <a:pt x="-82" y="-520"/>
                                      </a:moveTo>
                                      <a:lnTo>
                                        <a:pt x="50073" y="20768"/>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425048123" name="任意多边形: 形状 1425048123">
                                <a:extLst>
                                  <a:ext uri="{FF2B5EF4-FFF2-40B4-BE49-F238E27FC236}">
                                    <a16:creationId xmlns:a16="http://schemas.microsoft.com/office/drawing/2014/main" id="{A2C01AF0-C35E-003E-72B8-785FE6BF7180}"/>
                                  </a:ext>
                                </a:extLst>
                              </wps:cNvPr>
                              <wps:cNvSpPr/>
                              <wps:spPr>
                                <a:xfrm>
                                  <a:off x="85939" y="559437"/>
                                  <a:ext cx="49770" cy="22176"/>
                                </a:xfrm>
                                <a:custGeom>
                                  <a:avLst/>
                                  <a:gdLst>
                                    <a:gd name="connsiteX0" fmla="*/ -82 w 49770"/>
                                    <a:gd name="connsiteY0" fmla="*/ -520 h 22176"/>
                                    <a:gd name="connsiteX1" fmla="*/ 49688 w 49770"/>
                                    <a:gd name="connsiteY1" fmla="*/ 21656 h 22176"/>
                                  </a:gdLst>
                                  <a:ahLst/>
                                  <a:cxnLst>
                                    <a:cxn ang="0">
                                      <a:pos x="connsiteX0" y="connsiteY0"/>
                                    </a:cxn>
                                    <a:cxn ang="0">
                                      <a:pos x="connsiteX1" y="connsiteY1"/>
                                    </a:cxn>
                                  </a:cxnLst>
                                  <a:rect l="l" t="t" r="r" b="b"/>
                                  <a:pathLst>
                                    <a:path w="49770" h="22176">
                                      <a:moveTo>
                                        <a:pt x="-82" y="-520"/>
                                      </a:moveTo>
                                      <a:lnTo>
                                        <a:pt x="49688" y="21656"/>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465678508" name="任意多边形: 形状 1465678508">
                                <a:extLst>
                                  <a:ext uri="{FF2B5EF4-FFF2-40B4-BE49-F238E27FC236}">
                                    <a16:creationId xmlns:a16="http://schemas.microsoft.com/office/drawing/2014/main" id="{9AB6AC4B-6742-96FD-D6AC-F18DFE98A4E9}"/>
                                  </a:ext>
                                </a:extLst>
                              </wps:cNvPr>
                              <wps:cNvSpPr/>
                              <wps:spPr>
                                <a:xfrm>
                                  <a:off x="99795" y="529739"/>
                                  <a:ext cx="48970" cy="23864"/>
                                </a:xfrm>
                                <a:custGeom>
                                  <a:avLst/>
                                  <a:gdLst>
                                    <a:gd name="connsiteX0" fmla="*/ -82 w 48970"/>
                                    <a:gd name="connsiteY0" fmla="*/ -520 h 23863"/>
                                    <a:gd name="connsiteX1" fmla="*/ 48888 w 48970"/>
                                    <a:gd name="connsiteY1" fmla="*/ 23344 h 23863"/>
                                  </a:gdLst>
                                  <a:ahLst/>
                                  <a:cxnLst>
                                    <a:cxn ang="0">
                                      <a:pos x="connsiteX0" y="connsiteY0"/>
                                    </a:cxn>
                                    <a:cxn ang="0">
                                      <a:pos x="connsiteX1" y="connsiteY1"/>
                                    </a:cxn>
                                  </a:cxnLst>
                                  <a:rect l="l" t="t" r="r" b="b"/>
                                  <a:pathLst>
                                    <a:path w="48970" h="23863">
                                      <a:moveTo>
                                        <a:pt x="-82" y="-520"/>
                                      </a:moveTo>
                                      <a:lnTo>
                                        <a:pt x="48888" y="23344"/>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16815214" name="任意多边形: 形状 116815214">
                                <a:extLst>
                                  <a:ext uri="{FF2B5EF4-FFF2-40B4-BE49-F238E27FC236}">
                                    <a16:creationId xmlns:a16="http://schemas.microsoft.com/office/drawing/2014/main" id="{D388AFF1-2F7A-F52C-F98A-0E05C28EBA50}"/>
                                  </a:ext>
                                </a:extLst>
                              </wps:cNvPr>
                              <wps:cNvSpPr/>
                              <wps:spPr>
                                <a:xfrm>
                                  <a:off x="107108" y="515055"/>
                                  <a:ext cx="48526" cy="24752"/>
                                </a:xfrm>
                                <a:custGeom>
                                  <a:avLst/>
                                  <a:gdLst>
                                    <a:gd name="connsiteX0" fmla="*/ -82 w 48526"/>
                                    <a:gd name="connsiteY0" fmla="*/ -520 h 24751"/>
                                    <a:gd name="connsiteX1" fmla="*/ 48444 w 48526"/>
                                    <a:gd name="connsiteY1" fmla="*/ 24232 h 24751"/>
                                  </a:gdLst>
                                  <a:ahLst/>
                                  <a:cxnLst>
                                    <a:cxn ang="0">
                                      <a:pos x="connsiteX0" y="connsiteY0"/>
                                    </a:cxn>
                                    <a:cxn ang="0">
                                      <a:pos x="connsiteX1" y="connsiteY1"/>
                                    </a:cxn>
                                  </a:cxnLst>
                                  <a:rect l="l" t="t" r="r" b="b"/>
                                  <a:pathLst>
                                    <a:path w="48526" h="24751">
                                      <a:moveTo>
                                        <a:pt x="-82" y="-520"/>
                                      </a:moveTo>
                                      <a:lnTo>
                                        <a:pt x="48444" y="24232"/>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191861930" name="任意多边形: 形状 1191861930">
                                <a:extLst>
                                  <a:ext uri="{FF2B5EF4-FFF2-40B4-BE49-F238E27FC236}">
                                    <a16:creationId xmlns:a16="http://schemas.microsoft.com/office/drawing/2014/main" id="{1EE478B7-D2B3-1A81-872E-9FF5C47EEADF}"/>
                                  </a:ext>
                                </a:extLst>
                              </wps:cNvPr>
                              <wps:cNvSpPr/>
                              <wps:spPr>
                                <a:xfrm>
                                  <a:off x="114658" y="500517"/>
                                  <a:ext cx="48113" cy="25580"/>
                                </a:xfrm>
                                <a:custGeom>
                                  <a:avLst/>
                                  <a:gdLst>
                                    <a:gd name="connsiteX0" fmla="*/ -82 w 48112"/>
                                    <a:gd name="connsiteY0" fmla="*/ -520 h 25580"/>
                                    <a:gd name="connsiteX1" fmla="*/ 48030 w 48112"/>
                                    <a:gd name="connsiteY1" fmla="*/ 25061 h 25580"/>
                                  </a:gdLst>
                                  <a:ahLst/>
                                  <a:cxnLst>
                                    <a:cxn ang="0">
                                      <a:pos x="connsiteX0" y="connsiteY0"/>
                                    </a:cxn>
                                    <a:cxn ang="0">
                                      <a:pos x="connsiteX1" y="connsiteY1"/>
                                    </a:cxn>
                                  </a:cxnLst>
                                  <a:rect l="l" t="t" r="r" b="b"/>
                                  <a:pathLst>
                                    <a:path w="48112" h="25580">
                                      <a:moveTo>
                                        <a:pt x="-82" y="-520"/>
                                      </a:moveTo>
                                      <a:lnTo>
                                        <a:pt x="48030" y="25061"/>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467763808" name="任意多边形: 形状 467763808">
                                <a:extLst>
                                  <a:ext uri="{FF2B5EF4-FFF2-40B4-BE49-F238E27FC236}">
                                    <a16:creationId xmlns:a16="http://schemas.microsoft.com/office/drawing/2014/main" id="{240796E0-10CA-DA03-857E-08F5A427D3DC}"/>
                                  </a:ext>
                                </a:extLst>
                              </wps:cNvPr>
                              <wps:cNvSpPr/>
                              <wps:spPr>
                                <a:xfrm>
                                  <a:off x="122504" y="486128"/>
                                  <a:ext cx="47638" cy="26409"/>
                                </a:xfrm>
                                <a:custGeom>
                                  <a:avLst/>
                                  <a:gdLst>
                                    <a:gd name="connsiteX0" fmla="*/ -82 w 47638"/>
                                    <a:gd name="connsiteY0" fmla="*/ -520 h 26409"/>
                                    <a:gd name="connsiteX1" fmla="*/ 47556 w 47638"/>
                                    <a:gd name="connsiteY1" fmla="*/ 25890 h 26409"/>
                                  </a:gdLst>
                                  <a:ahLst/>
                                  <a:cxnLst>
                                    <a:cxn ang="0">
                                      <a:pos x="connsiteX0" y="connsiteY0"/>
                                    </a:cxn>
                                    <a:cxn ang="0">
                                      <a:pos x="connsiteX1" y="connsiteY1"/>
                                    </a:cxn>
                                  </a:cxnLst>
                                  <a:rect l="l" t="t" r="r" b="b"/>
                                  <a:pathLst>
                                    <a:path w="47638" h="26409">
                                      <a:moveTo>
                                        <a:pt x="-82" y="-520"/>
                                      </a:moveTo>
                                      <a:lnTo>
                                        <a:pt x="47556" y="25890"/>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873080770" name="任意多边形: 形状 1873080770">
                                <a:extLst>
                                  <a:ext uri="{FF2B5EF4-FFF2-40B4-BE49-F238E27FC236}">
                                    <a16:creationId xmlns:a16="http://schemas.microsoft.com/office/drawing/2014/main" id="{F0668B80-715E-2479-A29A-C3A3DB5B6AEB}"/>
                                  </a:ext>
                                </a:extLst>
                              </wps:cNvPr>
                              <wps:cNvSpPr/>
                              <wps:spPr>
                                <a:xfrm>
                                  <a:off x="93074" y="544691"/>
                                  <a:ext cx="69992" cy="32627"/>
                                </a:xfrm>
                                <a:custGeom>
                                  <a:avLst/>
                                  <a:gdLst>
                                    <a:gd name="connsiteX0" fmla="*/ -82 w 69992"/>
                                    <a:gd name="connsiteY0" fmla="*/ -520 h 32627"/>
                                    <a:gd name="connsiteX1" fmla="*/ 69910 w 69992"/>
                                    <a:gd name="connsiteY1" fmla="*/ 32108 h 32627"/>
                                  </a:gdLst>
                                  <a:ahLst/>
                                  <a:cxnLst>
                                    <a:cxn ang="0">
                                      <a:pos x="connsiteX0" y="connsiteY0"/>
                                    </a:cxn>
                                    <a:cxn ang="0">
                                      <a:pos x="connsiteX1" y="connsiteY1"/>
                                    </a:cxn>
                                  </a:cxnLst>
                                  <a:rect l="l" t="t" r="r" b="b"/>
                                  <a:pathLst>
                                    <a:path w="69992" h="32627">
                                      <a:moveTo>
                                        <a:pt x="-82" y="-520"/>
                                      </a:moveTo>
                                      <a:lnTo>
                                        <a:pt x="69910" y="32108"/>
                                      </a:lnTo>
                                    </a:path>
                                  </a:pathLst>
                                </a:custGeom>
                                <a:noFill/>
                                <a:ln w="2659"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25884670" name="任意多边形: 形状 25884670">
                                <a:extLst>
                                  <a:ext uri="{FF2B5EF4-FFF2-40B4-BE49-F238E27FC236}">
                                    <a16:creationId xmlns:a16="http://schemas.microsoft.com/office/drawing/2014/main" id="{BBF4D367-5B8F-70A0-6CA0-A97BE7D29BA7}"/>
                                  </a:ext>
                                </a:extLst>
                              </wps:cNvPr>
                              <wps:cNvSpPr/>
                              <wps:spPr>
                                <a:xfrm>
                                  <a:off x="138878" y="457735"/>
                                  <a:ext cx="46691" cy="28038"/>
                                </a:xfrm>
                                <a:custGeom>
                                  <a:avLst/>
                                  <a:gdLst>
                                    <a:gd name="connsiteX0" fmla="*/ -82 w 46691"/>
                                    <a:gd name="connsiteY0" fmla="*/ -520 h 28038"/>
                                    <a:gd name="connsiteX1" fmla="*/ 46609 w 46691"/>
                                    <a:gd name="connsiteY1" fmla="*/ 27519 h 28038"/>
                                  </a:gdLst>
                                  <a:ahLst/>
                                  <a:cxnLst>
                                    <a:cxn ang="0">
                                      <a:pos x="connsiteX0" y="connsiteY0"/>
                                    </a:cxn>
                                    <a:cxn ang="0">
                                      <a:pos x="connsiteX1" y="connsiteY1"/>
                                    </a:cxn>
                                  </a:cxnLst>
                                  <a:rect l="l" t="t" r="r" b="b"/>
                                  <a:pathLst>
                                    <a:path w="46691" h="28038">
                                      <a:moveTo>
                                        <a:pt x="-82" y="-520"/>
                                      </a:moveTo>
                                      <a:lnTo>
                                        <a:pt x="46609" y="27519"/>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542348360" name="任意多边形: 形状 542348360">
                                <a:extLst>
                                  <a:ext uri="{FF2B5EF4-FFF2-40B4-BE49-F238E27FC236}">
                                    <a16:creationId xmlns:a16="http://schemas.microsoft.com/office/drawing/2014/main" id="{59AFA776-36BA-2D36-71EE-34F999716338}"/>
                                  </a:ext>
                                </a:extLst>
                              </wps:cNvPr>
                              <wps:cNvSpPr/>
                              <wps:spPr>
                                <a:xfrm>
                                  <a:off x="147434" y="443761"/>
                                  <a:ext cx="46216" cy="28867"/>
                                </a:xfrm>
                                <a:custGeom>
                                  <a:avLst/>
                                  <a:gdLst>
                                    <a:gd name="connsiteX0" fmla="*/ -82 w 46217"/>
                                    <a:gd name="connsiteY0" fmla="*/ -520 h 28867"/>
                                    <a:gd name="connsiteX1" fmla="*/ 46135 w 46217"/>
                                    <a:gd name="connsiteY1" fmla="*/ 28347 h 28867"/>
                                  </a:gdLst>
                                  <a:ahLst/>
                                  <a:cxnLst>
                                    <a:cxn ang="0">
                                      <a:pos x="connsiteX0" y="connsiteY0"/>
                                    </a:cxn>
                                    <a:cxn ang="0">
                                      <a:pos x="connsiteX1" y="connsiteY1"/>
                                    </a:cxn>
                                  </a:cxnLst>
                                  <a:rect l="l" t="t" r="r" b="b"/>
                                  <a:pathLst>
                                    <a:path w="46217" h="28867">
                                      <a:moveTo>
                                        <a:pt x="-82" y="-520"/>
                                      </a:moveTo>
                                      <a:lnTo>
                                        <a:pt x="46135" y="28347"/>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2057543563" name="任意多边形: 形状 2057543563">
                                <a:extLst>
                                  <a:ext uri="{FF2B5EF4-FFF2-40B4-BE49-F238E27FC236}">
                                    <a16:creationId xmlns:a16="http://schemas.microsoft.com/office/drawing/2014/main" id="{4C41B231-B81E-BD36-0C37-38F7F44994EA}"/>
                                  </a:ext>
                                </a:extLst>
                              </wps:cNvPr>
                              <wps:cNvSpPr/>
                              <wps:spPr>
                                <a:xfrm>
                                  <a:off x="156257" y="429933"/>
                                  <a:ext cx="45684" cy="29666"/>
                                </a:xfrm>
                                <a:custGeom>
                                  <a:avLst/>
                                  <a:gdLst>
                                    <a:gd name="connsiteX0" fmla="*/ -82 w 45684"/>
                                    <a:gd name="connsiteY0" fmla="*/ -520 h 29666"/>
                                    <a:gd name="connsiteX1" fmla="*/ 45602 w 45684"/>
                                    <a:gd name="connsiteY1" fmla="*/ 29147 h 29666"/>
                                  </a:gdLst>
                                  <a:ahLst/>
                                  <a:cxnLst>
                                    <a:cxn ang="0">
                                      <a:pos x="connsiteX0" y="connsiteY0"/>
                                    </a:cxn>
                                    <a:cxn ang="0">
                                      <a:pos x="connsiteX1" y="connsiteY1"/>
                                    </a:cxn>
                                  </a:cxnLst>
                                  <a:rect l="l" t="t" r="r" b="b"/>
                                  <a:pathLst>
                                    <a:path w="45684" h="29666">
                                      <a:moveTo>
                                        <a:pt x="-82" y="-520"/>
                                      </a:moveTo>
                                      <a:lnTo>
                                        <a:pt x="45602" y="29147"/>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117369185" name="任意多边形: 形状 1117369185">
                                <a:extLst>
                                  <a:ext uri="{FF2B5EF4-FFF2-40B4-BE49-F238E27FC236}">
                                    <a16:creationId xmlns:a16="http://schemas.microsoft.com/office/drawing/2014/main" id="{6AF97CDF-6B73-F8C3-D1B9-3C6A80B9E437}"/>
                                  </a:ext>
                                </a:extLst>
                              </wps:cNvPr>
                              <wps:cNvSpPr/>
                              <wps:spPr>
                                <a:xfrm>
                                  <a:off x="165317" y="416253"/>
                                  <a:ext cx="45150" cy="30466"/>
                                </a:xfrm>
                                <a:custGeom>
                                  <a:avLst/>
                                  <a:gdLst>
                                    <a:gd name="connsiteX0" fmla="*/ -82 w 45151"/>
                                    <a:gd name="connsiteY0" fmla="*/ -520 h 30466"/>
                                    <a:gd name="connsiteX1" fmla="*/ 45069 w 45151"/>
                                    <a:gd name="connsiteY1" fmla="*/ 29946 h 30466"/>
                                  </a:gdLst>
                                  <a:ahLst/>
                                  <a:cxnLst>
                                    <a:cxn ang="0">
                                      <a:pos x="connsiteX0" y="connsiteY0"/>
                                    </a:cxn>
                                    <a:cxn ang="0">
                                      <a:pos x="connsiteX1" y="connsiteY1"/>
                                    </a:cxn>
                                  </a:cxnLst>
                                  <a:rect l="l" t="t" r="r" b="b"/>
                                  <a:pathLst>
                                    <a:path w="45151" h="30466">
                                      <a:moveTo>
                                        <a:pt x="-82" y="-520"/>
                                      </a:moveTo>
                                      <a:lnTo>
                                        <a:pt x="45069" y="29946"/>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938043615" name="任意多边形: 形状 1938043615">
                                <a:extLst>
                                  <a:ext uri="{FF2B5EF4-FFF2-40B4-BE49-F238E27FC236}">
                                    <a16:creationId xmlns:a16="http://schemas.microsoft.com/office/drawing/2014/main" id="{1AA9BB27-22B1-0C78-C63A-234D6DFCDED6}"/>
                                  </a:ext>
                                </a:extLst>
                              </wps:cNvPr>
                              <wps:cNvSpPr/>
                              <wps:spPr>
                                <a:xfrm>
                                  <a:off x="184117" y="389400"/>
                                  <a:ext cx="44056" cy="32035"/>
                                </a:xfrm>
                                <a:custGeom>
                                  <a:avLst/>
                                  <a:gdLst>
                                    <a:gd name="connsiteX0" fmla="*/ -82 w 44056"/>
                                    <a:gd name="connsiteY0" fmla="*/ -520 h 32035"/>
                                    <a:gd name="connsiteX1" fmla="*/ 43974 w 44056"/>
                                    <a:gd name="connsiteY1" fmla="*/ 31515 h 32035"/>
                                  </a:gdLst>
                                  <a:ahLst/>
                                  <a:cxnLst>
                                    <a:cxn ang="0">
                                      <a:pos x="connsiteX0" y="connsiteY0"/>
                                    </a:cxn>
                                    <a:cxn ang="0">
                                      <a:pos x="connsiteX1" y="connsiteY1"/>
                                    </a:cxn>
                                  </a:cxnLst>
                                  <a:rect l="l" t="t" r="r" b="b"/>
                                  <a:pathLst>
                                    <a:path w="44056" h="32035">
                                      <a:moveTo>
                                        <a:pt x="-82" y="-520"/>
                                      </a:moveTo>
                                      <a:lnTo>
                                        <a:pt x="43974" y="31515"/>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244705608" name="任意多边形: 形状 244705608">
                                <a:extLst>
                                  <a:ext uri="{FF2B5EF4-FFF2-40B4-BE49-F238E27FC236}">
                                    <a16:creationId xmlns:a16="http://schemas.microsoft.com/office/drawing/2014/main" id="{63994AE3-235B-F7B9-1787-C627C1D11EC1}"/>
                                  </a:ext>
                                </a:extLst>
                              </wps:cNvPr>
                              <wps:cNvSpPr/>
                              <wps:spPr>
                                <a:xfrm>
                                  <a:off x="193858" y="376225"/>
                                  <a:ext cx="43524" cy="32775"/>
                                </a:xfrm>
                                <a:custGeom>
                                  <a:avLst/>
                                  <a:gdLst>
                                    <a:gd name="connsiteX0" fmla="*/ -82 w 43523"/>
                                    <a:gd name="connsiteY0" fmla="*/ -520 h 32775"/>
                                    <a:gd name="connsiteX1" fmla="*/ 43441 w 43523"/>
                                    <a:gd name="connsiteY1" fmla="*/ 32256 h 32775"/>
                                  </a:gdLst>
                                  <a:ahLst/>
                                  <a:cxnLst>
                                    <a:cxn ang="0">
                                      <a:pos x="connsiteX0" y="connsiteY0"/>
                                    </a:cxn>
                                    <a:cxn ang="0">
                                      <a:pos x="connsiteX1" y="connsiteY1"/>
                                    </a:cxn>
                                  </a:cxnLst>
                                  <a:rect l="l" t="t" r="r" b="b"/>
                                  <a:pathLst>
                                    <a:path w="43523" h="32775">
                                      <a:moveTo>
                                        <a:pt x="-82" y="-520"/>
                                      </a:moveTo>
                                      <a:lnTo>
                                        <a:pt x="43441" y="32256"/>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960535084" name="任意多边形: 形状 960535084">
                                <a:extLst>
                                  <a:ext uri="{FF2B5EF4-FFF2-40B4-BE49-F238E27FC236}">
                                    <a16:creationId xmlns:a16="http://schemas.microsoft.com/office/drawing/2014/main" id="{90AAFEFB-6BE8-0F67-071C-8395D678A45E}"/>
                                  </a:ext>
                                </a:extLst>
                              </wps:cNvPr>
                              <wps:cNvSpPr/>
                              <wps:spPr>
                                <a:xfrm>
                                  <a:off x="203836" y="363227"/>
                                  <a:ext cx="42930" cy="33545"/>
                                </a:xfrm>
                                <a:custGeom>
                                  <a:avLst/>
                                  <a:gdLst>
                                    <a:gd name="connsiteX0" fmla="*/ -82 w 42930"/>
                                    <a:gd name="connsiteY0" fmla="*/ -520 h 33545"/>
                                    <a:gd name="connsiteX1" fmla="*/ 42848 w 42930"/>
                                    <a:gd name="connsiteY1" fmla="*/ 33026 h 33545"/>
                                  </a:gdLst>
                                  <a:ahLst/>
                                  <a:cxnLst>
                                    <a:cxn ang="0">
                                      <a:pos x="connsiteX0" y="connsiteY0"/>
                                    </a:cxn>
                                    <a:cxn ang="0">
                                      <a:pos x="connsiteX1" y="connsiteY1"/>
                                    </a:cxn>
                                  </a:cxnLst>
                                  <a:rect l="l" t="t" r="r" b="b"/>
                                  <a:pathLst>
                                    <a:path w="42930" h="33545">
                                      <a:moveTo>
                                        <a:pt x="-82" y="-520"/>
                                      </a:moveTo>
                                      <a:lnTo>
                                        <a:pt x="42848" y="33026"/>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2035979689" name="任意多边形: 形状 2035979689">
                                <a:extLst>
                                  <a:ext uri="{FF2B5EF4-FFF2-40B4-BE49-F238E27FC236}">
                                    <a16:creationId xmlns:a16="http://schemas.microsoft.com/office/drawing/2014/main" id="{B830CBD5-2405-6173-A627-3B08D5E12FCD}"/>
                                  </a:ext>
                                </a:extLst>
                              </wps:cNvPr>
                              <wps:cNvSpPr/>
                              <wps:spPr>
                                <a:xfrm>
                                  <a:off x="214052" y="350378"/>
                                  <a:ext cx="42338" cy="34285"/>
                                </a:xfrm>
                                <a:custGeom>
                                  <a:avLst/>
                                  <a:gdLst>
                                    <a:gd name="connsiteX0" fmla="*/ -82 w 42338"/>
                                    <a:gd name="connsiteY0" fmla="*/ -520 h 34285"/>
                                    <a:gd name="connsiteX1" fmla="*/ 42256 w 42338"/>
                                    <a:gd name="connsiteY1" fmla="*/ 33766 h 34285"/>
                                  </a:gdLst>
                                  <a:ahLst/>
                                  <a:cxnLst>
                                    <a:cxn ang="0">
                                      <a:pos x="connsiteX0" y="connsiteY0"/>
                                    </a:cxn>
                                    <a:cxn ang="0">
                                      <a:pos x="connsiteX1" y="connsiteY1"/>
                                    </a:cxn>
                                  </a:cxnLst>
                                  <a:rect l="l" t="t" r="r" b="b"/>
                                  <a:pathLst>
                                    <a:path w="42338" h="34285">
                                      <a:moveTo>
                                        <a:pt x="-82" y="-520"/>
                                      </a:moveTo>
                                      <a:lnTo>
                                        <a:pt x="42256" y="33766"/>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296089967" name="任意多边形: 形状 1296089967">
                                <a:extLst>
                                  <a:ext uri="{FF2B5EF4-FFF2-40B4-BE49-F238E27FC236}">
                                    <a16:creationId xmlns:a16="http://schemas.microsoft.com/office/drawing/2014/main" id="{C70D3E7C-4C2F-A76D-BF0E-D29B9A967A38}"/>
                                  </a:ext>
                                </a:extLst>
                              </wps:cNvPr>
                              <wps:cNvSpPr/>
                              <wps:spPr>
                                <a:xfrm>
                                  <a:off x="174909" y="402961"/>
                                  <a:ext cx="63271" cy="44292"/>
                                </a:xfrm>
                                <a:custGeom>
                                  <a:avLst/>
                                  <a:gdLst>
                                    <a:gd name="connsiteX0" fmla="*/ -82 w 63271"/>
                                    <a:gd name="connsiteY0" fmla="*/ -520 h 44292"/>
                                    <a:gd name="connsiteX1" fmla="*/ 63189 w 63271"/>
                                    <a:gd name="connsiteY1" fmla="*/ 43773 h 44292"/>
                                  </a:gdLst>
                                  <a:ahLst/>
                                  <a:cxnLst>
                                    <a:cxn ang="0">
                                      <a:pos x="connsiteX0" y="connsiteY0"/>
                                    </a:cxn>
                                    <a:cxn ang="0">
                                      <a:pos x="connsiteX1" y="connsiteY1"/>
                                    </a:cxn>
                                  </a:cxnLst>
                                  <a:rect l="l" t="t" r="r" b="b"/>
                                  <a:pathLst>
                                    <a:path w="63271" h="44292">
                                      <a:moveTo>
                                        <a:pt x="-82" y="-520"/>
                                      </a:moveTo>
                                      <a:lnTo>
                                        <a:pt x="63189" y="43773"/>
                                      </a:lnTo>
                                    </a:path>
                                  </a:pathLst>
                                </a:custGeom>
                                <a:noFill/>
                                <a:ln w="2659"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262869129" name="任意多边形: 形状 262869129">
                                <a:extLst>
                                  <a:ext uri="{FF2B5EF4-FFF2-40B4-BE49-F238E27FC236}">
                                    <a16:creationId xmlns:a16="http://schemas.microsoft.com/office/drawing/2014/main" id="{106CD017-04B1-7F78-F22B-688F9178A5B7}"/>
                                  </a:ext>
                                </a:extLst>
                              </wps:cNvPr>
                              <wps:cNvSpPr/>
                              <wps:spPr>
                                <a:xfrm>
                                  <a:off x="235103" y="325269"/>
                                  <a:ext cx="41123" cy="35736"/>
                                </a:xfrm>
                                <a:custGeom>
                                  <a:avLst/>
                                  <a:gdLst>
                                    <a:gd name="connsiteX0" fmla="*/ -82 w 41124"/>
                                    <a:gd name="connsiteY0" fmla="*/ -520 h 35736"/>
                                    <a:gd name="connsiteX1" fmla="*/ 41042 w 41124"/>
                                    <a:gd name="connsiteY1" fmla="*/ 35216 h 35736"/>
                                  </a:gdLst>
                                  <a:ahLst/>
                                  <a:cxnLst>
                                    <a:cxn ang="0">
                                      <a:pos x="connsiteX0" y="connsiteY0"/>
                                    </a:cxn>
                                    <a:cxn ang="0">
                                      <a:pos x="connsiteX1" y="connsiteY1"/>
                                    </a:cxn>
                                  </a:cxnLst>
                                  <a:rect l="l" t="t" r="r" b="b"/>
                                  <a:pathLst>
                                    <a:path w="41124" h="35736">
                                      <a:moveTo>
                                        <a:pt x="-82" y="-520"/>
                                      </a:moveTo>
                                      <a:lnTo>
                                        <a:pt x="41042" y="35216"/>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900313811" name="任意多边形: 形状 900313811">
                                <a:extLst>
                                  <a:ext uri="{FF2B5EF4-FFF2-40B4-BE49-F238E27FC236}">
                                    <a16:creationId xmlns:a16="http://schemas.microsoft.com/office/drawing/2014/main" id="{6D7CFCDD-CF91-07F9-92CC-5652BAA56CEB}"/>
                                  </a:ext>
                                </a:extLst>
                              </wps:cNvPr>
                              <wps:cNvSpPr/>
                              <wps:spPr>
                                <a:xfrm>
                                  <a:off x="245968" y="312983"/>
                                  <a:ext cx="40502" cy="36475"/>
                                </a:xfrm>
                                <a:custGeom>
                                  <a:avLst/>
                                  <a:gdLst>
                                    <a:gd name="connsiteX0" fmla="*/ -82 w 40503"/>
                                    <a:gd name="connsiteY0" fmla="*/ -520 h 36476"/>
                                    <a:gd name="connsiteX1" fmla="*/ 40421 w 40503"/>
                                    <a:gd name="connsiteY1" fmla="*/ 35956 h 36476"/>
                                  </a:gdLst>
                                  <a:ahLst/>
                                  <a:cxnLst>
                                    <a:cxn ang="0">
                                      <a:pos x="connsiteX0" y="connsiteY0"/>
                                    </a:cxn>
                                    <a:cxn ang="0">
                                      <a:pos x="connsiteX1" y="connsiteY1"/>
                                    </a:cxn>
                                  </a:cxnLst>
                                  <a:rect l="l" t="t" r="r" b="b"/>
                                  <a:pathLst>
                                    <a:path w="40503" h="36476">
                                      <a:moveTo>
                                        <a:pt x="-82" y="-520"/>
                                      </a:moveTo>
                                      <a:lnTo>
                                        <a:pt x="40421" y="35956"/>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229690803" name="任意多边形: 形状 229690803">
                                <a:extLst>
                                  <a:ext uri="{FF2B5EF4-FFF2-40B4-BE49-F238E27FC236}">
                                    <a16:creationId xmlns:a16="http://schemas.microsoft.com/office/drawing/2014/main" id="{82FD6B9C-7B97-C42E-59C0-6827B9C6D6A7}"/>
                                  </a:ext>
                                </a:extLst>
                              </wps:cNvPr>
                              <wps:cNvSpPr/>
                              <wps:spPr>
                                <a:xfrm>
                                  <a:off x="257041" y="300903"/>
                                  <a:ext cx="39851" cy="37157"/>
                                </a:xfrm>
                                <a:custGeom>
                                  <a:avLst/>
                                  <a:gdLst>
                                    <a:gd name="connsiteX0" fmla="*/ -82 w 39851"/>
                                    <a:gd name="connsiteY0" fmla="*/ -520 h 37157"/>
                                    <a:gd name="connsiteX1" fmla="*/ 39769 w 39851"/>
                                    <a:gd name="connsiteY1" fmla="*/ 36638 h 37157"/>
                                  </a:gdLst>
                                  <a:ahLst/>
                                  <a:cxnLst>
                                    <a:cxn ang="0">
                                      <a:pos x="connsiteX0" y="connsiteY0"/>
                                    </a:cxn>
                                    <a:cxn ang="0">
                                      <a:pos x="connsiteX1" y="connsiteY1"/>
                                    </a:cxn>
                                  </a:cxnLst>
                                  <a:rect l="l" t="t" r="r" b="b"/>
                                  <a:pathLst>
                                    <a:path w="39851" h="37157">
                                      <a:moveTo>
                                        <a:pt x="-82" y="-520"/>
                                      </a:moveTo>
                                      <a:lnTo>
                                        <a:pt x="39769" y="36638"/>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367199546" name="任意多边形: 形状 1367199546">
                                <a:extLst>
                                  <a:ext uri="{FF2B5EF4-FFF2-40B4-BE49-F238E27FC236}">
                                    <a16:creationId xmlns:a16="http://schemas.microsoft.com/office/drawing/2014/main" id="{207D04B4-D9E3-6C6A-BBBD-C18F6C98F8B1}"/>
                                  </a:ext>
                                </a:extLst>
                              </wps:cNvPr>
                              <wps:cNvSpPr/>
                              <wps:spPr>
                                <a:xfrm>
                                  <a:off x="268321" y="289031"/>
                                  <a:ext cx="39200" cy="37838"/>
                                </a:xfrm>
                                <a:custGeom>
                                  <a:avLst/>
                                  <a:gdLst>
                                    <a:gd name="connsiteX0" fmla="*/ -82 w 39200"/>
                                    <a:gd name="connsiteY0" fmla="*/ -520 h 37838"/>
                                    <a:gd name="connsiteX1" fmla="*/ 39118 w 39200"/>
                                    <a:gd name="connsiteY1" fmla="*/ 37319 h 37838"/>
                                  </a:gdLst>
                                  <a:ahLst/>
                                  <a:cxnLst>
                                    <a:cxn ang="0">
                                      <a:pos x="connsiteX0" y="connsiteY0"/>
                                    </a:cxn>
                                    <a:cxn ang="0">
                                      <a:pos x="connsiteX1" y="connsiteY1"/>
                                    </a:cxn>
                                  </a:cxnLst>
                                  <a:rect l="l" t="t" r="r" b="b"/>
                                  <a:pathLst>
                                    <a:path w="39200" h="37838">
                                      <a:moveTo>
                                        <a:pt x="-82" y="-520"/>
                                      </a:moveTo>
                                      <a:lnTo>
                                        <a:pt x="39118" y="37319"/>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236155700" name="任意多边形: 形状 236155700">
                                <a:extLst>
                                  <a:ext uri="{FF2B5EF4-FFF2-40B4-BE49-F238E27FC236}">
                                    <a16:creationId xmlns:a16="http://schemas.microsoft.com/office/drawing/2014/main" id="{CADA5C56-80BF-D96C-2C86-A40D9CB7CA89}"/>
                                  </a:ext>
                                </a:extLst>
                              </wps:cNvPr>
                              <wps:cNvSpPr/>
                              <wps:spPr>
                                <a:xfrm>
                                  <a:off x="291504" y="265848"/>
                                  <a:ext cx="37869" cy="39170"/>
                                </a:xfrm>
                                <a:custGeom>
                                  <a:avLst/>
                                  <a:gdLst>
                                    <a:gd name="connsiteX0" fmla="*/ -82 w 37868"/>
                                    <a:gd name="connsiteY0" fmla="*/ -520 h 39170"/>
                                    <a:gd name="connsiteX1" fmla="*/ 37786 w 37868"/>
                                    <a:gd name="connsiteY1" fmla="*/ 38651 h 39170"/>
                                  </a:gdLst>
                                  <a:ahLst/>
                                  <a:cxnLst>
                                    <a:cxn ang="0">
                                      <a:pos x="connsiteX0" y="connsiteY0"/>
                                    </a:cxn>
                                    <a:cxn ang="0">
                                      <a:pos x="connsiteX1" y="connsiteY1"/>
                                    </a:cxn>
                                  </a:cxnLst>
                                  <a:rect l="l" t="t" r="r" b="b"/>
                                  <a:pathLst>
                                    <a:path w="37868" h="39170">
                                      <a:moveTo>
                                        <a:pt x="-82" y="-520"/>
                                      </a:moveTo>
                                      <a:lnTo>
                                        <a:pt x="37786" y="38651"/>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2059409687" name="任意多边形: 形状 2059409687">
                                <a:extLst>
                                  <a:ext uri="{FF2B5EF4-FFF2-40B4-BE49-F238E27FC236}">
                                    <a16:creationId xmlns:a16="http://schemas.microsoft.com/office/drawing/2014/main" id="{BA8722AB-644C-EEB8-E8B8-1CC9AE223CDD}"/>
                                  </a:ext>
                                </a:extLst>
                              </wps:cNvPr>
                              <wps:cNvSpPr/>
                              <wps:spPr>
                                <a:xfrm>
                                  <a:off x="303405" y="254567"/>
                                  <a:ext cx="37157" cy="39822"/>
                                </a:xfrm>
                                <a:custGeom>
                                  <a:avLst/>
                                  <a:gdLst>
                                    <a:gd name="connsiteX0" fmla="*/ -82 w 37157"/>
                                    <a:gd name="connsiteY0" fmla="*/ -520 h 39822"/>
                                    <a:gd name="connsiteX1" fmla="*/ 37075 w 37157"/>
                                    <a:gd name="connsiteY1" fmla="*/ 39302 h 39822"/>
                                  </a:gdLst>
                                  <a:ahLst/>
                                  <a:cxnLst>
                                    <a:cxn ang="0">
                                      <a:pos x="connsiteX0" y="connsiteY0"/>
                                    </a:cxn>
                                    <a:cxn ang="0">
                                      <a:pos x="connsiteX1" y="connsiteY1"/>
                                    </a:cxn>
                                  </a:cxnLst>
                                  <a:rect l="l" t="t" r="r" b="b"/>
                                  <a:pathLst>
                                    <a:path w="37157" h="39822">
                                      <a:moveTo>
                                        <a:pt x="-82" y="-520"/>
                                      </a:moveTo>
                                      <a:lnTo>
                                        <a:pt x="37075" y="39302"/>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975191202" name="任意多边形: 形状 1975191202">
                                <a:extLst>
                                  <a:ext uri="{FF2B5EF4-FFF2-40B4-BE49-F238E27FC236}">
                                    <a16:creationId xmlns:a16="http://schemas.microsoft.com/office/drawing/2014/main" id="{7AB81F21-665D-23F9-61AA-042FB805B69E}"/>
                                  </a:ext>
                                </a:extLst>
                              </wps:cNvPr>
                              <wps:cNvSpPr/>
                              <wps:spPr>
                                <a:xfrm>
                                  <a:off x="315486" y="243494"/>
                                  <a:ext cx="36475" cy="40472"/>
                                </a:xfrm>
                                <a:custGeom>
                                  <a:avLst/>
                                  <a:gdLst>
                                    <a:gd name="connsiteX0" fmla="*/ -82 w 36476"/>
                                    <a:gd name="connsiteY0" fmla="*/ -520 h 40473"/>
                                    <a:gd name="connsiteX1" fmla="*/ 36394 w 36476"/>
                                    <a:gd name="connsiteY1" fmla="*/ 39954 h 40473"/>
                                  </a:gdLst>
                                  <a:ahLst/>
                                  <a:cxnLst>
                                    <a:cxn ang="0">
                                      <a:pos x="connsiteX0" y="connsiteY0"/>
                                    </a:cxn>
                                    <a:cxn ang="0">
                                      <a:pos x="connsiteX1" y="connsiteY1"/>
                                    </a:cxn>
                                  </a:cxnLst>
                                  <a:rect l="l" t="t" r="r" b="b"/>
                                  <a:pathLst>
                                    <a:path w="36476" h="40473">
                                      <a:moveTo>
                                        <a:pt x="-82" y="-520"/>
                                      </a:moveTo>
                                      <a:lnTo>
                                        <a:pt x="36394" y="39954"/>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313831000" name="任意多边形: 形状 313831000">
                                <a:extLst>
                                  <a:ext uri="{FF2B5EF4-FFF2-40B4-BE49-F238E27FC236}">
                                    <a16:creationId xmlns:a16="http://schemas.microsoft.com/office/drawing/2014/main" id="{F52E5F1E-D502-88B3-D722-4C340374B981}"/>
                                  </a:ext>
                                </a:extLst>
                              </wps:cNvPr>
                              <wps:cNvSpPr/>
                              <wps:spPr>
                                <a:xfrm>
                                  <a:off x="327773" y="232628"/>
                                  <a:ext cx="35736" cy="41095"/>
                                </a:xfrm>
                                <a:custGeom>
                                  <a:avLst/>
                                  <a:gdLst>
                                    <a:gd name="connsiteX0" fmla="*/ -82 w 35736"/>
                                    <a:gd name="connsiteY0" fmla="*/ -520 h 41095"/>
                                    <a:gd name="connsiteX1" fmla="*/ 35654 w 35736"/>
                                    <a:gd name="connsiteY1" fmla="*/ 40575 h 41095"/>
                                  </a:gdLst>
                                  <a:ahLst/>
                                  <a:cxnLst>
                                    <a:cxn ang="0">
                                      <a:pos x="connsiteX0" y="connsiteY0"/>
                                    </a:cxn>
                                    <a:cxn ang="0">
                                      <a:pos x="connsiteX1" y="connsiteY1"/>
                                    </a:cxn>
                                  </a:cxnLst>
                                  <a:rect l="l" t="t" r="r" b="b"/>
                                  <a:pathLst>
                                    <a:path w="35736" h="41095">
                                      <a:moveTo>
                                        <a:pt x="-82" y="-520"/>
                                      </a:moveTo>
                                      <a:lnTo>
                                        <a:pt x="35654" y="40575"/>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521889919" name="任意多边形: 形状 1521889919">
                                <a:extLst>
                                  <a:ext uri="{FF2B5EF4-FFF2-40B4-BE49-F238E27FC236}">
                                    <a16:creationId xmlns:a16="http://schemas.microsoft.com/office/drawing/2014/main" id="{57BAA242-E2CC-FBC7-374F-C0FC5CAFDC1D}"/>
                                  </a:ext>
                                </a:extLst>
                              </wps:cNvPr>
                              <wps:cNvSpPr/>
                              <wps:spPr>
                                <a:xfrm>
                                  <a:off x="280105" y="277602"/>
                                  <a:ext cx="54596" cy="54596"/>
                                </a:xfrm>
                                <a:custGeom>
                                  <a:avLst/>
                                  <a:gdLst>
                                    <a:gd name="connsiteX0" fmla="*/ -82 w 54596"/>
                                    <a:gd name="connsiteY0" fmla="*/ -520 h 54596"/>
                                    <a:gd name="connsiteX1" fmla="*/ 54514 w 54596"/>
                                    <a:gd name="connsiteY1" fmla="*/ 54076 h 54596"/>
                                  </a:gdLst>
                                  <a:ahLst/>
                                  <a:cxnLst>
                                    <a:cxn ang="0">
                                      <a:pos x="connsiteX0" y="connsiteY0"/>
                                    </a:cxn>
                                    <a:cxn ang="0">
                                      <a:pos x="connsiteX1" y="connsiteY1"/>
                                    </a:cxn>
                                  </a:cxnLst>
                                  <a:rect l="l" t="t" r="r" b="b"/>
                                  <a:pathLst>
                                    <a:path w="54596" h="54596">
                                      <a:moveTo>
                                        <a:pt x="-82" y="-520"/>
                                      </a:moveTo>
                                      <a:lnTo>
                                        <a:pt x="54514" y="54076"/>
                                      </a:lnTo>
                                    </a:path>
                                  </a:pathLst>
                                </a:custGeom>
                                <a:noFill/>
                                <a:ln w="2659"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713566341" name="任意多边形: 形状 713566341">
                                <a:extLst>
                                  <a:ext uri="{FF2B5EF4-FFF2-40B4-BE49-F238E27FC236}">
                                    <a16:creationId xmlns:a16="http://schemas.microsoft.com/office/drawing/2014/main" id="{CFA724CE-296B-8546-CA84-3EE82DDD7E73}"/>
                                  </a:ext>
                                </a:extLst>
                              </wps:cNvPr>
                              <wps:cNvSpPr/>
                              <wps:spPr>
                                <a:xfrm>
                                  <a:off x="352880" y="211548"/>
                                  <a:ext cx="34285" cy="42338"/>
                                </a:xfrm>
                                <a:custGeom>
                                  <a:avLst/>
                                  <a:gdLst>
                                    <a:gd name="connsiteX0" fmla="*/ -82 w 34285"/>
                                    <a:gd name="connsiteY0" fmla="*/ -520 h 42338"/>
                                    <a:gd name="connsiteX1" fmla="*/ 34203 w 34285"/>
                                    <a:gd name="connsiteY1" fmla="*/ 41819 h 42338"/>
                                  </a:gdLst>
                                  <a:ahLst/>
                                  <a:cxnLst>
                                    <a:cxn ang="0">
                                      <a:pos x="connsiteX0" y="connsiteY0"/>
                                    </a:cxn>
                                    <a:cxn ang="0">
                                      <a:pos x="connsiteX1" y="connsiteY1"/>
                                    </a:cxn>
                                  </a:cxnLst>
                                  <a:rect l="l" t="t" r="r" b="b"/>
                                  <a:pathLst>
                                    <a:path w="34285" h="42338">
                                      <a:moveTo>
                                        <a:pt x="-82" y="-520"/>
                                      </a:moveTo>
                                      <a:lnTo>
                                        <a:pt x="34203" y="41819"/>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270749069" name="任意多边形: 形状 1270749069">
                                <a:extLst>
                                  <a:ext uri="{FF2B5EF4-FFF2-40B4-BE49-F238E27FC236}">
                                    <a16:creationId xmlns:a16="http://schemas.microsoft.com/office/drawing/2014/main" id="{E54FBC8D-08D5-7162-7D1C-BC6799C107BB}"/>
                                  </a:ext>
                                </a:extLst>
                              </wps:cNvPr>
                              <wps:cNvSpPr/>
                              <wps:spPr>
                                <a:xfrm>
                                  <a:off x="365700" y="201334"/>
                                  <a:ext cx="33545" cy="42930"/>
                                </a:xfrm>
                                <a:custGeom>
                                  <a:avLst/>
                                  <a:gdLst>
                                    <a:gd name="connsiteX0" fmla="*/ -82 w 33545"/>
                                    <a:gd name="connsiteY0" fmla="*/ -520 h 42930"/>
                                    <a:gd name="connsiteX1" fmla="*/ 33463 w 33545"/>
                                    <a:gd name="connsiteY1" fmla="*/ 42411 h 42930"/>
                                  </a:gdLst>
                                  <a:ahLst/>
                                  <a:cxnLst>
                                    <a:cxn ang="0">
                                      <a:pos x="connsiteX0" y="connsiteY0"/>
                                    </a:cxn>
                                    <a:cxn ang="0">
                                      <a:pos x="connsiteX1" y="connsiteY1"/>
                                    </a:cxn>
                                  </a:cxnLst>
                                  <a:rect l="l" t="t" r="r" b="b"/>
                                  <a:pathLst>
                                    <a:path w="33545" h="42930">
                                      <a:moveTo>
                                        <a:pt x="-82" y="-520"/>
                                      </a:moveTo>
                                      <a:lnTo>
                                        <a:pt x="33463" y="42411"/>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302318608" name="任意多边形: 形状 302318608">
                                <a:extLst>
                                  <a:ext uri="{FF2B5EF4-FFF2-40B4-BE49-F238E27FC236}">
                                    <a16:creationId xmlns:a16="http://schemas.microsoft.com/office/drawing/2014/main" id="{FDFCEA3D-AE9B-40F1-57BE-B6752535E310}"/>
                                  </a:ext>
                                </a:extLst>
                              </wps:cNvPr>
                              <wps:cNvSpPr/>
                              <wps:spPr>
                                <a:xfrm>
                                  <a:off x="378728" y="191355"/>
                                  <a:ext cx="32775" cy="43524"/>
                                </a:xfrm>
                                <a:custGeom>
                                  <a:avLst/>
                                  <a:gdLst>
                                    <a:gd name="connsiteX0" fmla="*/ -82 w 32775"/>
                                    <a:gd name="connsiteY0" fmla="*/ -520 h 43523"/>
                                    <a:gd name="connsiteX1" fmla="*/ 32693 w 32775"/>
                                    <a:gd name="connsiteY1" fmla="*/ 43003 h 43523"/>
                                  </a:gdLst>
                                  <a:ahLst/>
                                  <a:cxnLst>
                                    <a:cxn ang="0">
                                      <a:pos x="connsiteX0" y="connsiteY0"/>
                                    </a:cxn>
                                    <a:cxn ang="0">
                                      <a:pos x="connsiteX1" y="connsiteY1"/>
                                    </a:cxn>
                                  </a:cxnLst>
                                  <a:rect l="l" t="t" r="r" b="b"/>
                                  <a:pathLst>
                                    <a:path w="32775" h="43523">
                                      <a:moveTo>
                                        <a:pt x="-82" y="-520"/>
                                      </a:moveTo>
                                      <a:lnTo>
                                        <a:pt x="32693" y="43003"/>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774965924" name="任意多边形: 形状 774965924">
                                <a:extLst>
                                  <a:ext uri="{FF2B5EF4-FFF2-40B4-BE49-F238E27FC236}">
                                    <a16:creationId xmlns:a16="http://schemas.microsoft.com/office/drawing/2014/main" id="{3173ECEB-E990-D6B6-FB00-14FF465AD772}"/>
                                  </a:ext>
                                </a:extLst>
                              </wps:cNvPr>
                              <wps:cNvSpPr/>
                              <wps:spPr>
                                <a:xfrm>
                                  <a:off x="391904" y="181614"/>
                                  <a:ext cx="32005" cy="44084"/>
                                </a:xfrm>
                                <a:custGeom>
                                  <a:avLst/>
                                  <a:gdLst>
                                    <a:gd name="connsiteX0" fmla="*/ -82 w 32005"/>
                                    <a:gd name="connsiteY0" fmla="*/ -520 h 44085"/>
                                    <a:gd name="connsiteX1" fmla="*/ 31923 w 32005"/>
                                    <a:gd name="connsiteY1" fmla="*/ 43566 h 44085"/>
                                  </a:gdLst>
                                  <a:ahLst/>
                                  <a:cxnLst>
                                    <a:cxn ang="0">
                                      <a:pos x="connsiteX0" y="connsiteY0"/>
                                    </a:cxn>
                                    <a:cxn ang="0">
                                      <a:pos x="connsiteX1" y="connsiteY1"/>
                                    </a:cxn>
                                  </a:cxnLst>
                                  <a:rect l="l" t="t" r="r" b="b"/>
                                  <a:pathLst>
                                    <a:path w="32005" h="44085">
                                      <a:moveTo>
                                        <a:pt x="-82" y="-520"/>
                                      </a:moveTo>
                                      <a:lnTo>
                                        <a:pt x="31923" y="43566"/>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448976184" name="任意多边形: 形状 1448976184">
                                <a:extLst>
                                  <a:ext uri="{FF2B5EF4-FFF2-40B4-BE49-F238E27FC236}">
                                    <a16:creationId xmlns:a16="http://schemas.microsoft.com/office/drawing/2014/main" id="{7AD50028-A7FE-F22F-F130-00577EECC8E0}"/>
                                  </a:ext>
                                </a:extLst>
                              </wps:cNvPr>
                              <wps:cNvSpPr/>
                              <wps:spPr>
                                <a:xfrm>
                                  <a:off x="418757" y="162814"/>
                                  <a:ext cx="30466" cy="45151"/>
                                </a:xfrm>
                                <a:custGeom>
                                  <a:avLst/>
                                  <a:gdLst>
                                    <a:gd name="connsiteX0" fmla="*/ -82 w 30466"/>
                                    <a:gd name="connsiteY0" fmla="*/ -520 h 45151"/>
                                    <a:gd name="connsiteX1" fmla="*/ 30384 w 30466"/>
                                    <a:gd name="connsiteY1" fmla="*/ 44632 h 45151"/>
                                  </a:gdLst>
                                  <a:ahLst/>
                                  <a:cxnLst>
                                    <a:cxn ang="0">
                                      <a:pos x="connsiteX0" y="connsiteY0"/>
                                    </a:cxn>
                                    <a:cxn ang="0">
                                      <a:pos x="connsiteX1" y="connsiteY1"/>
                                    </a:cxn>
                                  </a:cxnLst>
                                  <a:rect l="l" t="t" r="r" b="b"/>
                                  <a:pathLst>
                                    <a:path w="30466" h="45151">
                                      <a:moveTo>
                                        <a:pt x="-82" y="-520"/>
                                      </a:moveTo>
                                      <a:lnTo>
                                        <a:pt x="30384" y="44632"/>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420876756" name="任意多边形: 形状 420876756">
                                <a:extLst>
                                  <a:ext uri="{FF2B5EF4-FFF2-40B4-BE49-F238E27FC236}">
                                    <a16:creationId xmlns:a16="http://schemas.microsoft.com/office/drawing/2014/main" id="{44C0EB82-9EC0-8BE5-F5D9-FDB37D0F79C4}"/>
                                  </a:ext>
                                </a:extLst>
                              </wps:cNvPr>
                              <wps:cNvSpPr/>
                              <wps:spPr>
                                <a:xfrm>
                                  <a:off x="432406" y="153754"/>
                                  <a:ext cx="29697" cy="45684"/>
                                </a:xfrm>
                                <a:custGeom>
                                  <a:avLst/>
                                  <a:gdLst>
                                    <a:gd name="connsiteX0" fmla="*/ -82 w 29696"/>
                                    <a:gd name="connsiteY0" fmla="*/ -520 h 45684"/>
                                    <a:gd name="connsiteX1" fmla="*/ 29614 w 29696"/>
                                    <a:gd name="connsiteY1" fmla="*/ 45165 h 45684"/>
                                  </a:gdLst>
                                  <a:ahLst/>
                                  <a:cxnLst>
                                    <a:cxn ang="0">
                                      <a:pos x="connsiteX0" y="connsiteY0"/>
                                    </a:cxn>
                                    <a:cxn ang="0">
                                      <a:pos x="connsiteX1" y="connsiteY1"/>
                                    </a:cxn>
                                  </a:cxnLst>
                                  <a:rect l="l" t="t" r="r" b="b"/>
                                  <a:pathLst>
                                    <a:path w="29696" h="45684">
                                      <a:moveTo>
                                        <a:pt x="-82" y="-520"/>
                                      </a:moveTo>
                                      <a:lnTo>
                                        <a:pt x="29614" y="45165"/>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396281859" name="任意多边形: 形状 1396281859">
                                <a:extLst>
                                  <a:ext uri="{FF2B5EF4-FFF2-40B4-BE49-F238E27FC236}">
                                    <a16:creationId xmlns:a16="http://schemas.microsoft.com/office/drawing/2014/main" id="{40288FBB-1CB8-A746-C9AC-D63CA44176B3}"/>
                                  </a:ext>
                                </a:extLst>
                              </wps:cNvPr>
                              <wps:cNvSpPr/>
                              <wps:spPr>
                                <a:xfrm>
                                  <a:off x="446233" y="144960"/>
                                  <a:ext cx="28896" cy="46187"/>
                                </a:xfrm>
                                <a:custGeom>
                                  <a:avLst/>
                                  <a:gdLst>
                                    <a:gd name="connsiteX0" fmla="*/ -82 w 28896"/>
                                    <a:gd name="connsiteY0" fmla="*/ -520 h 46187"/>
                                    <a:gd name="connsiteX1" fmla="*/ 28815 w 28896"/>
                                    <a:gd name="connsiteY1" fmla="*/ 45668 h 46187"/>
                                  </a:gdLst>
                                  <a:ahLst/>
                                  <a:cxnLst>
                                    <a:cxn ang="0">
                                      <a:pos x="connsiteX0" y="connsiteY0"/>
                                    </a:cxn>
                                    <a:cxn ang="0">
                                      <a:pos x="connsiteX1" y="connsiteY1"/>
                                    </a:cxn>
                                  </a:cxnLst>
                                  <a:rect l="l" t="t" r="r" b="b"/>
                                  <a:pathLst>
                                    <a:path w="28896" h="46187">
                                      <a:moveTo>
                                        <a:pt x="-82" y="-520"/>
                                      </a:moveTo>
                                      <a:lnTo>
                                        <a:pt x="28815" y="45668"/>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845231300" name="任意多边形: 形状 1845231300">
                                <a:extLst>
                                  <a:ext uri="{FF2B5EF4-FFF2-40B4-BE49-F238E27FC236}">
                                    <a16:creationId xmlns:a16="http://schemas.microsoft.com/office/drawing/2014/main" id="{5F78C443-7CBF-7BFE-58F3-4204C533B4DB}"/>
                                  </a:ext>
                                </a:extLst>
                              </wps:cNvPr>
                              <wps:cNvSpPr/>
                              <wps:spPr>
                                <a:xfrm>
                                  <a:off x="460237" y="136374"/>
                                  <a:ext cx="28038" cy="46720"/>
                                </a:xfrm>
                                <a:custGeom>
                                  <a:avLst/>
                                  <a:gdLst>
                                    <a:gd name="connsiteX0" fmla="*/ -82 w 28038"/>
                                    <a:gd name="connsiteY0" fmla="*/ -520 h 46720"/>
                                    <a:gd name="connsiteX1" fmla="*/ 27956 w 28038"/>
                                    <a:gd name="connsiteY1" fmla="*/ 46201 h 46720"/>
                                  </a:gdLst>
                                  <a:ahLst/>
                                  <a:cxnLst>
                                    <a:cxn ang="0">
                                      <a:pos x="connsiteX0" y="connsiteY0"/>
                                    </a:cxn>
                                    <a:cxn ang="0">
                                      <a:pos x="connsiteX1" y="connsiteY1"/>
                                    </a:cxn>
                                  </a:cxnLst>
                                  <a:rect l="l" t="t" r="r" b="b"/>
                                  <a:pathLst>
                                    <a:path w="28038" h="46720">
                                      <a:moveTo>
                                        <a:pt x="-82" y="-520"/>
                                      </a:moveTo>
                                      <a:lnTo>
                                        <a:pt x="27956" y="46201"/>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627733493" name="任意多边形: 形状 627733493">
                                <a:extLst>
                                  <a:ext uri="{FF2B5EF4-FFF2-40B4-BE49-F238E27FC236}">
                                    <a16:creationId xmlns:a16="http://schemas.microsoft.com/office/drawing/2014/main" id="{BE10DC97-040F-1EE2-3B44-834561EBFF3F}"/>
                                  </a:ext>
                                </a:extLst>
                              </wps:cNvPr>
                              <wps:cNvSpPr/>
                              <wps:spPr>
                                <a:xfrm>
                                  <a:off x="405463" y="172406"/>
                                  <a:ext cx="44292" cy="63271"/>
                                </a:xfrm>
                                <a:custGeom>
                                  <a:avLst/>
                                  <a:gdLst>
                                    <a:gd name="connsiteX0" fmla="*/ -82 w 44292"/>
                                    <a:gd name="connsiteY0" fmla="*/ -520 h 63271"/>
                                    <a:gd name="connsiteX1" fmla="*/ 44210 w 44292"/>
                                    <a:gd name="connsiteY1" fmla="*/ 62751 h 63271"/>
                                  </a:gdLst>
                                  <a:ahLst/>
                                  <a:cxnLst>
                                    <a:cxn ang="0">
                                      <a:pos x="connsiteX0" y="connsiteY0"/>
                                    </a:cxn>
                                    <a:cxn ang="0">
                                      <a:pos x="connsiteX1" y="connsiteY1"/>
                                    </a:cxn>
                                  </a:cxnLst>
                                  <a:rect l="l" t="t" r="r" b="b"/>
                                  <a:pathLst>
                                    <a:path w="44292" h="63271">
                                      <a:moveTo>
                                        <a:pt x="-82" y="-520"/>
                                      </a:moveTo>
                                      <a:lnTo>
                                        <a:pt x="44210" y="62751"/>
                                      </a:lnTo>
                                    </a:path>
                                  </a:pathLst>
                                </a:custGeom>
                                <a:noFill/>
                                <a:ln w="2659"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026318632" name="任意多边形: 形状 1026318632">
                                <a:extLst>
                                  <a:ext uri="{FF2B5EF4-FFF2-40B4-BE49-F238E27FC236}">
                                    <a16:creationId xmlns:a16="http://schemas.microsoft.com/office/drawing/2014/main" id="{03F25418-E524-2F8E-936A-31FA1558D4FF}"/>
                                  </a:ext>
                                </a:extLst>
                              </wps:cNvPr>
                              <wps:cNvSpPr/>
                              <wps:spPr>
                                <a:xfrm>
                                  <a:off x="488601" y="120000"/>
                                  <a:ext cx="26439" cy="47639"/>
                                </a:xfrm>
                                <a:custGeom>
                                  <a:avLst/>
                                  <a:gdLst>
                                    <a:gd name="connsiteX0" fmla="*/ -82 w 26439"/>
                                    <a:gd name="connsiteY0" fmla="*/ -520 h 47638"/>
                                    <a:gd name="connsiteX1" fmla="*/ 26357 w 26439"/>
                                    <a:gd name="connsiteY1" fmla="*/ 47119 h 47638"/>
                                  </a:gdLst>
                                  <a:ahLst/>
                                  <a:cxnLst>
                                    <a:cxn ang="0">
                                      <a:pos x="connsiteX0" y="connsiteY0"/>
                                    </a:cxn>
                                    <a:cxn ang="0">
                                      <a:pos x="connsiteX1" y="connsiteY1"/>
                                    </a:cxn>
                                  </a:cxnLst>
                                  <a:rect l="l" t="t" r="r" b="b"/>
                                  <a:pathLst>
                                    <a:path w="26439" h="47638">
                                      <a:moveTo>
                                        <a:pt x="-82" y="-520"/>
                                      </a:moveTo>
                                      <a:lnTo>
                                        <a:pt x="26357" y="47119"/>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93198224" name="任意多边形: 形状 93198224">
                                <a:extLst>
                                  <a:ext uri="{FF2B5EF4-FFF2-40B4-BE49-F238E27FC236}">
                                    <a16:creationId xmlns:a16="http://schemas.microsoft.com/office/drawing/2014/main" id="{AA783EF6-1025-4085-3B04-6CB8C7460BCA}"/>
                                  </a:ext>
                                </a:extLst>
                              </wps:cNvPr>
                              <wps:cNvSpPr/>
                              <wps:spPr>
                                <a:xfrm>
                                  <a:off x="503021" y="112185"/>
                                  <a:ext cx="25580" cy="48083"/>
                                </a:xfrm>
                                <a:custGeom>
                                  <a:avLst/>
                                  <a:gdLst>
                                    <a:gd name="connsiteX0" fmla="*/ -82 w 25580"/>
                                    <a:gd name="connsiteY0" fmla="*/ -520 h 48082"/>
                                    <a:gd name="connsiteX1" fmla="*/ 25498 w 25580"/>
                                    <a:gd name="connsiteY1" fmla="*/ 47563 h 48082"/>
                                  </a:gdLst>
                                  <a:ahLst/>
                                  <a:cxnLst>
                                    <a:cxn ang="0">
                                      <a:pos x="connsiteX0" y="connsiteY0"/>
                                    </a:cxn>
                                    <a:cxn ang="0">
                                      <a:pos x="connsiteX1" y="connsiteY1"/>
                                    </a:cxn>
                                  </a:cxnLst>
                                  <a:rect l="l" t="t" r="r" b="b"/>
                                  <a:pathLst>
                                    <a:path w="25580" h="48082">
                                      <a:moveTo>
                                        <a:pt x="-82" y="-520"/>
                                      </a:moveTo>
                                      <a:lnTo>
                                        <a:pt x="25498" y="47563"/>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770474114" name="任意多边形: 形状 1770474114">
                                <a:extLst>
                                  <a:ext uri="{FF2B5EF4-FFF2-40B4-BE49-F238E27FC236}">
                                    <a16:creationId xmlns:a16="http://schemas.microsoft.com/office/drawing/2014/main" id="{78444880-3D98-EB4A-39E8-A651A161F325}"/>
                                  </a:ext>
                                </a:extLst>
                              </wps:cNvPr>
                              <wps:cNvSpPr/>
                              <wps:spPr>
                                <a:xfrm>
                                  <a:off x="517558" y="104604"/>
                                  <a:ext cx="24751" cy="48527"/>
                                </a:xfrm>
                                <a:custGeom>
                                  <a:avLst/>
                                  <a:gdLst>
                                    <a:gd name="connsiteX0" fmla="*/ -82 w 24751"/>
                                    <a:gd name="connsiteY0" fmla="*/ -520 h 48526"/>
                                    <a:gd name="connsiteX1" fmla="*/ 24669 w 24751"/>
                                    <a:gd name="connsiteY1" fmla="*/ 48007 h 48526"/>
                                  </a:gdLst>
                                  <a:ahLst/>
                                  <a:cxnLst>
                                    <a:cxn ang="0">
                                      <a:pos x="connsiteX0" y="connsiteY0"/>
                                    </a:cxn>
                                    <a:cxn ang="0">
                                      <a:pos x="connsiteX1" y="connsiteY1"/>
                                    </a:cxn>
                                  </a:cxnLst>
                                  <a:rect l="l" t="t" r="r" b="b"/>
                                  <a:pathLst>
                                    <a:path w="24751" h="48526">
                                      <a:moveTo>
                                        <a:pt x="-82" y="-520"/>
                                      </a:moveTo>
                                      <a:lnTo>
                                        <a:pt x="24669" y="48007"/>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418752471" name="任意多边形: 形状 418752471">
                                <a:extLst>
                                  <a:ext uri="{FF2B5EF4-FFF2-40B4-BE49-F238E27FC236}">
                                    <a16:creationId xmlns:a16="http://schemas.microsoft.com/office/drawing/2014/main" id="{BCEDF076-617A-4834-A577-0AB709F3F608}"/>
                                  </a:ext>
                                </a:extLst>
                              </wps:cNvPr>
                              <wps:cNvSpPr/>
                              <wps:spPr>
                                <a:xfrm>
                                  <a:off x="532242" y="97293"/>
                                  <a:ext cx="23863" cy="48970"/>
                                </a:xfrm>
                                <a:custGeom>
                                  <a:avLst/>
                                  <a:gdLst>
                                    <a:gd name="connsiteX0" fmla="*/ -82 w 23863"/>
                                    <a:gd name="connsiteY0" fmla="*/ -520 h 48971"/>
                                    <a:gd name="connsiteX1" fmla="*/ 23781 w 23863"/>
                                    <a:gd name="connsiteY1" fmla="*/ 48451 h 48971"/>
                                  </a:gdLst>
                                  <a:ahLst/>
                                  <a:cxnLst>
                                    <a:cxn ang="0">
                                      <a:pos x="connsiteX0" y="connsiteY0"/>
                                    </a:cxn>
                                    <a:cxn ang="0">
                                      <a:pos x="connsiteX1" y="connsiteY1"/>
                                    </a:cxn>
                                  </a:cxnLst>
                                  <a:rect l="l" t="t" r="r" b="b"/>
                                  <a:pathLst>
                                    <a:path w="23863" h="48971">
                                      <a:moveTo>
                                        <a:pt x="-82" y="-520"/>
                                      </a:moveTo>
                                      <a:lnTo>
                                        <a:pt x="23781" y="48451"/>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314981986" name="任意多边形: 形状 314981986">
                                <a:extLst>
                                  <a:ext uri="{FF2B5EF4-FFF2-40B4-BE49-F238E27FC236}">
                                    <a16:creationId xmlns:a16="http://schemas.microsoft.com/office/drawing/2014/main" id="{B83610C2-1B58-4035-6BB6-C2FFD956C76E}"/>
                                  </a:ext>
                                </a:extLst>
                              </wps:cNvPr>
                              <wps:cNvSpPr/>
                              <wps:spPr>
                                <a:xfrm>
                                  <a:off x="561939" y="83436"/>
                                  <a:ext cx="22176" cy="49770"/>
                                </a:xfrm>
                                <a:custGeom>
                                  <a:avLst/>
                                  <a:gdLst>
                                    <a:gd name="connsiteX0" fmla="*/ -82 w 22176"/>
                                    <a:gd name="connsiteY0" fmla="*/ -520 h 49770"/>
                                    <a:gd name="connsiteX1" fmla="*/ 22094 w 22176"/>
                                    <a:gd name="connsiteY1" fmla="*/ 49250 h 49770"/>
                                  </a:gdLst>
                                  <a:ahLst/>
                                  <a:cxnLst>
                                    <a:cxn ang="0">
                                      <a:pos x="connsiteX0" y="connsiteY0"/>
                                    </a:cxn>
                                    <a:cxn ang="0">
                                      <a:pos x="connsiteX1" y="connsiteY1"/>
                                    </a:cxn>
                                  </a:cxnLst>
                                  <a:rect l="l" t="t" r="r" b="b"/>
                                  <a:pathLst>
                                    <a:path w="22176" h="49770">
                                      <a:moveTo>
                                        <a:pt x="-82" y="-520"/>
                                      </a:moveTo>
                                      <a:lnTo>
                                        <a:pt x="22094" y="49250"/>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361570291" name="任意多边形: 形状 1361570291">
                                <a:extLst>
                                  <a:ext uri="{FF2B5EF4-FFF2-40B4-BE49-F238E27FC236}">
                                    <a16:creationId xmlns:a16="http://schemas.microsoft.com/office/drawing/2014/main" id="{4C155CE7-3FBB-8FEE-FC25-622864D0392A}"/>
                                  </a:ext>
                                </a:extLst>
                              </wps:cNvPr>
                              <wps:cNvSpPr/>
                              <wps:spPr>
                                <a:xfrm>
                                  <a:off x="576980" y="76892"/>
                                  <a:ext cx="21287" cy="50155"/>
                                </a:xfrm>
                                <a:custGeom>
                                  <a:avLst/>
                                  <a:gdLst>
                                    <a:gd name="connsiteX0" fmla="*/ -82 w 21287"/>
                                    <a:gd name="connsiteY0" fmla="*/ -520 h 50155"/>
                                    <a:gd name="connsiteX1" fmla="*/ 21205 w 21287"/>
                                    <a:gd name="connsiteY1" fmla="*/ 49635 h 50155"/>
                                  </a:gdLst>
                                  <a:ahLst/>
                                  <a:cxnLst>
                                    <a:cxn ang="0">
                                      <a:pos x="connsiteX0" y="connsiteY0"/>
                                    </a:cxn>
                                    <a:cxn ang="0">
                                      <a:pos x="connsiteX1" y="connsiteY1"/>
                                    </a:cxn>
                                  </a:cxnLst>
                                  <a:rect l="l" t="t" r="r" b="b"/>
                                  <a:pathLst>
                                    <a:path w="21287" h="50155">
                                      <a:moveTo>
                                        <a:pt x="-82" y="-520"/>
                                      </a:moveTo>
                                      <a:lnTo>
                                        <a:pt x="21205" y="49635"/>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676055480" name="任意多边形: 形状 676055480">
                                <a:extLst>
                                  <a:ext uri="{FF2B5EF4-FFF2-40B4-BE49-F238E27FC236}">
                                    <a16:creationId xmlns:a16="http://schemas.microsoft.com/office/drawing/2014/main" id="{E07FDB50-D6D3-5994-2147-6CF9B9476020}"/>
                                  </a:ext>
                                </a:extLst>
                              </wps:cNvPr>
                              <wps:cNvSpPr/>
                              <wps:spPr>
                                <a:xfrm>
                                  <a:off x="592109" y="70615"/>
                                  <a:ext cx="20429" cy="50510"/>
                                </a:xfrm>
                                <a:custGeom>
                                  <a:avLst/>
                                  <a:gdLst>
                                    <a:gd name="connsiteX0" fmla="*/ -82 w 20429"/>
                                    <a:gd name="connsiteY0" fmla="*/ -520 h 50510"/>
                                    <a:gd name="connsiteX1" fmla="*/ 20347 w 20429"/>
                                    <a:gd name="connsiteY1" fmla="*/ 49991 h 50510"/>
                                  </a:gdLst>
                                  <a:ahLst/>
                                  <a:cxnLst>
                                    <a:cxn ang="0">
                                      <a:pos x="connsiteX0" y="connsiteY0"/>
                                    </a:cxn>
                                    <a:cxn ang="0">
                                      <a:pos x="connsiteX1" y="connsiteY1"/>
                                    </a:cxn>
                                  </a:cxnLst>
                                  <a:rect l="l" t="t" r="r" b="b"/>
                                  <a:pathLst>
                                    <a:path w="20429" h="50510">
                                      <a:moveTo>
                                        <a:pt x="-82" y="-520"/>
                                      </a:moveTo>
                                      <a:lnTo>
                                        <a:pt x="20347" y="49991"/>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357539648" name="任意多边形: 形状 357539648">
                                <a:extLst>
                                  <a:ext uri="{FF2B5EF4-FFF2-40B4-BE49-F238E27FC236}">
                                    <a16:creationId xmlns:a16="http://schemas.microsoft.com/office/drawing/2014/main" id="{6E6904AA-46F7-40CE-2622-6A52505DB082}"/>
                                  </a:ext>
                                </a:extLst>
                              </wps:cNvPr>
                              <wps:cNvSpPr/>
                              <wps:spPr>
                                <a:xfrm>
                                  <a:off x="607387" y="64605"/>
                                  <a:ext cx="19512" cy="50864"/>
                                </a:xfrm>
                                <a:custGeom>
                                  <a:avLst/>
                                  <a:gdLst>
                                    <a:gd name="connsiteX0" fmla="*/ -82 w 19511"/>
                                    <a:gd name="connsiteY0" fmla="*/ -520 h 50865"/>
                                    <a:gd name="connsiteX1" fmla="*/ 19429 w 19511"/>
                                    <a:gd name="connsiteY1" fmla="*/ 50346 h 50865"/>
                                  </a:gdLst>
                                  <a:ahLst/>
                                  <a:cxnLst>
                                    <a:cxn ang="0">
                                      <a:pos x="connsiteX0" y="connsiteY0"/>
                                    </a:cxn>
                                    <a:cxn ang="0">
                                      <a:pos x="connsiteX1" y="connsiteY1"/>
                                    </a:cxn>
                                  </a:cxnLst>
                                  <a:rect l="l" t="t" r="r" b="b"/>
                                  <a:pathLst>
                                    <a:path w="19511" h="50865">
                                      <a:moveTo>
                                        <a:pt x="-82" y="-520"/>
                                      </a:moveTo>
                                      <a:lnTo>
                                        <a:pt x="19429" y="50346"/>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671932096" name="任意多边形: 形状 1671932096">
                                <a:extLst>
                                  <a:ext uri="{FF2B5EF4-FFF2-40B4-BE49-F238E27FC236}">
                                    <a16:creationId xmlns:a16="http://schemas.microsoft.com/office/drawing/2014/main" id="{B60BD0EF-4D60-5583-5FBD-80AEBEB4E231}"/>
                                  </a:ext>
                                </a:extLst>
                              </wps:cNvPr>
                              <wps:cNvSpPr/>
                              <wps:spPr>
                                <a:xfrm>
                                  <a:off x="547195" y="90601"/>
                                  <a:ext cx="32627" cy="69962"/>
                                </a:xfrm>
                                <a:custGeom>
                                  <a:avLst/>
                                  <a:gdLst>
                                    <a:gd name="connsiteX0" fmla="*/ -82 w 32627"/>
                                    <a:gd name="connsiteY0" fmla="*/ -520 h 69962"/>
                                    <a:gd name="connsiteX1" fmla="*/ 32545 w 32627"/>
                                    <a:gd name="connsiteY1" fmla="*/ 69443 h 69962"/>
                                  </a:gdLst>
                                  <a:ahLst/>
                                  <a:cxnLst>
                                    <a:cxn ang="0">
                                      <a:pos x="connsiteX0" y="connsiteY0"/>
                                    </a:cxn>
                                    <a:cxn ang="0">
                                      <a:pos x="connsiteX1" y="connsiteY1"/>
                                    </a:cxn>
                                  </a:cxnLst>
                                  <a:rect l="l" t="t" r="r" b="b"/>
                                  <a:pathLst>
                                    <a:path w="32627" h="69962">
                                      <a:moveTo>
                                        <a:pt x="-82" y="-520"/>
                                      </a:moveTo>
                                      <a:lnTo>
                                        <a:pt x="32545" y="69443"/>
                                      </a:lnTo>
                                    </a:path>
                                  </a:pathLst>
                                </a:custGeom>
                                <a:noFill/>
                                <a:ln w="2659"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239550129" name="任意多边形: 形状 1239550129">
                                <a:extLst>
                                  <a:ext uri="{FF2B5EF4-FFF2-40B4-BE49-F238E27FC236}">
                                    <a16:creationId xmlns:a16="http://schemas.microsoft.com/office/drawing/2014/main" id="{EE5A1689-3502-8869-9E35-0DB5ACCBC60D}"/>
                                  </a:ext>
                                </a:extLst>
                              </wps:cNvPr>
                              <wps:cNvSpPr/>
                              <wps:spPr>
                                <a:xfrm>
                                  <a:off x="638179" y="53415"/>
                                  <a:ext cx="17734" cy="51487"/>
                                </a:xfrm>
                                <a:custGeom>
                                  <a:avLst/>
                                  <a:gdLst>
                                    <a:gd name="connsiteX0" fmla="*/ -82 w 17734"/>
                                    <a:gd name="connsiteY0" fmla="*/ -520 h 51487"/>
                                    <a:gd name="connsiteX1" fmla="*/ 17652 w 17734"/>
                                    <a:gd name="connsiteY1" fmla="*/ 50968 h 51487"/>
                                  </a:gdLst>
                                  <a:ahLst/>
                                  <a:cxnLst>
                                    <a:cxn ang="0">
                                      <a:pos x="connsiteX0" y="connsiteY0"/>
                                    </a:cxn>
                                    <a:cxn ang="0">
                                      <a:pos x="connsiteX1" y="connsiteY1"/>
                                    </a:cxn>
                                  </a:cxnLst>
                                  <a:rect l="l" t="t" r="r" b="b"/>
                                  <a:pathLst>
                                    <a:path w="17734" h="51487">
                                      <a:moveTo>
                                        <a:pt x="-82" y="-520"/>
                                      </a:moveTo>
                                      <a:lnTo>
                                        <a:pt x="17652" y="50968"/>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835528555" name="任意多边形: 形状 1835528555">
                                <a:extLst>
                                  <a:ext uri="{FF2B5EF4-FFF2-40B4-BE49-F238E27FC236}">
                                    <a16:creationId xmlns:a16="http://schemas.microsoft.com/office/drawing/2014/main" id="{365C57B4-4392-9432-8517-69246A9C92E3}"/>
                                  </a:ext>
                                </a:extLst>
                              </wps:cNvPr>
                              <wps:cNvSpPr/>
                              <wps:spPr>
                                <a:xfrm>
                                  <a:off x="653723" y="48203"/>
                                  <a:ext cx="16846" cy="51813"/>
                                </a:xfrm>
                                <a:custGeom>
                                  <a:avLst/>
                                  <a:gdLst>
                                    <a:gd name="connsiteX0" fmla="*/ -82 w 16846"/>
                                    <a:gd name="connsiteY0" fmla="*/ -520 h 51813"/>
                                    <a:gd name="connsiteX1" fmla="*/ 16764 w 16846"/>
                                    <a:gd name="connsiteY1" fmla="*/ 51293 h 51813"/>
                                  </a:gdLst>
                                  <a:ahLst/>
                                  <a:cxnLst>
                                    <a:cxn ang="0">
                                      <a:pos x="connsiteX0" y="connsiteY0"/>
                                    </a:cxn>
                                    <a:cxn ang="0">
                                      <a:pos x="connsiteX1" y="connsiteY1"/>
                                    </a:cxn>
                                  </a:cxnLst>
                                  <a:rect l="l" t="t" r="r" b="b"/>
                                  <a:pathLst>
                                    <a:path w="16846" h="51813">
                                      <a:moveTo>
                                        <a:pt x="-82" y="-520"/>
                                      </a:moveTo>
                                      <a:lnTo>
                                        <a:pt x="16764" y="51293"/>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722059037" name="任意多边形: 形状 722059037">
                                <a:extLst>
                                  <a:ext uri="{FF2B5EF4-FFF2-40B4-BE49-F238E27FC236}">
                                    <a16:creationId xmlns:a16="http://schemas.microsoft.com/office/drawing/2014/main" id="{CD897A12-AD97-693E-DBD1-368B271FB84F}"/>
                                  </a:ext>
                                </a:extLst>
                              </wps:cNvPr>
                              <wps:cNvSpPr/>
                              <wps:spPr>
                                <a:xfrm>
                                  <a:off x="669356" y="43258"/>
                                  <a:ext cx="15928" cy="52109"/>
                                </a:xfrm>
                                <a:custGeom>
                                  <a:avLst/>
                                  <a:gdLst>
                                    <a:gd name="connsiteX0" fmla="*/ -82 w 15928"/>
                                    <a:gd name="connsiteY0" fmla="*/ -520 h 52109"/>
                                    <a:gd name="connsiteX1" fmla="*/ 15846 w 15928"/>
                                    <a:gd name="connsiteY1" fmla="*/ 51590 h 52109"/>
                                  </a:gdLst>
                                  <a:ahLst/>
                                  <a:cxnLst>
                                    <a:cxn ang="0">
                                      <a:pos x="connsiteX0" y="connsiteY0"/>
                                    </a:cxn>
                                    <a:cxn ang="0">
                                      <a:pos x="connsiteX1" y="connsiteY1"/>
                                    </a:cxn>
                                  </a:cxnLst>
                                  <a:rect l="l" t="t" r="r" b="b"/>
                                  <a:pathLst>
                                    <a:path w="15928" h="52109">
                                      <a:moveTo>
                                        <a:pt x="-82" y="-520"/>
                                      </a:moveTo>
                                      <a:lnTo>
                                        <a:pt x="15846" y="51590"/>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134517662" name="任意多边形: 形状 1134517662">
                                <a:extLst>
                                  <a:ext uri="{FF2B5EF4-FFF2-40B4-BE49-F238E27FC236}">
                                    <a16:creationId xmlns:a16="http://schemas.microsoft.com/office/drawing/2014/main" id="{5A2F466E-FD62-06F1-E385-549ACFAF3002}"/>
                                  </a:ext>
                                </a:extLst>
                              </wps:cNvPr>
                              <wps:cNvSpPr/>
                              <wps:spPr>
                                <a:xfrm>
                                  <a:off x="685077" y="38610"/>
                                  <a:ext cx="15011" cy="52375"/>
                                </a:xfrm>
                                <a:custGeom>
                                  <a:avLst/>
                                  <a:gdLst>
                                    <a:gd name="connsiteX0" fmla="*/ -82 w 15011"/>
                                    <a:gd name="connsiteY0" fmla="*/ -520 h 52375"/>
                                    <a:gd name="connsiteX1" fmla="*/ 14929 w 15011"/>
                                    <a:gd name="connsiteY1" fmla="*/ 51856 h 52375"/>
                                  </a:gdLst>
                                  <a:ahLst/>
                                  <a:cxnLst>
                                    <a:cxn ang="0">
                                      <a:pos x="connsiteX0" y="connsiteY0"/>
                                    </a:cxn>
                                    <a:cxn ang="0">
                                      <a:pos x="connsiteX1" y="connsiteY1"/>
                                    </a:cxn>
                                  </a:cxnLst>
                                  <a:rect l="l" t="t" r="r" b="b"/>
                                  <a:pathLst>
                                    <a:path w="15011" h="52375">
                                      <a:moveTo>
                                        <a:pt x="-82" y="-520"/>
                                      </a:moveTo>
                                      <a:lnTo>
                                        <a:pt x="14929" y="51856"/>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533655083" name="任意多边形: 形状 1533655083">
                                <a:extLst>
                                  <a:ext uri="{FF2B5EF4-FFF2-40B4-BE49-F238E27FC236}">
                                    <a16:creationId xmlns:a16="http://schemas.microsoft.com/office/drawing/2014/main" id="{F548551A-8E95-E15F-99A8-624BFC2D5A90}"/>
                                  </a:ext>
                                </a:extLst>
                              </wps:cNvPr>
                              <wps:cNvSpPr/>
                              <wps:spPr>
                                <a:xfrm>
                                  <a:off x="716757" y="30142"/>
                                  <a:ext cx="13175" cy="52849"/>
                                </a:xfrm>
                                <a:custGeom>
                                  <a:avLst/>
                                  <a:gdLst>
                                    <a:gd name="connsiteX0" fmla="*/ -82 w 13175"/>
                                    <a:gd name="connsiteY0" fmla="*/ -520 h 52849"/>
                                    <a:gd name="connsiteX1" fmla="*/ 13093 w 13175"/>
                                    <a:gd name="connsiteY1" fmla="*/ 52330 h 52849"/>
                                  </a:gdLst>
                                  <a:ahLst/>
                                  <a:cxnLst>
                                    <a:cxn ang="0">
                                      <a:pos x="connsiteX0" y="connsiteY0"/>
                                    </a:cxn>
                                    <a:cxn ang="0">
                                      <a:pos x="connsiteX1" y="connsiteY1"/>
                                    </a:cxn>
                                  </a:cxnLst>
                                  <a:rect l="l" t="t" r="r" b="b"/>
                                  <a:pathLst>
                                    <a:path w="13175" h="52849">
                                      <a:moveTo>
                                        <a:pt x="-82" y="-520"/>
                                      </a:moveTo>
                                      <a:lnTo>
                                        <a:pt x="13093" y="52330"/>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2107177391" name="任意多边形: 形状 2107177391">
                                <a:extLst>
                                  <a:ext uri="{FF2B5EF4-FFF2-40B4-BE49-F238E27FC236}">
                                    <a16:creationId xmlns:a16="http://schemas.microsoft.com/office/drawing/2014/main" id="{A9771395-736A-CF5C-2EA6-C2FA38AFB90E}"/>
                                  </a:ext>
                                </a:extLst>
                              </wps:cNvPr>
                              <wps:cNvSpPr/>
                              <wps:spPr>
                                <a:xfrm>
                                  <a:off x="732686" y="26293"/>
                                  <a:ext cx="12257" cy="53086"/>
                                </a:xfrm>
                                <a:custGeom>
                                  <a:avLst/>
                                  <a:gdLst>
                                    <a:gd name="connsiteX0" fmla="*/ -82 w 12257"/>
                                    <a:gd name="connsiteY0" fmla="*/ -520 h 53086"/>
                                    <a:gd name="connsiteX1" fmla="*/ 12175 w 12257"/>
                                    <a:gd name="connsiteY1" fmla="*/ 52566 h 53086"/>
                                  </a:gdLst>
                                  <a:ahLst/>
                                  <a:cxnLst>
                                    <a:cxn ang="0">
                                      <a:pos x="connsiteX0" y="connsiteY0"/>
                                    </a:cxn>
                                    <a:cxn ang="0">
                                      <a:pos x="connsiteX1" y="connsiteY1"/>
                                    </a:cxn>
                                  </a:cxnLst>
                                  <a:rect l="l" t="t" r="r" b="b"/>
                                  <a:pathLst>
                                    <a:path w="12257" h="53086">
                                      <a:moveTo>
                                        <a:pt x="-82" y="-520"/>
                                      </a:moveTo>
                                      <a:lnTo>
                                        <a:pt x="12175" y="52566"/>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073317073" name="任意多边形: 形状 1073317073">
                                <a:extLst>
                                  <a:ext uri="{FF2B5EF4-FFF2-40B4-BE49-F238E27FC236}">
                                    <a16:creationId xmlns:a16="http://schemas.microsoft.com/office/drawing/2014/main" id="{04611AD5-0915-5CB6-B236-03EE2FE0F57F}"/>
                                  </a:ext>
                                </a:extLst>
                              </wps:cNvPr>
                              <wps:cNvSpPr/>
                              <wps:spPr>
                                <a:xfrm>
                                  <a:off x="748674" y="22770"/>
                                  <a:ext cx="11340" cy="53263"/>
                                </a:xfrm>
                                <a:custGeom>
                                  <a:avLst/>
                                  <a:gdLst>
                                    <a:gd name="connsiteX0" fmla="*/ -82 w 11339"/>
                                    <a:gd name="connsiteY0" fmla="*/ -520 h 53263"/>
                                    <a:gd name="connsiteX1" fmla="*/ 11257 w 11339"/>
                                    <a:gd name="connsiteY1" fmla="*/ 52744 h 53263"/>
                                  </a:gdLst>
                                  <a:ahLst/>
                                  <a:cxnLst>
                                    <a:cxn ang="0">
                                      <a:pos x="connsiteX0" y="connsiteY0"/>
                                    </a:cxn>
                                    <a:cxn ang="0">
                                      <a:pos x="connsiteX1" y="connsiteY1"/>
                                    </a:cxn>
                                  </a:cxnLst>
                                  <a:rect l="l" t="t" r="r" b="b"/>
                                  <a:pathLst>
                                    <a:path w="11339" h="53263">
                                      <a:moveTo>
                                        <a:pt x="-82" y="-520"/>
                                      </a:moveTo>
                                      <a:lnTo>
                                        <a:pt x="11257" y="52744"/>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66299167" name="任意多边形: 形状 166299167">
                                <a:extLst>
                                  <a:ext uri="{FF2B5EF4-FFF2-40B4-BE49-F238E27FC236}">
                                    <a16:creationId xmlns:a16="http://schemas.microsoft.com/office/drawing/2014/main" id="{71ED9F52-5CEA-824A-D8CF-E48CD0175EF7}"/>
                                  </a:ext>
                                </a:extLst>
                              </wps:cNvPr>
                              <wps:cNvSpPr/>
                              <wps:spPr>
                                <a:xfrm>
                                  <a:off x="764751" y="19484"/>
                                  <a:ext cx="10392" cy="53470"/>
                                </a:xfrm>
                                <a:custGeom>
                                  <a:avLst/>
                                  <a:gdLst>
                                    <a:gd name="connsiteX0" fmla="*/ -82 w 10392"/>
                                    <a:gd name="connsiteY0" fmla="*/ -520 h 53471"/>
                                    <a:gd name="connsiteX1" fmla="*/ 10310 w 10392"/>
                                    <a:gd name="connsiteY1" fmla="*/ 52951 h 53471"/>
                                  </a:gdLst>
                                  <a:ahLst/>
                                  <a:cxnLst>
                                    <a:cxn ang="0">
                                      <a:pos x="connsiteX0" y="connsiteY0"/>
                                    </a:cxn>
                                    <a:cxn ang="0">
                                      <a:pos x="connsiteX1" y="connsiteY1"/>
                                    </a:cxn>
                                  </a:cxnLst>
                                  <a:rect l="l" t="t" r="r" b="b"/>
                                  <a:pathLst>
                                    <a:path w="10392" h="53471">
                                      <a:moveTo>
                                        <a:pt x="-82" y="-520"/>
                                      </a:moveTo>
                                      <a:lnTo>
                                        <a:pt x="10310" y="52951"/>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526324089" name="任意多边形: 形状 1526324089">
                                <a:extLst>
                                  <a:ext uri="{FF2B5EF4-FFF2-40B4-BE49-F238E27FC236}">
                                    <a16:creationId xmlns:a16="http://schemas.microsoft.com/office/drawing/2014/main" id="{2D06011A-7EB1-0912-8F13-495D0E13780A}"/>
                                  </a:ext>
                                </a:extLst>
                              </wps:cNvPr>
                              <wps:cNvSpPr/>
                              <wps:spPr>
                                <a:xfrm>
                                  <a:off x="700976" y="34613"/>
                                  <a:ext cx="19985" cy="74580"/>
                                </a:xfrm>
                                <a:custGeom>
                                  <a:avLst/>
                                  <a:gdLst>
                                    <a:gd name="connsiteX0" fmla="*/ -82 w 19985"/>
                                    <a:gd name="connsiteY0" fmla="*/ -520 h 74581"/>
                                    <a:gd name="connsiteX1" fmla="*/ 19903 w 19985"/>
                                    <a:gd name="connsiteY1" fmla="*/ 74062 h 74581"/>
                                  </a:gdLst>
                                  <a:ahLst/>
                                  <a:cxnLst>
                                    <a:cxn ang="0">
                                      <a:pos x="connsiteX0" y="connsiteY0"/>
                                    </a:cxn>
                                    <a:cxn ang="0">
                                      <a:pos x="connsiteX1" y="connsiteY1"/>
                                    </a:cxn>
                                  </a:cxnLst>
                                  <a:rect l="l" t="t" r="r" b="b"/>
                                  <a:pathLst>
                                    <a:path w="19985" h="74581">
                                      <a:moveTo>
                                        <a:pt x="-82" y="-520"/>
                                      </a:moveTo>
                                      <a:lnTo>
                                        <a:pt x="19903" y="74062"/>
                                      </a:lnTo>
                                    </a:path>
                                  </a:pathLst>
                                </a:custGeom>
                                <a:noFill/>
                                <a:ln w="2659"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323215880" name="任意多边形: 形状 1323215880">
                                <a:extLst>
                                  <a:ext uri="{FF2B5EF4-FFF2-40B4-BE49-F238E27FC236}">
                                    <a16:creationId xmlns:a16="http://schemas.microsoft.com/office/drawing/2014/main" id="{812BF9B5-1FCE-B6CE-9F53-316111EC09E0}"/>
                                  </a:ext>
                                </a:extLst>
                              </wps:cNvPr>
                              <wps:cNvSpPr/>
                              <wps:spPr>
                                <a:xfrm>
                                  <a:off x="797024" y="13798"/>
                                  <a:ext cx="8526" cy="53798"/>
                                </a:xfrm>
                                <a:custGeom>
                                  <a:avLst/>
                                  <a:gdLst>
                                    <a:gd name="connsiteX0" fmla="*/ -82 w 8526"/>
                                    <a:gd name="connsiteY0" fmla="*/ -520 h 53797"/>
                                    <a:gd name="connsiteX1" fmla="*/ 8445 w 8526"/>
                                    <a:gd name="connsiteY1" fmla="*/ 53277 h 53797"/>
                                  </a:gdLst>
                                  <a:ahLst/>
                                  <a:cxnLst>
                                    <a:cxn ang="0">
                                      <a:pos x="connsiteX0" y="connsiteY0"/>
                                    </a:cxn>
                                    <a:cxn ang="0">
                                      <a:pos x="connsiteX1" y="connsiteY1"/>
                                    </a:cxn>
                                  </a:cxnLst>
                                  <a:rect l="l" t="t" r="r" b="b"/>
                                  <a:pathLst>
                                    <a:path w="8526" h="53797">
                                      <a:moveTo>
                                        <a:pt x="-82" y="-520"/>
                                      </a:moveTo>
                                      <a:lnTo>
                                        <a:pt x="8445" y="53277"/>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400619957" name="任意多边形: 形状 400619957">
                                <a:extLst>
                                  <a:ext uri="{FF2B5EF4-FFF2-40B4-BE49-F238E27FC236}">
                                    <a16:creationId xmlns:a16="http://schemas.microsoft.com/office/drawing/2014/main" id="{F1FFB53E-CD5C-1851-8F85-3787160AF657}"/>
                                  </a:ext>
                                </a:extLst>
                              </wps:cNvPr>
                              <wps:cNvSpPr/>
                              <wps:spPr>
                                <a:xfrm>
                                  <a:off x="813248" y="11371"/>
                                  <a:ext cx="7579" cy="53945"/>
                                </a:xfrm>
                                <a:custGeom>
                                  <a:avLst/>
                                  <a:gdLst>
                                    <a:gd name="connsiteX0" fmla="*/ -82 w 7579"/>
                                    <a:gd name="connsiteY0" fmla="*/ -520 h 53945"/>
                                    <a:gd name="connsiteX1" fmla="*/ 7497 w 7579"/>
                                    <a:gd name="connsiteY1" fmla="*/ 53425 h 53945"/>
                                  </a:gdLst>
                                  <a:ahLst/>
                                  <a:cxnLst>
                                    <a:cxn ang="0">
                                      <a:pos x="connsiteX0" y="connsiteY0"/>
                                    </a:cxn>
                                    <a:cxn ang="0">
                                      <a:pos x="connsiteX1" y="connsiteY1"/>
                                    </a:cxn>
                                  </a:cxnLst>
                                  <a:rect l="l" t="t" r="r" b="b"/>
                                  <a:pathLst>
                                    <a:path w="7579" h="53945">
                                      <a:moveTo>
                                        <a:pt x="-82" y="-520"/>
                                      </a:moveTo>
                                      <a:lnTo>
                                        <a:pt x="7497" y="53425"/>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997811031" name="任意多边形: 形状 997811031">
                                <a:extLst>
                                  <a:ext uri="{FF2B5EF4-FFF2-40B4-BE49-F238E27FC236}">
                                    <a16:creationId xmlns:a16="http://schemas.microsoft.com/office/drawing/2014/main" id="{7F42884C-5195-BB72-A229-F4EFA19D6795}"/>
                                  </a:ext>
                                </a:extLst>
                              </wps:cNvPr>
                              <wps:cNvSpPr/>
                              <wps:spPr>
                                <a:xfrm>
                                  <a:off x="829503" y="9238"/>
                                  <a:ext cx="6633" cy="54063"/>
                                </a:xfrm>
                                <a:custGeom>
                                  <a:avLst/>
                                  <a:gdLst>
                                    <a:gd name="connsiteX0" fmla="*/ -82 w 6632"/>
                                    <a:gd name="connsiteY0" fmla="*/ -520 h 54063"/>
                                    <a:gd name="connsiteX1" fmla="*/ 6550 w 6632"/>
                                    <a:gd name="connsiteY1" fmla="*/ 53544 h 54063"/>
                                  </a:gdLst>
                                  <a:ahLst/>
                                  <a:cxnLst>
                                    <a:cxn ang="0">
                                      <a:pos x="connsiteX0" y="connsiteY0"/>
                                    </a:cxn>
                                    <a:cxn ang="0">
                                      <a:pos x="connsiteX1" y="connsiteY1"/>
                                    </a:cxn>
                                  </a:cxnLst>
                                  <a:rect l="l" t="t" r="r" b="b"/>
                                  <a:pathLst>
                                    <a:path w="6632" h="54063">
                                      <a:moveTo>
                                        <a:pt x="-82" y="-520"/>
                                      </a:moveTo>
                                      <a:lnTo>
                                        <a:pt x="6550" y="53544"/>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687066414" name="任意多边形: 形状 687066414">
                                <a:extLst>
                                  <a:ext uri="{FF2B5EF4-FFF2-40B4-BE49-F238E27FC236}">
                                    <a16:creationId xmlns:a16="http://schemas.microsoft.com/office/drawing/2014/main" id="{8728DDA7-520D-3FBC-19D9-39878F24F5A8}"/>
                                  </a:ext>
                                </a:extLst>
                              </wps:cNvPr>
                              <wps:cNvSpPr/>
                              <wps:spPr>
                                <a:xfrm>
                                  <a:off x="845787" y="7374"/>
                                  <a:ext cx="5685" cy="54181"/>
                                </a:xfrm>
                                <a:custGeom>
                                  <a:avLst/>
                                  <a:gdLst>
                                    <a:gd name="connsiteX0" fmla="*/ -82 w 5684"/>
                                    <a:gd name="connsiteY0" fmla="*/ -520 h 54181"/>
                                    <a:gd name="connsiteX1" fmla="*/ 5602 w 5684"/>
                                    <a:gd name="connsiteY1" fmla="*/ 53662 h 54181"/>
                                  </a:gdLst>
                                  <a:ahLst/>
                                  <a:cxnLst>
                                    <a:cxn ang="0">
                                      <a:pos x="connsiteX0" y="connsiteY0"/>
                                    </a:cxn>
                                    <a:cxn ang="0">
                                      <a:pos x="connsiteX1" y="connsiteY1"/>
                                    </a:cxn>
                                  </a:cxnLst>
                                  <a:rect l="l" t="t" r="r" b="b"/>
                                  <a:pathLst>
                                    <a:path w="5684" h="54181">
                                      <a:moveTo>
                                        <a:pt x="-82" y="-520"/>
                                      </a:moveTo>
                                      <a:lnTo>
                                        <a:pt x="5602" y="53662"/>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748866136" name="任意多边形: 形状 1748866136">
                                <a:extLst>
                                  <a:ext uri="{FF2B5EF4-FFF2-40B4-BE49-F238E27FC236}">
                                    <a16:creationId xmlns:a16="http://schemas.microsoft.com/office/drawing/2014/main" id="{A5FA2D84-EF46-8DFA-2CD6-56AFD87B2AA0}"/>
                                  </a:ext>
                                </a:extLst>
                              </wps:cNvPr>
                              <wps:cNvSpPr/>
                              <wps:spPr>
                                <a:xfrm>
                                  <a:off x="878444" y="4531"/>
                                  <a:ext cx="3789" cy="54330"/>
                                </a:xfrm>
                                <a:custGeom>
                                  <a:avLst/>
                                  <a:gdLst>
                                    <a:gd name="connsiteX0" fmla="*/ -82 w 3789"/>
                                    <a:gd name="connsiteY0" fmla="*/ -520 h 54330"/>
                                    <a:gd name="connsiteX1" fmla="*/ 3707 w 3789"/>
                                    <a:gd name="connsiteY1" fmla="*/ 53810 h 54330"/>
                                  </a:gdLst>
                                  <a:ahLst/>
                                  <a:cxnLst>
                                    <a:cxn ang="0">
                                      <a:pos x="connsiteX0" y="connsiteY0"/>
                                    </a:cxn>
                                    <a:cxn ang="0">
                                      <a:pos x="connsiteX1" y="connsiteY1"/>
                                    </a:cxn>
                                  </a:cxnLst>
                                  <a:rect l="l" t="t" r="r" b="b"/>
                                  <a:pathLst>
                                    <a:path w="3789" h="54330">
                                      <a:moveTo>
                                        <a:pt x="-82" y="-520"/>
                                      </a:moveTo>
                                      <a:lnTo>
                                        <a:pt x="3707" y="53810"/>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169810338" name="任意多边形: 形状 1169810338">
                                <a:extLst>
                                  <a:ext uri="{FF2B5EF4-FFF2-40B4-BE49-F238E27FC236}">
                                    <a16:creationId xmlns:a16="http://schemas.microsoft.com/office/drawing/2014/main" id="{E3B8AF66-47AC-D1BA-A9BB-220C267B94B2}"/>
                                  </a:ext>
                                </a:extLst>
                              </wps:cNvPr>
                              <wps:cNvSpPr/>
                              <wps:spPr>
                                <a:xfrm>
                                  <a:off x="894818" y="3525"/>
                                  <a:ext cx="2842" cy="54389"/>
                                </a:xfrm>
                                <a:custGeom>
                                  <a:avLst/>
                                  <a:gdLst>
                                    <a:gd name="connsiteX0" fmla="*/ -82 w 2842"/>
                                    <a:gd name="connsiteY0" fmla="*/ -520 h 54389"/>
                                    <a:gd name="connsiteX1" fmla="*/ 2760 w 2842"/>
                                    <a:gd name="connsiteY1" fmla="*/ 53869 h 54389"/>
                                  </a:gdLst>
                                  <a:ahLst/>
                                  <a:cxnLst>
                                    <a:cxn ang="0">
                                      <a:pos x="connsiteX0" y="connsiteY0"/>
                                    </a:cxn>
                                    <a:cxn ang="0">
                                      <a:pos x="connsiteX1" y="connsiteY1"/>
                                    </a:cxn>
                                  </a:cxnLst>
                                  <a:rect l="l" t="t" r="r" b="b"/>
                                  <a:pathLst>
                                    <a:path w="2842" h="54389">
                                      <a:moveTo>
                                        <a:pt x="-82" y="-520"/>
                                      </a:moveTo>
                                      <a:lnTo>
                                        <a:pt x="2760" y="53869"/>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331079194" name="任意多边形: 形状 1331079194">
                                <a:extLst>
                                  <a:ext uri="{FF2B5EF4-FFF2-40B4-BE49-F238E27FC236}">
                                    <a16:creationId xmlns:a16="http://schemas.microsoft.com/office/drawing/2014/main" id="{70333857-CE8C-A6D3-70B7-D6CD4FC67770}"/>
                                  </a:ext>
                                </a:extLst>
                              </wps:cNvPr>
                              <wps:cNvSpPr/>
                              <wps:spPr>
                                <a:xfrm>
                                  <a:off x="911190" y="2814"/>
                                  <a:ext cx="1894" cy="54448"/>
                                </a:xfrm>
                                <a:custGeom>
                                  <a:avLst/>
                                  <a:gdLst>
                                    <a:gd name="connsiteX0" fmla="*/ -82 w 1894"/>
                                    <a:gd name="connsiteY0" fmla="*/ -520 h 54448"/>
                                    <a:gd name="connsiteX1" fmla="*/ 1812 w 1894"/>
                                    <a:gd name="connsiteY1" fmla="*/ 53928 h 54448"/>
                                  </a:gdLst>
                                  <a:ahLst/>
                                  <a:cxnLst>
                                    <a:cxn ang="0">
                                      <a:pos x="connsiteX0" y="connsiteY0"/>
                                    </a:cxn>
                                    <a:cxn ang="0">
                                      <a:pos x="connsiteX1" y="connsiteY1"/>
                                    </a:cxn>
                                  </a:cxnLst>
                                  <a:rect l="l" t="t" r="r" b="b"/>
                                  <a:pathLst>
                                    <a:path w="1894" h="54448">
                                      <a:moveTo>
                                        <a:pt x="-82" y="-520"/>
                                      </a:moveTo>
                                      <a:lnTo>
                                        <a:pt x="1812" y="53928"/>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830321761" name="任意多边形: 形状 1830321761">
                                <a:extLst>
                                  <a:ext uri="{FF2B5EF4-FFF2-40B4-BE49-F238E27FC236}">
                                    <a16:creationId xmlns:a16="http://schemas.microsoft.com/office/drawing/2014/main" id="{19264CC9-CF6B-3ED7-1930-503CC8E9BFF8}"/>
                                  </a:ext>
                                </a:extLst>
                              </wps:cNvPr>
                              <wps:cNvSpPr/>
                              <wps:spPr>
                                <a:xfrm>
                                  <a:off x="927564" y="2371"/>
                                  <a:ext cx="947" cy="54478"/>
                                </a:xfrm>
                                <a:custGeom>
                                  <a:avLst/>
                                  <a:gdLst>
                                    <a:gd name="connsiteX0" fmla="*/ -82 w 947"/>
                                    <a:gd name="connsiteY0" fmla="*/ -520 h 54478"/>
                                    <a:gd name="connsiteX1" fmla="*/ 865 w 947"/>
                                    <a:gd name="connsiteY1" fmla="*/ 53958 h 54478"/>
                                  </a:gdLst>
                                  <a:ahLst/>
                                  <a:cxnLst>
                                    <a:cxn ang="0">
                                      <a:pos x="connsiteX0" y="connsiteY0"/>
                                    </a:cxn>
                                    <a:cxn ang="0">
                                      <a:pos x="connsiteX1" y="connsiteY1"/>
                                    </a:cxn>
                                  </a:cxnLst>
                                  <a:rect l="l" t="t" r="r" b="b"/>
                                  <a:pathLst>
                                    <a:path w="947" h="54478">
                                      <a:moveTo>
                                        <a:pt x="-82" y="-520"/>
                                      </a:moveTo>
                                      <a:lnTo>
                                        <a:pt x="865" y="53958"/>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613005503" name="任意多边形: 形状 1613005503">
                                <a:extLst>
                                  <a:ext uri="{FF2B5EF4-FFF2-40B4-BE49-F238E27FC236}">
                                    <a16:creationId xmlns:a16="http://schemas.microsoft.com/office/drawing/2014/main" id="{74CE3A21-2B36-8915-7689-92200526F1C3}"/>
                                  </a:ext>
                                </a:extLst>
                              </wps:cNvPr>
                              <wps:cNvSpPr/>
                              <wps:spPr>
                                <a:xfrm>
                                  <a:off x="862129" y="6188"/>
                                  <a:ext cx="6749" cy="76950"/>
                                </a:xfrm>
                                <a:custGeom>
                                  <a:avLst/>
                                  <a:gdLst>
                                    <a:gd name="connsiteX0" fmla="*/ -82 w 6750"/>
                                    <a:gd name="connsiteY0" fmla="*/ -520 h 76950"/>
                                    <a:gd name="connsiteX1" fmla="*/ 6668 w 6750"/>
                                    <a:gd name="connsiteY1" fmla="*/ 76430 h 76950"/>
                                  </a:gdLst>
                                  <a:ahLst/>
                                  <a:cxnLst>
                                    <a:cxn ang="0">
                                      <a:pos x="connsiteX0" y="connsiteY0"/>
                                    </a:cxn>
                                    <a:cxn ang="0">
                                      <a:pos x="connsiteX1" y="connsiteY1"/>
                                    </a:cxn>
                                  </a:cxnLst>
                                  <a:rect l="l" t="t" r="r" b="b"/>
                                  <a:pathLst>
                                    <a:path w="6750" h="76950">
                                      <a:moveTo>
                                        <a:pt x="-82" y="-520"/>
                                      </a:moveTo>
                                      <a:lnTo>
                                        <a:pt x="6668" y="76430"/>
                                      </a:lnTo>
                                    </a:path>
                                  </a:pathLst>
                                </a:custGeom>
                                <a:noFill/>
                                <a:ln w="2659"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650131255" name="任意多边形: 形状 650131255">
                                <a:extLst>
                                  <a:ext uri="{FF2B5EF4-FFF2-40B4-BE49-F238E27FC236}">
                                    <a16:creationId xmlns:a16="http://schemas.microsoft.com/office/drawing/2014/main" id="{FDD02F53-5261-647C-2DED-E4C6AE11979D}"/>
                                  </a:ext>
                                </a:extLst>
                              </wps:cNvPr>
                              <wps:cNvSpPr/>
                              <wps:spPr>
                                <a:xfrm>
                                  <a:off x="959421" y="2371"/>
                                  <a:ext cx="947" cy="54478"/>
                                </a:xfrm>
                                <a:custGeom>
                                  <a:avLst/>
                                  <a:gdLst>
                                    <a:gd name="connsiteX0" fmla="*/ 865 w 947"/>
                                    <a:gd name="connsiteY0" fmla="*/ -520 h 54478"/>
                                    <a:gd name="connsiteX1" fmla="*/ -82 w 947"/>
                                    <a:gd name="connsiteY1" fmla="*/ 53958 h 54478"/>
                                  </a:gdLst>
                                  <a:ahLst/>
                                  <a:cxnLst>
                                    <a:cxn ang="0">
                                      <a:pos x="connsiteX0" y="connsiteY0"/>
                                    </a:cxn>
                                    <a:cxn ang="0">
                                      <a:pos x="connsiteX1" y="connsiteY1"/>
                                    </a:cxn>
                                  </a:cxnLst>
                                  <a:rect l="l" t="t" r="r" b="b"/>
                                  <a:pathLst>
                                    <a:path w="947" h="54478">
                                      <a:moveTo>
                                        <a:pt x="865" y="-520"/>
                                      </a:moveTo>
                                      <a:lnTo>
                                        <a:pt x="-82" y="53958"/>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141740545" name="任意多边形: 形状 1141740545">
                                <a:extLst>
                                  <a:ext uri="{FF2B5EF4-FFF2-40B4-BE49-F238E27FC236}">
                                    <a16:creationId xmlns:a16="http://schemas.microsoft.com/office/drawing/2014/main" id="{A3EF0101-6B62-EA18-DDBF-546826B86B1E}"/>
                                  </a:ext>
                                </a:extLst>
                              </wps:cNvPr>
                              <wps:cNvSpPr/>
                              <wps:spPr>
                                <a:xfrm>
                                  <a:off x="974846" y="2814"/>
                                  <a:ext cx="1894" cy="54448"/>
                                </a:xfrm>
                                <a:custGeom>
                                  <a:avLst/>
                                  <a:gdLst>
                                    <a:gd name="connsiteX0" fmla="*/ 1812 w 1894"/>
                                    <a:gd name="connsiteY0" fmla="*/ -520 h 54448"/>
                                    <a:gd name="connsiteX1" fmla="*/ -82 w 1894"/>
                                    <a:gd name="connsiteY1" fmla="*/ 53928 h 54448"/>
                                  </a:gdLst>
                                  <a:ahLst/>
                                  <a:cxnLst>
                                    <a:cxn ang="0">
                                      <a:pos x="connsiteX0" y="connsiteY0"/>
                                    </a:cxn>
                                    <a:cxn ang="0">
                                      <a:pos x="connsiteX1" y="connsiteY1"/>
                                    </a:cxn>
                                  </a:cxnLst>
                                  <a:rect l="l" t="t" r="r" b="b"/>
                                  <a:pathLst>
                                    <a:path w="1894" h="54448">
                                      <a:moveTo>
                                        <a:pt x="1812" y="-520"/>
                                      </a:moveTo>
                                      <a:lnTo>
                                        <a:pt x="-82" y="53928"/>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874110913" name="任意多边形: 形状 874110913">
                                <a:extLst>
                                  <a:ext uri="{FF2B5EF4-FFF2-40B4-BE49-F238E27FC236}">
                                    <a16:creationId xmlns:a16="http://schemas.microsoft.com/office/drawing/2014/main" id="{2F09C1CD-C5C9-55C3-4BC2-6EDBFBAC8183}"/>
                                  </a:ext>
                                </a:extLst>
                              </wps:cNvPr>
                              <wps:cNvSpPr/>
                              <wps:spPr>
                                <a:xfrm>
                                  <a:off x="990272" y="3525"/>
                                  <a:ext cx="2842" cy="54389"/>
                                </a:xfrm>
                                <a:custGeom>
                                  <a:avLst/>
                                  <a:gdLst>
                                    <a:gd name="connsiteX0" fmla="*/ 2760 w 2842"/>
                                    <a:gd name="connsiteY0" fmla="*/ -520 h 54389"/>
                                    <a:gd name="connsiteX1" fmla="*/ -82 w 2842"/>
                                    <a:gd name="connsiteY1" fmla="*/ 53869 h 54389"/>
                                  </a:gdLst>
                                  <a:ahLst/>
                                  <a:cxnLst>
                                    <a:cxn ang="0">
                                      <a:pos x="connsiteX0" y="connsiteY0"/>
                                    </a:cxn>
                                    <a:cxn ang="0">
                                      <a:pos x="connsiteX1" y="connsiteY1"/>
                                    </a:cxn>
                                  </a:cxnLst>
                                  <a:rect l="l" t="t" r="r" b="b"/>
                                  <a:pathLst>
                                    <a:path w="2842" h="54389">
                                      <a:moveTo>
                                        <a:pt x="2760" y="-520"/>
                                      </a:moveTo>
                                      <a:lnTo>
                                        <a:pt x="-82" y="53869"/>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283783323" name="任意多边形: 形状 1283783323">
                                <a:extLst>
                                  <a:ext uri="{FF2B5EF4-FFF2-40B4-BE49-F238E27FC236}">
                                    <a16:creationId xmlns:a16="http://schemas.microsoft.com/office/drawing/2014/main" id="{BF706117-BE1B-B0D3-470E-83F79F6C27A5}"/>
                                  </a:ext>
                                </a:extLst>
                              </wps:cNvPr>
                              <wps:cNvSpPr/>
                              <wps:spPr>
                                <a:xfrm>
                                  <a:off x="1005697" y="4531"/>
                                  <a:ext cx="3789" cy="54330"/>
                                </a:xfrm>
                                <a:custGeom>
                                  <a:avLst/>
                                  <a:gdLst>
                                    <a:gd name="connsiteX0" fmla="*/ 3707 w 3789"/>
                                    <a:gd name="connsiteY0" fmla="*/ -520 h 54330"/>
                                    <a:gd name="connsiteX1" fmla="*/ -82 w 3789"/>
                                    <a:gd name="connsiteY1" fmla="*/ 53810 h 54330"/>
                                  </a:gdLst>
                                  <a:ahLst/>
                                  <a:cxnLst>
                                    <a:cxn ang="0">
                                      <a:pos x="connsiteX0" y="connsiteY0"/>
                                    </a:cxn>
                                    <a:cxn ang="0">
                                      <a:pos x="connsiteX1" y="connsiteY1"/>
                                    </a:cxn>
                                  </a:cxnLst>
                                  <a:rect l="l" t="t" r="r" b="b"/>
                                  <a:pathLst>
                                    <a:path w="3789" h="54330">
                                      <a:moveTo>
                                        <a:pt x="3707" y="-520"/>
                                      </a:moveTo>
                                      <a:lnTo>
                                        <a:pt x="-82" y="53810"/>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813286698" name="任意多边形: 形状 1813286698">
                                <a:extLst>
                                  <a:ext uri="{FF2B5EF4-FFF2-40B4-BE49-F238E27FC236}">
                                    <a16:creationId xmlns:a16="http://schemas.microsoft.com/office/drawing/2014/main" id="{B4FE7A04-5617-029A-13F7-42D64499B1DF}"/>
                                  </a:ext>
                                </a:extLst>
                              </wps:cNvPr>
                              <wps:cNvSpPr/>
                              <wps:spPr>
                                <a:xfrm>
                                  <a:off x="1036460" y="7374"/>
                                  <a:ext cx="5685" cy="54181"/>
                                </a:xfrm>
                                <a:custGeom>
                                  <a:avLst/>
                                  <a:gdLst>
                                    <a:gd name="connsiteX0" fmla="*/ 5602 w 5684"/>
                                    <a:gd name="connsiteY0" fmla="*/ -520 h 54181"/>
                                    <a:gd name="connsiteX1" fmla="*/ -82 w 5684"/>
                                    <a:gd name="connsiteY1" fmla="*/ 53662 h 54181"/>
                                  </a:gdLst>
                                  <a:ahLst/>
                                  <a:cxnLst>
                                    <a:cxn ang="0">
                                      <a:pos x="connsiteX0" y="connsiteY0"/>
                                    </a:cxn>
                                    <a:cxn ang="0">
                                      <a:pos x="connsiteX1" y="connsiteY1"/>
                                    </a:cxn>
                                  </a:cxnLst>
                                  <a:rect l="l" t="t" r="r" b="b"/>
                                  <a:pathLst>
                                    <a:path w="5684" h="54181">
                                      <a:moveTo>
                                        <a:pt x="5602" y="-520"/>
                                      </a:moveTo>
                                      <a:lnTo>
                                        <a:pt x="-82" y="53662"/>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645630968" name="任意多边形: 形状 1645630968">
                                <a:extLst>
                                  <a:ext uri="{FF2B5EF4-FFF2-40B4-BE49-F238E27FC236}">
                                    <a16:creationId xmlns:a16="http://schemas.microsoft.com/office/drawing/2014/main" id="{A0EC8417-E2A1-0427-184B-6352A6F8DBFD}"/>
                                  </a:ext>
                                </a:extLst>
                              </wps:cNvPr>
                              <wps:cNvSpPr/>
                              <wps:spPr>
                                <a:xfrm>
                                  <a:off x="1051796" y="9238"/>
                                  <a:ext cx="6633" cy="54063"/>
                                </a:xfrm>
                                <a:custGeom>
                                  <a:avLst/>
                                  <a:gdLst>
                                    <a:gd name="connsiteX0" fmla="*/ 6550 w 6632"/>
                                    <a:gd name="connsiteY0" fmla="*/ -520 h 54063"/>
                                    <a:gd name="connsiteX1" fmla="*/ -82 w 6632"/>
                                    <a:gd name="connsiteY1" fmla="*/ 53544 h 54063"/>
                                  </a:gdLst>
                                  <a:ahLst/>
                                  <a:cxnLst>
                                    <a:cxn ang="0">
                                      <a:pos x="connsiteX0" y="connsiteY0"/>
                                    </a:cxn>
                                    <a:cxn ang="0">
                                      <a:pos x="connsiteX1" y="connsiteY1"/>
                                    </a:cxn>
                                  </a:cxnLst>
                                  <a:rect l="l" t="t" r="r" b="b"/>
                                  <a:pathLst>
                                    <a:path w="6632" h="54063">
                                      <a:moveTo>
                                        <a:pt x="6550" y="-520"/>
                                      </a:moveTo>
                                      <a:lnTo>
                                        <a:pt x="-82" y="53544"/>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395404553" name="任意多边形: 形状 1395404553">
                                <a:extLst>
                                  <a:ext uri="{FF2B5EF4-FFF2-40B4-BE49-F238E27FC236}">
                                    <a16:creationId xmlns:a16="http://schemas.microsoft.com/office/drawing/2014/main" id="{7F9FC9D7-58A0-0587-8664-38B05DA57FF6}"/>
                                  </a:ext>
                                </a:extLst>
                              </wps:cNvPr>
                              <wps:cNvSpPr/>
                              <wps:spPr>
                                <a:xfrm>
                                  <a:off x="1067103" y="11371"/>
                                  <a:ext cx="7579" cy="53945"/>
                                </a:xfrm>
                                <a:custGeom>
                                  <a:avLst/>
                                  <a:gdLst>
                                    <a:gd name="connsiteX0" fmla="*/ 7497 w 7579"/>
                                    <a:gd name="connsiteY0" fmla="*/ -520 h 53945"/>
                                    <a:gd name="connsiteX1" fmla="*/ -82 w 7579"/>
                                    <a:gd name="connsiteY1" fmla="*/ 53425 h 53945"/>
                                  </a:gdLst>
                                  <a:ahLst/>
                                  <a:cxnLst>
                                    <a:cxn ang="0">
                                      <a:pos x="connsiteX0" y="connsiteY0"/>
                                    </a:cxn>
                                    <a:cxn ang="0">
                                      <a:pos x="connsiteX1" y="connsiteY1"/>
                                    </a:cxn>
                                  </a:cxnLst>
                                  <a:rect l="l" t="t" r="r" b="b"/>
                                  <a:pathLst>
                                    <a:path w="7579" h="53945">
                                      <a:moveTo>
                                        <a:pt x="7497" y="-520"/>
                                      </a:moveTo>
                                      <a:lnTo>
                                        <a:pt x="-82" y="53425"/>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089811207" name="任意多边形: 形状 1089811207">
                                <a:extLst>
                                  <a:ext uri="{FF2B5EF4-FFF2-40B4-BE49-F238E27FC236}">
                                    <a16:creationId xmlns:a16="http://schemas.microsoft.com/office/drawing/2014/main" id="{EEE26C7B-C9B3-2564-204A-7311CBF7D89C}"/>
                                  </a:ext>
                                </a:extLst>
                              </wps:cNvPr>
                              <wps:cNvSpPr/>
                              <wps:spPr>
                                <a:xfrm>
                                  <a:off x="1082381" y="13798"/>
                                  <a:ext cx="8526" cy="53798"/>
                                </a:xfrm>
                                <a:custGeom>
                                  <a:avLst/>
                                  <a:gdLst>
                                    <a:gd name="connsiteX0" fmla="*/ 8445 w 8526"/>
                                    <a:gd name="connsiteY0" fmla="*/ -520 h 53797"/>
                                    <a:gd name="connsiteX1" fmla="*/ -82 w 8526"/>
                                    <a:gd name="connsiteY1" fmla="*/ 53277 h 53797"/>
                                  </a:gdLst>
                                  <a:ahLst/>
                                  <a:cxnLst>
                                    <a:cxn ang="0">
                                      <a:pos x="connsiteX0" y="connsiteY0"/>
                                    </a:cxn>
                                    <a:cxn ang="0">
                                      <a:pos x="connsiteX1" y="connsiteY1"/>
                                    </a:cxn>
                                  </a:cxnLst>
                                  <a:rect l="l" t="t" r="r" b="b"/>
                                  <a:pathLst>
                                    <a:path w="8526" h="53797">
                                      <a:moveTo>
                                        <a:pt x="8445" y="-520"/>
                                      </a:moveTo>
                                      <a:lnTo>
                                        <a:pt x="-82" y="53277"/>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046472485" name="任意多边形: 形状 1046472485">
                                <a:extLst>
                                  <a:ext uri="{FF2B5EF4-FFF2-40B4-BE49-F238E27FC236}">
                                    <a16:creationId xmlns:a16="http://schemas.microsoft.com/office/drawing/2014/main" id="{69469BBD-E46A-91D4-DD28-CC93356FF2C2}"/>
                                  </a:ext>
                                </a:extLst>
                              </wps:cNvPr>
                              <wps:cNvSpPr/>
                              <wps:spPr>
                                <a:xfrm>
                                  <a:off x="1019050" y="6188"/>
                                  <a:ext cx="6749" cy="76950"/>
                                </a:xfrm>
                                <a:custGeom>
                                  <a:avLst/>
                                  <a:gdLst>
                                    <a:gd name="connsiteX0" fmla="*/ 6668 w 6750"/>
                                    <a:gd name="connsiteY0" fmla="*/ -520 h 76950"/>
                                    <a:gd name="connsiteX1" fmla="*/ -82 w 6750"/>
                                    <a:gd name="connsiteY1" fmla="*/ 76430 h 76950"/>
                                  </a:gdLst>
                                  <a:ahLst/>
                                  <a:cxnLst>
                                    <a:cxn ang="0">
                                      <a:pos x="connsiteX0" y="connsiteY0"/>
                                    </a:cxn>
                                    <a:cxn ang="0">
                                      <a:pos x="connsiteX1" y="connsiteY1"/>
                                    </a:cxn>
                                  </a:cxnLst>
                                  <a:rect l="l" t="t" r="r" b="b"/>
                                  <a:pathLst>
                                    <a:path w="6750" h="76950">
                                      <a:moveTo>
                                        <a:pt x="6668" y="-520"/>
                                      </a:moveTo>
                                      <a:lnTo>
                                        <a:pt x="-82" y="76430"/>
                                      </a:lnTo>
                                    </a:path>
                                  </a:pathLst>
                                </a:custGeom>
                                <a:noFill/>
                                <a:ln w="2659"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829019927" name="任意多边形: 形状 829019927">
                                <a:extLst>
                                  <a:ext uri="{FF2B5EF4-FFF2-40B4-BE49-F238E27FC236}">
                                    <a16:creationId xmlns:a16="http://schemas.microsoft.com/office/drawing/2014/main" id="{74E7A0B3-B9C2-B883-EFDF-341BB9C3553A}"/>
                                  </a:ext>
                                </a:extLst>
                              </wps:cNvPr>
                              <wps:cNvSpPr/>
                              <wps:spPr>
                                <a:xfrm>
                                  <a:off x="1112788" y="19484"/>
                                  <a:ext cx="10392" cy="53470"/>
                                </a:xfrm>
                                <a:custGeom>
                                  <a:avLst/>
                                  <a:gdLst>
                                    <a:gd name="connsiteX0" fmla="*/ 10310 w 10392"/>
                                    <a:gd name="connsiteY0" fmla="*/ -520 h 53471"/>
                                    <a:gd name="connsiteX1" fmla="*/ -82 w 10392"/>
                                    <a:gd name="connsiteY1" fmla="*/ 52951 h 53471"/>
                                  </a:gdLst>
                                  <a:ahLst/>
                                  <a:cxnLst>
                                    <a:cxn ang="0">
                                      <a:pos x="connsiteX0" y="connsiteY0"/>
                                    </a:cxn>
                                    <a:cxn ang="0">
                                      <a:pos x="connsiteX1" y="connsiteY1"/>
                                    </a:cxn>
                                  </a:cxnLst>
                                  <a:rect l="l" t="t" r="r" b="b"/>
                                  <a:pathLst>
                                    <a:path w="10392" h="53471">
                                      <a:moveTo>
                                        <a:pt x="10310" y="-520"/>
                                      </a:moveTo>
                                      <a:lnTo>
                                        <a:pt x="-82" y="52951"/>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165582363" name="任意多边形: 形状 1165582363">
                                <a:extLst>
                                  <a:ext uri="{FF2B5EF4-FFF2-40B4-BE49-F238E27FC236}">
                                    <a16:creationId xmlns:a16="http://schemas.microsoft.com/office/drawing/2014/main" id="{4720D262-6775-CACA-2D1F-A2CF3E7173CF}"/>
                                  </a:ext>
                                </a:extLst>
                              </wps:cNvPr>
                              <wps:cNvSpPr/>
                              <wps:spPr>
                                <a:xfrm>
                                  <a:off x="1127916" y="22770"/>
                                  <a:ext cx="11340" cy="53263"/>
                                </a:xfrm>
                                <a:custGeom>
                                  <a:avLst/>
                                  <a:gdLst>
                                    <a:gd name="connsiteX0" fmla="*/ 11257 w 11339"/>
                                    <a:gd name="connsiteY0" fmla="*/ -520 h 53263"/>
                                    <a:gd name="connsiteX1" fmla="*/ -82 w 11339"/>
                                    <a:gd name="connsiteY1" fmla="*/ 52744 h 53263"/>
                                  </a:gdLst>
                                  <a:ahLst/>
                                  <a:cxnLst>
                                    <a:cxn ang="0">
                                      <a:pos x="connsiteX0" y="connsiteY0"/>
                                    </a:cxn>
                                    <a:cxn ang="0">
                                      <a:pos x="connsiteX1" y="connsiteY1"/>
                                    </a:cxn>
                                  </a:cxnLst>
                                  <a:rect l="l" t="t" r="r" b="b"/>
                                  <a:pathLst>
                                    <a:path w="11339" h="53263">
                                      <a:moveTo>
                                        <a:pt x="11257" y="-520"/>
                                      </a:moveTo>
                                      <a:lnTo>
                                        <a:pt x="-82" y="52744"/>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2027811926" name="任意多边形: 形状 2027811926">
                                <a:extLst>
                                  <a:ext uri="{FF2B5EF4-FFF2-40B4-BE49-F238E27FC236}">
                                    <a16:creationId xmlns:a16="http://schemas.microsoft.com/office/drawing/2014/main" id="{0973B4CB-2CA1-913D-8B7D-F057ADDE984A}"/>
                                  </a:ext>
                                </a:extLst>
                              </wps:cNvPr>
                              <wps:cNvSpPr/>
                              <wps:spPr>
                                <a:xfrm>
                                  <a:off x="1142988" y="26293"/>
                                  <a:ext cx="12257" cy="53086"/>
                                </a:xfrm>
                                <a:custGeom>
                                  <a:avLst/>
                                  <a:gdLst>
                                    <a:gd name="connsiteX0" fmla="*/ 12175 w 12257"/>
                                    <a:gd name="connsiteY0" fmla="*/ -520 h 53086"/>
                                    <a:gd name="connsiteX1" fmla="*/ -82 w 12257"/>
                                    <a:gd name="connsiteY1" fmla="*/ 52566 h 53086"/>
                                  </a:gdLst>
                                  <a:ahLst/>
                                  <a:cxnLst>
                                    <a:cxn ang="0">
                                      <a:pos x="connsiteX0" y="connsiteY0"/>
                                    </a:cxn>
                                    <a:cxn ang="0">
                                      <a:pos x="connsiteX1" y="connsiteY1"/>
                                    </a:cxn>
                                  </a:cxnLst>
                                  <a:rect l="l" t="t" r="r" b="b"/>
                                  <a:pathLst>
                                    <a:path w="12257" h="53086">
                                      <a:moveTo>
                                        <a:pt x="12175" y="-520"/>
                                      </a:moveTo>
                                      <a:lnTo>
                                        <a:pt x="-82" y="52566"/>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184300203" name="任意多边形: 形状 1184300203">
                                <a:extLst>
                                  <a:ext uri="{FF2B5EF4-FFF2-40B4-BE49-F238E27FC236}">
                                    <a16:creationId xmlns:a16="http://schemas.microsoft.com/office/drawing/2014/main" id="{2D95E00F-8F83-BF15-1CB8-3E255B9A599D}"/>
                                  </a:ext>
                                </a:extLst>
                              </wps:cNvPr>
                              <wps:cNvSpPr/>
                              <wps:spPr>
                                <a:xfrm>
                                  <a:off x="1157999" y="30142"/>
                                  <a:ext cx="13175" cy="52849"/>
                                </a:xfrm>
                                <a:custGeom>
                                  <a:avLst/>
                                  <a:gdLst>
                                    <a:gd name="connsiteX0" fmla="*/ 13093 w 13175"/>
                                    <a:gd name="connsiteY0" fmla="*/ -520 h 52849"/>
                                    <a:gd name="connsiteX1" fmla="*/ -82 w 13175"/>
                                    <a:gd name="connsiteY1" fmla="*/ 52330 h 52849"/>
                                  </a:gdLst>
                                  <a:ahLst/>
                                  <a:cxnLst>
                                    <a:cxn ang="0">
                                      <a:pos x="connsiteX0" y="connsiteY0"/>
                                    </a:cxn>
                                    <a:cxn ang="0">
                                      <a:pos x="connsiteX1" y="connsiteY1"/>
                                    </a:cxn>
                                  </a:cxnLst>
                                  <a:rect l="l" t="t" r="r" b="b"/>
                                  <a:pathLst>
                                    <a:path w="13175" h="52849">
                                      <a:moveTo>
                                        <a:pt x="13093" y="-520"/>
                                      </a:moveTo>
                                      <a:lnTo>
                                        <a:pt x="-82" y="52330"/>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383319563" name="任意多边形: 形状 383319563">
                                <a:extLst>
                                  <a:ext uri="{FF2B5EF4-FFF2-40B4-BE49-F238E27FC236}">
                                    <a16:creationId xmlns:a16="http://schemas.microsoft.com/office/drawing/2014/main" id="{0B9CA04A-4128-D174-0EEF-7572D5DF8AE0}"/>
                                  </a:ext>
                                </a:extLst>
                              </wps:cNvPr>
                              <wps:cNvSpPr/>
                              <wps:spPr>
                                <a:xfrm>
                                  <a:off x="1187843" y="38610"/>
                                  <a:ext cx="15011" cy="52375"/>
                                </a:xfrm>
                                <a:custGeom>
                                  <a:avLst/>
                                  <a:gdLst>
                                    <a:gd name="connsiteX0" fmla="*/ 14929 w 15011"/>
                                    <a:gd name="connsiteY0" fmla="*/ -520 h 52375"/>
                                    <a:gd name="connsiteX1" fmla="*/ -82 w 15011"/>
                                    <a:gd name="connsiteY1" fmla="*/ 51856 h 52375"/>
                                  </a:gdLst>
                                  <a:ahLst/>
                                  <a:cxnLst>
                                    <a:cxn ang="0">
                                      <a:pos x="connsiteX0" y="connsiteY0"/>
                                    </a:cxn>
                                    <a:cxn ang="0">
                                      <a:pos x="connsiteX1" y="connsiteY1"/>
                                    </a:cxn>
                                  </a:cxnLst>
                                  <a:rect l="l" t="t" r="r" b="b"/>
                                  <a:pathLst>
                                    <a:path w="15011" h="52375">
                                      <a:moveTo>
                                        <a:pt x="14929" y="-520"/>
                                      </a:moveTo>
                                      <a:lnTo>
                                        <a:pt x="-82" y="51856"/>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77684659" name="任意多边形: 形状 77684659">
                                <a:extLst>
                                  <a:ext uri="{FF2B5EF4-FFF2-40B4-BE49-F238E27FC236}">
                                    <a16:creationId xmlns:a16="http://schemas.microsoft.com/office/drawing/2014/main" id="{E7818518-71F5-8722-16DB-83A86382A0EB}"/>
                                  </a:ext>
                                </a:extLst>
                              </wps:cNvPr>
                              <wps:cNvSpPr/>
                              <wps:spPr>
                                <a:xfrm>
                                  <a:off x="1202646" y="43258"/>
                                  <a:ext cx="15928" cy="52109"/>
                                </a:xfrm>
                                <a:custGeom>
                                  <a:avLst/>
                                  <a:gdLst>
                                    <a:gd name="connsiteX0" fmla="*/ 15846 w 15928"/>
                                    <a:gd name="connsiteY0" fmla="*/ -520 h 52109"/>
                                    <a:gd name="connsiteX1" fmla="*/ -82 w 15928"/>
                                    <a:gd name="connsiteY1" fmla="*/ 51590 h 52109"/>
                                  </a:gdLst>
                                  <a:ahLst/>
                                  <a:cxnLst>
                                    <a:cxn ang="0">
                                      <a:pos x="connsiteX0" y="connsiteY0"/>
                                    </a:cxn>
                                    <a:cxn ang="0">
                                      <a:pos x="connsiteX1" y="connsiteY1"/>
                                    </a:cxn>
                                  </a:cxnLst>
                                  <a:rect l="l" t="t" r="r" b="b"/>
                                  <a:pathLst>
                                    <a:path w="15928" h="52109">
                                      <a:moveTo>
                                        <a:pt x="15846" y="-520"/>
                                      </a:moveTo>
                                      <a:lnTo>
                                        <a:pt x="-82" y="51590"/>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799027893" name="任意多边形: 形状 1799027893">
                                <a:extLst>
                                  <a:ext uri="{FF2B5EF4-FFF2-40B4-BE49-F238E27FC236}">
                                    <a16:creationId xmlns:a16="http://schemas.microsoft.com/office/drawing/2014/main" id="{F40E90CA-1563-9AC7-C21B-B83BBBC79A95}"/>
                                  </a:ext>
                                </a:extLst>
                              </wps:cNvPr>
                              <wps:cNvSpPr/>
                              <wps:spPr>
                                <a:xfrm>
                                  <a:off x="1217363" y="48203"/>
                                  <a:ext cx="16846" cy="51813"/>
                                </a:xfrm>
                                <a:custGeom>
                                  <a:avLst/>
                                  <a:gdLst>
                                    <a:gd name="connsiteX0" fmla="*/ 16764 w 16846"/>
                                    <a:gd name="connsiteY0" fmla="*/ -520 h 51813"/>
                                    <a:gd name="connsiteX1" fmla="*/ -82 w 16846"/>
                                    <a:gd name="connsiteY1" fmla="*/ 51293 h 51813"/>
                                  </a:gdLst>
                                  <a:ahLst/>
                                  <a:cxnLst>
                                    <a:cxn ang="0">
                                      <a:pos x="connsiteX0" y="connsiteY0"/>
                                    </a:cxn>
                                    <a:cxn ang="0">
                                      <a:pos x="connsiteX1" y="connsiteY1"/>
                                    </a:cxn>
                                  </a:cxnLst>
                                  <a:rect l="l" t="t" r="r" b="b"/>
                                  <a:pathLst>
                                    <a:path w="16846" h="51813">
                                      <a:moveTo>
                                        <a:pt x="16764" y="-520"/>
                                      </a:moveTo>
                                      <a:lnTo>
                                        <a:pt x="-82" y="51293"/>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598694484" name="任意多边形: 形状 598694484">
                                <a:extLst>
                                  <a:ext uri="{FF2B5EF4-FFF2-40B4-BE49-F238E27FC236}">
                                    <a16:creationId xmlns:a16="http://schemas.microsoft.com/office/drawing/2014/main" id="{1FECDAF4-5406-35C4-F7C4-4DB2666ACDD4}"/>
                                  </a:ext>
                                </a:extLst>
                              </wps:cNvPr>
                              <wps:cNvSpPr/>
                              <wps:spPr>
                                <a:xfrm>
                                  <a:off x="1232017" y="53415"/>
                                  <a:ext cx="17735" cy="51487"/>
                                </a:xfrm>
                                <a:custGeom>
                                  <a:avLst/>
                                  <a:gdLst>
                                    <a:gd name="connsiteX0" fmla="*/ 17653 w 17735"/>
                                    <a:gd name="connsiteY0" fmla="*/ -520 h 51487"/>
                                    <a:gd name="connsiteX1" fmla="*/ -82 w 17735"/>
                                    <a:gd name="connsiteY1" fmla="*/ 50968 h 51487"/>
                                  </a:gdLst>
                                  <a:ahLst/>
                                  <a:cxnLst>
                                    <a:cxn ang="0">
                                      <a:pos x="connsiteX0" y="connsiteY0"/>
                                    </a:cxn>
                                    <a:cxn ang="0">
                                      <a:pos x="connsiteX1" y="connsiteY1"/>
                                    </a:cxn>
                                  </a:cxnLst>
                                  <a:rect l="l" t="t" r="r" b="b"/>
                                  <a:pathLst>
                                    <a:path w="17735" h="51487">
                                      <a:moveTo>
                                        <a:pt x="17653" y="-520"/>
                                      </a:moveTo>
                                      <a:lnTo>
                                        <a:pt x="-82" y="50968"/>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831548802" name="任意多边形: 形状 1831548802">
                                <a:extLst>
                                  <a:ext uri="{FF2B5EF4-FFF2-40B4-BE49-F238E27FC236}">
                                    <a16:creationId xmlns:a16="http://schemas.microsoft.com/office/drawing/2014/main" id="{7BF05024-C8D8-E7BF-2214-29CE1B785402}"/>
                                  </a:ext>
                                </a:extLst>
                              </wps:cNvPr>
                              <wps:cNvSpPr/>
                              <wps:spPr>
                                <a:xfrm>
                                  <a:off x="1166970" y="34613"/>
                                  <a:ext cx="19985" cy="74580"/>
                                </a:xfrm>
                                <a:custGeom>
                                  <a:avLst/>
                                  <a:gdLst>
                                    <a:gd name="connsiteX0" fmla="*/ 19903 w 19985"/>
                                    <a:gd name="connsiteY0" fmla="*/ -520 h 74581"/>
                                    <a:gd name="connsiteX1" fmla="*/ -82 w 19985"/>
                                    <a:gd name="connsiteY1" fmla="*/ 74062 h 74581"/>
                                  </a:gdLst>
                                  <a:ahLst/>
                                  <a:cxnLst>
                                    <a:cxn ang="0">
                                      <a:pos x="connsiteX0" y="connsiteY0"/>
                                    </a:cxn>
                                    <a:cxn ang="0">
                                      <a:pos x="connsiteX1" y="connsiteY1"/>
                                    </a:cxn>
                                  </a:cxnLst>
                                  <a:rect l="l" t="t" r="r" b="b"/>
                                  <a:pathLst>
                                    <a:path w="19985" h="74581">
                                      <a:moveTo>
                                        <a:pt x="19903" y="-520"/>
                                      </a:moveTo>
                                      <a:lnTo>
                                        <a:pt x="-82" y="74062"/>
                                      </a:lnTo>
                                    </a:path>
                                  </a:pathLst>
                                </a:custGeom>
                                <a:noFill/>
                                <a:ln w="2659"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2120413640" name="任意多边形: 形状 2120413640">
                                <a:extLst>
                                  <a:ext uri="{FF2B5EF4-FFF2-40B4-BE49-F238E27FC236}">
                                    <a16:creationId xmlns:a16="http://schemas.microsoft.com/office/drawing/2014/main" id="{C1BD936E-5002-AD1B-0FCA-2FD52E74944E}"/>
                                  </a:ext>
                                </a:extLst>
                              </wps:cNvPr>
                              <wps:cNvSpPr/>
                              <wps:spPr>
                                <a:xfrm>
                                  <a:off x="1261032" y="64605"/>
                                  <a:ext cx="19512" cy="50864"/>
                                </a:xfrm>
                                <a:custGeom>
                                  <a:avLst/>
                                  <a:gdLst>
                                    <a:gd name="connsiteX0" fmla="*/ 19429 w 19511"/>
                                    <a:gd name="connsiteY0" fmla="*/ -520 h 50865"/>
                                    <a:gd name="connsiteX1" fmla="*/ -82 w 19511"/>
                                    <a:gd name="connsiteY1" fmla="*/ 50346 h 50865"/>
                                  </a:gdLst>
                                  <a:ahLst/>
                                  <a:cxnLst>
                                    <a:cxn ang="0">
                                      <a:pos x="connsiteX0" y="connsiteY0"/>
                                    </a:cxn>
                                    <a:cxn ang="0">
                                      <a:pos x="connsiteX1" y="connsiteY1"/>
                                    </a:cxn>
                                  </a:cxnLst>
                                  <a:rect l="l" t="t" r="r" b="b"/>
                                  <a:pathLst>
                                    <a:path w="19511" h="50865">
                                      <a:moveTo>
                                        <a:pt x="19429" y="-520"/>
                                      </a:moveTo>
                                      <a:lnTo>
                                        <a:pt x="-82" y="50346"/>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263314296" name="任意多边形: 形状 1263314296">
                                <a:extLst>
                                  <a:ext uri="{FF2B5EF4-FFF2-40B4-BE49-F238E27FC236}">
                                    <a16:creationId xmlns:a16="http://schemas.microsoft.com/office/drawing/2014/main" id="{71943DE7-01EF-2123-167B-1222DA7E7196}"/>
                                  </a:ext>
                                </a:extLst>
                              </wps:cNvPr>
                              <wps:cNvSpPr/>
                              <wps:spPr>
                                <a:xfrm>
                                  <a:off x="1275393" y="70615"/>
                                  <a:ext cx="20429" cy="50510"/>
                                </a:xfrm>
                                <a:custGeom>
                                  <a:avLst/>
                                  <a:gdLst>
                                    <a:gd name="connsiteX0" fmla="*/ 20347 w 20429"/>
                                    <a:gd name="connsiteY0" fmla="*/ -520 h 50510"/>
                                    <a:gd name="connsiteX1" fmla="*/ -82 w 20429"/>
                                    <a:gd name="connsiteY1" fmla="*/ 49991 h 50510"/>
                                  </a:gdLst>
                                  <a:ahLst/>
                                  <a:cxnLst>
                                    <a:cxn ang="0">
                                      <a:pos x="connsiteX0" y="connsiteY0"/>
                                    </a:cxn>
                                    <a:cxn ang="0">
                                      <a:pos x="connsiteX1" y="connsiteY1"/>
                                    </a:cxn>
                                  </a:cxnLst>
                                  <a:rect l="l" t="t" r="r" b="b"/>
                                  <a:pathLst>
                                    <a:path w="20429" h="50510">
                                      <a:moveTo>
                                        <a:pt x="20347" y="-520"/>
                                      </a:moveTo>
                                      <a:lnTo>
                                        <a:pt x="-82" y="49991"/>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130711455" name="任意多边形: 形状 1130711455">
                                <a:extLst>
                                  <a:ext uri="{FF2B5EF4-FFF2-40B4-BE49-F238E27FC236}">
                                    <a16:creationId xmlns:a16="http://schemas.microsoft.com/office/drawing/2014/main" id="{350C1687-E84A-8421-DE0B-C3DC95EBB346}"/>
                                  </a:ext>
                                </a:extLst>
                              </wps:cNvPr>
                              <wps:cNvSpPr/>
                              <wps:spPr>
                                <a:xfrm>
                                  <a:off x="1289663" y="76892"/>
                                  <a:ext cx="21287" cy="50155"/>
                                </a:xfrm>
                                <a:custGeom>
                                  <a:avLst/>
                                  <a:gdLst>
                                    <a:gd name="connsiteX0" fmla="*/ 21205 w 21287"/>
                                    <a:gd name="connsiteY0" fmla="*/ -520 h 50155"/>
                                    <a:gd name="connsiteX1" fmla="*/ -82 w 21287"/>
                                    <a:gd name="connsiteY1" fmla="*/ 49635 h 50155"/>
                                  </a:gdLst>
                                  <a:ahLst/>
                                  <a:cxnLst>
                                    <a:cxn ang="0">
                                      <a:pos x="connsiteX0" y="connsiteY0"/>
                                    </a:cxn>
                                    <a:cxn ang="0">
                                      <a:pos x="connsiteX1" y="connsiteY1"/>
                                    </a:cxn>
                                  </a:cxnLst>
                                  <a:rect l="l" t="t" r="r" b="b"/>
                                  <a:pathLst>
                                    <a:path w="21287" h="50155">
                                      <a:moveTo>
                                        <a:pt x="21205" y="-520"/>
                                      </a:moveTo>
                                      <a:lnTo>
                                        <a:pt x="-82" y="49635"/>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345016669" name="任意多边形: 形状 345016669">
                                <a:extLst>
                                  <a:ext uri="{FF2B5EF4-FFF2-40B4-BE49-F238E27FC236}">
                                    <a16:creationId xmlns:a16="http://schemas.microsoft.com/office/drawing/2014/main" id="{7232215E-8FAA-CB2B-E03B-B872033CCA59}"/>
                                  </a:ext>
                                </a:extLst>
                              </wps:cNvPr>
                              <wps:cNvSpPr/>
                              <wps:spPr>
                                <a:xfrm>
                                  <a:off x="1303816" y="83436"/>
                                  <a:ext cx="22176" cy="49770"/>
                                </a:xfrm>
                                <a:custGeom>
                                  <a:avLst/>
                                  <a:gdLst>
                                    <a:gd name="connsiteX0" fmla="*/ 22094 w 22176"/>
                                    <a:gd name="connsiteY0" fmla="*/ -520 h 49770"/>
                                    <a:gd name="connsiteX1" fmla="*/ -82 w 22176"/>
                                    <a:gd name="connsiteY1" fmla="*/ 49250 h 49770"/>
                                  </a:gdLst>
                                  <a:ahLst/>
                                  <a:cxnLst>
                                    <a:cxn ang="0">
                                      <a:pos x="connsiteX0" y="connsiteY0"/>
                                    </a:cxn>
                                    <a:cxn ang="0">
                                      <a:pos x="connsiteX1" y="connsiteY1"/>
                                    </a:cxn>
                                  </a:cxnLst>
                                  <a:rect l="l" t="t" r="r" b="b"/>
                                  <a:pathLst>
                                    <a:path w="22176" h="49770">
                                      <a:moveTo>
                                        <a:pt x="22094" y="-520"/>
                                      </a:moveTo>
                                      <a:lnTo>
                                        <a:pt x="-82" y="49250"/>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151118279" name="任意多边形: 形状 1151118279">
                                <a:extLst>
                                  <a:ext uri="{FF2B5EF4-FFF2-40B4-BE49-F238E27FC236}">
                                    <a16:creationId xmlns:a16="http://schemas.microsoft.com/office/drawing/2014/main" id="{DB27AA14-3867-2999-9DE8-78D8A8CC27EB}"/>
                                  </a:ext>
                                </a:extLst>
                              </wps:cNvPr>
                              <wps:cNvSpPr/>
                              <wps:spPr>
                                <a:xfrm>
                                  <a:off x="1331825" y="97293"/>
                                  <a:ext cx="23863" cy="48970"/>
                                </a:xfrm>
                                <a:custGeom>
                                  <a:avLst/>
                                  <a:gdLst>
                                    <a:gd name="connsiteX0" fmla="*/ 23781 w 23863"/>
                                    <a:gd name="connsiteY0" fmla="*/ -520 h 48971"/>
                                    <a:gd name="connsiteX1" fmla="*/ -82 w 23863"/>
                                    <a:gd name="connsiteY1" fmla="*/ 48451 h 48971"/>
                                  </a:gdLst>
                                  <a:ahLst/>
                                  <a:cxnLst>
                                    <a:cxn ang="0">
                                      <a:pos x="connsiteX0" y="connsiteY0"/>
                                    </a:cxn>
                                    <a:cxn ang="0">
                                      <a:pos x="connsiteX1" y="connsiteY1"/>
                                    </a:cxn>
                                  </a:cxnLst>
                                  <a:rect l="l" t="t" r="r" b="b"/>
                                  <a:pathLst>
                                    <a:path w="23863" h="48971">
                                      <a:moveTo>
                                        <a:pt x="23781" y="-520"/>
                                      </a:moveTo>
                                      <a:lnTo>
                                        <a:pt x="-82" y="48451"/>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267727354" name="任意多边形: 形状 267727354">
                                <a:extLst>
                                  <a:ext uri="{FF2B5EF4-FFF2-40B4-BE49-F238E27FC236}">
                                    <a16:creationId xmlns:a16="http://schemas.microsoft.com/office/drawing/2014/main" id="{D5BCACDF-61BE-83F6-8F02-D51590ED0268}"/>
                                  </a:ext>
                                </a:extLst>
                              </wps:cNvPr>
                              <wps:cNvSpPr/>
                              <wps:spPr>
                                <a:xfrm>
                                  <a:off x="1345622" y="104604"/>
                                  <a:ext cx="24752" cy="48527"/>
                                </a:xfrm>
                                <a:custGeom>
                                  <a:avLst/>
                                  <a:gdLst>
                                    <a:gd name="connsiteX0" fmla="*/ 24670 w 24752"/>
                                    <a:gd name="connsiteY0" fmla="*/ -520 h 48526"/>
                                    <a:gd name="connsiteX1" fmla="*/ -82 w 24752"/>
                                    <a:gd name="connsiteY1" fmla="*/ 48007 h 48526"/>
                                  </a:gdLst>
                                  <a:ahLst/>
                                  <a:cxnLst>
                                    <a:cxn ang="0">
                                      <a:pos x="connsiteX0" y="connsiteY0"/>
                                    </a:cxn>
                                    <a:cxn ang="0">
                                      <a:pos x="connsiteX1" y="connsiteY1"/>
                                    </a:cxn>
                                  </a:cxnLst>
                                  <a:rect l="l" t="t" r="r" b="b"/>
                                  <a:pathLst>
                                    <a:path w="24752" h="48526">
                                      <a:moveTo>
                                        <a:pt x="24670" y="-520"/>
                                      </a:moveTo>
                                      <a:lnTo>
                                        <a:pt x="-82" y="48007"/>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814009219" name="任意多边形: 形状 1814009219">
                                <a:extLst>
                                  <a:ext uri="{FF2B5EF4-FFF2-40B4-BE49-F238E27FC236}">
                                    <a16:creationId xmlns:a16="http://schemas.microsoft.com/office/drawing/2014/main" id="{A09E2A0F-DBE6-1A47-069E-562B2110F124}"/>
                                  </a:ext>
                                </a:extLst>
                              </wps:cNvPr>
                              <wps:cNvSpPr/>
                              <wps:spPr>
                                <a:xfrm>
                                  <a:off x="1359329" y="112185"/>
                                  <a:ext cx="25580" cy="48083"/>
                                </a:xfrm>
                                <a:custGeom>
                                  <a:avLst/>
                                  <a:gdLst>
                                    <a:gd name="connsiteX0" fmla="*/ 25499 w 25580"/>
                                    <a:gd name="connsiteY0" fmla="*/ -520 h 48082"/>
                                    <a:gd name="connsiteX1" fmla="*/ -82 w 25580"/>
                                    <a:gd name="connsiteY1" fmla="*/ 47563 h 48082"/>
                                  </a:gdLst>
                                  <a:ahLst/>
                                  <a:cxnLst>
                                    <a:cxn ang="0">
                                      <a:pos x="connsiteX0" y="connsiteY0"/>
                                    </a:cxn>
                                    <a:cxn ang="0">
                                      <a:pos x="connsiteX1" y="connsiteY1"/>
                                    </a:cxn>
                                  </a:cxnLst>
                                  <a:rect l="l" t="t" r="r" b="b"/>
                                  <a:pathLst>
                                    <a:path w="25580" h="48082">
                                      <a:moveTo>
                                        <a:pt x="25499" y="-520"/>
                                      </a:moveTo>
                                      <a:lnTo>
                                        <a:pt x="-82" y="47563"/>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897089604" name="任意多边形: 形状 1897089604">
                                <a:extLst>
                                  <a:ext uri="{FF2B5EF4-FFF2-40B4-BE49-F238E27FC236}">
                                    <a16:creationId xmlns:a16="http://schemas.microsoft.com/office/drawing/2014/main" id="{323890D3-0121-687F-87C4-1410181B893C}"/>
                                  </a:ext>
                                </a:extLst>
                              </wps:cNvPr>
                              <wps:cNvSpPr/>
                              <wps:spPr>
                                <a:xfrm>
                                  <a:off x="1372890" y="120000"/>
                                  <a:ext cx="26439" cy="47639"/>
                                </a:xfrm>
                                <a:custGeom>
                                  <a:avLst/>
                                  <a:gdLst>
                                    <a:gd name="connsiteX0" fmla="*/ 26357 w 26439"/>
                                    <a:gd name="connsiteY0" fmla="*/ -520 h 47638"/>
                                    <a:gd name="connsiteX1" fmla="*/ -82 w 26439"/>
                                    <a:gd name="connsiteY1" fmla="*/ 47119 h 47638"/>
                                  </a:gdLst>
                                  <a:ahLst/>
                                  <a:cxnLst>
                                    <a:cxn ang="0">
                                      <a:pos x="connsiteX0" y="connsiteY0"/>
                                    </a:cxn>
                                    <a:cxn ang="0">
                                      <a:pos x="connsiteX1" y="connsiteY1"/>
                                    </a:cxn>
                                  </a:cxnLst>
                                  <a:rect l="l" t="t" r="r" b="b"/>
                                  <a:pathLst>
                                    <a:path w="26439" h="47638">
                                      <a:moveTo>
                                        <a:pt x="26357" y="-520"/>
                                      </a:moveTo>
                                      <a:lnTo>
                                        <a:pt x="-82" y="47119"/>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398437402" name="任意多边形: 形状 398437402">
                                <a:extLst>
                                  <a:ext uri="{FF2B5EF4-FFF2-40B4-BE49-F238E27FC236}">
                                    <a16:creationId xmlns:a16="http://schemas.microsoft.com/office/drawing/2014/main" id="{92465464-111D-2698-CA8C-276C4B7773F4}"/>
                                  </a:ext>
                                </a:extLst>
                              </wps:cNvPr>
                              <wps:cNvSpPr/>
                              <wps:spPr>
                                <a:xfrm>
                                  <a:off x="1308108" y="90601"/>
                                  <a:ext cx="32627" cy="69962"/>
                                </a:xfrm>
                                <a:custGeom>
                                  <a:avLst/>
                                  <a:gdLst>
                                    <a:gd name="connsiteX0" fmla="*/ 32545 w 32627"/>
                                    <a:gd name="connsiteY0" fmla="*/ -520 h 69962"/>
                                    <a:gd name="connsiteX1" fmla="*/ -82 w 32627"/>
                                    <a:gd name="connsiteY1" fmla="*/ 69443 h 69962"/>
                                  </a:gdLst>
                                  <a:ahLst/>
                                  <a:cxnLst>
                                    <a:cxn ang="0">
                                      <a:pos x="connsiteX0" y="connsiteY0"/>
                                    </a:cxn>
                                    <a:cxn ang="0">
                                      <a:pos x="connsiteX1" y="connsiteY1"/>
                                    </a:cxn>
                                  </a:cxnLst>
                                  <a:rect l="l" t="t" r="r" b="b"/>
                                  <a:pathLst>
                                    <a:path w="32627" h="69962">
                                      <a:moveTo>
                                        <a:pt x="32545" y="-520"/>
                                      </a:moveTo>
                                      <a:lnTo>
                                        <a:pt x="-82" y="69443"/>
                                      </a:lnTo>
                                    </a:path>
                                  </a:pathLst>
                                </a:custGeom>
                                <a:noFill/>
                                <a:ln w="2659"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96534184" name="任意多边形: 形状 196534184">
                                <a:extLst>
                                  <a:ext uri="{FF2B5EF4-FFF2-40B4-BE49-F238E27FC236}">
                                    <a16:creationId xmlns:a16="http://schemas.microsoft.com/office/drawing/2014/main" id="{6D9AB987-A260-DD40-3772-C161802883B6}"/>
                                  </a:ext>
                                </a:extLst>
                              </wps:cNvPr>
                              <wps:cNvSpPr/>
                              <wps:spPr>
                                <a:xfrm>
                                  <a:off x="1399655" y="136374"/>
                                  <a:ext cx="28038" cy="46720"/>
                                </a:xfrm>
                                <a:custGeom>
                                  <a:avLst/>
                                  <a:gdLst>
                                    <a:gd name="connsiteX0" fmla="*/ 27956 w 28038"/>
                                    <a:gd name="connsiteY0" fmla="*/ -520 h 46720"/>
                                    <a:gd name="connsiteX1" fmla="*/ -82 w 28038"/>
                                    <a:gd name="connsiteY1" fmla="*/ 46201 h 46720"/>
                                  </a:gdLst>
                                  <a:ahLst/>
                                  <a:cxnLst>
                                    <a:cxn ang="0">
                                      <a:pos x="connsiteX0" y="connsiteY0"/>
                                    </a:cxn>
                                    <a:cxn ang="0">
                                      <a:pos x="connsiteX1" y="connsiteY1"/>
                                    </a:cxn>
                                  </a:cxnLst>
                                  <a:rect l="l" t="t" r="r" b="b"/>
                                  <a:pathLst>
                                    <a:path w="28038" h="46720">
                                      <a:moveTo>
                                        <a:pt x="27956" y="-520"/>
                                      </a:moveTo>
                                      <a:lnTo>
                                        <a:pt x="-82" y="46201"/>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842653342" name="任意多边形: 形状 1842653342">
                                <a:extLst>
                                  <a:ext uri="{FF2B5EF4-FFF2-40B4-BE49-F238E27FC236}">
                                    <a16:creationId xmlns:a16="http://schemas.microsoft.com/office/drawing/2014/main" id="{6458CA10-ED40-C32D-B247-BF9FD96FE446}"/>
                                  </a:ext>
                                </a:extLst>
                              </wps:cNvPr>
                              <wps:cNvSpPr/>
                              <wps:spPr>
                                <a:xfrm>
                                  <a:off x="1412801" y="144960"/>
                                  <a:ext cx="28896" cy="46187"/>
                                </a:xfrm>
                                <a:custGeom>
                                  <a:avLst/>
                                  <a:gdLst>
                                    <a:gd name="connsiteX0" fmla="*/ 28815 w 28896"/>
                                    <a:gd name="connsiteY0" fmla="*/ -520 h 46187"/>
                                    <a:gd name="connsiteX1" fmla="*/ -82 w 28896"/>
                                    <a:gd name="connsiteY1" fmla="*/ 45668 h 46187"/>
                                  </a:gdLst>
                                  <a:ahLst/>
                                  <a:cxnLst>
                                    <a:cxn ang="0">
                                      <a:pos x="connsiteX0" y="connsiteY0"/>
                                    </a:cxn>
                                    <a:cxn ang="0">
                                      <a:pos x="connsiteX1" y="connsiteY1"/>
                                    </a:cxn>
                                  </a:cxnLst>
                                  <a:rect l="l" t="t" r="r" b="b"/>
                                  <a:pathLst>
                                    <a:path w="28896" h="46187">
                                      <a:moveTo>
                                        <a:pt x="28815" y="-520"/>
                                      </a:moveTo>
                                      <a:lnTo>
                                        <a:pt x="-82" y="45668"/>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926692158" name="任意多边形: 形状 1926692158">
                                <a:extLst>
                                  <a:ext uri="{FF2B5EF4-FFF2-40B4-BE49-F238E27FC236}">
                                    <a16:creationId xmlns:a16="http://schemas.microsoft.com/office/drawing/2014/main" id="{4C691168-5556-43B0-4523-F190D1906495}"/>
                                  </a:ext>
                                </a:extLst>
                              </wps:cNvPr>
                              <wps:cNvSpPr/>
                              <wps:spPr>
                                <a:xfrm>
                                  <a:off x="1425828" y="153754"/>
                                  <a:ext cx="29697" cy="45684"/>
                                </a:xfrm>
                                <a:custGeom>
                                  <a:avLst/>
                                  <a:gdLst>
                                    <a:gd name="connsiteX0" fmla="*/ 29614 w 29696"/>
                                    <a:gd name="connsiteY0" fmla="*/ -520 h 45684"/>
                                    <a:gd name="connsiteX1" fmla="*/ -82 w 29696"/>
                                    <a:gd name="connsiteY1" fmla="*/ 45165 h 45684"/>
                                  </a:gdLst>
                                  <a:ahLst/>
                                  <a:cxnLst>
                                    <a:cxn ang="0">
                                      <a:pos x="connsiteX0" y="connsiteY0"/>
                                    </a:cxn>
                                    <a:cxn ang="0">
                                      <a:pos x="connsiteX1" y="connsiteY1"/>
                                    </a:cxn>
                                  </a:cxnLst>
                                  <a:rect l="l" t="t" r="r" b="b"/>
                                  <a:pathLst>
                                    <a:path w="29696" h="45684">
                                      <a:moveTo>
                                        <a:pt x="29614" y="-520"/>
                                      </a:moveTo>
                                      <a:lnTo>
                                        <a:pt x="-82" y="45165"/>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683889641" name="任意多边形: 形状 683889641">
                                <a:extLst>
                                  <a:ext uri="{FF2B5EF4-FFF2-40B4-BE49-F238E27FC236}">
                                    <a16:creationId xmlns:a16="http://schemas.microsoft.com/office/drawing/2014/main" id="{2168FB71-A107-0330-C310-FD5541D05662}"/>
                                  </a:ext>
                                </a:extLst>
                              </wps:cNvPr>
                              <wps:cNvSpPr/>
                              <wps:spPr>
                                <a:xfrm>
                                  <a:off x="1438707" y="162814"/>
                                  <a:ext cx="30466" cy="45151"/>
                                </a:xfrm>
                                <a:custGeom>
                                  <a:avLst/>
                                  <a:gdLst>
                                    <a:gd name="connsiteX0" fmla="*/ 30384 w 30466"/>
                                    <a:gd name="connsiteY0" fmla="*/ -520 h 45151"/>
                                    <a:gd name="connsiteX1" fmla="*/ -82 w 30466"/>
                                    <a:gd name="connsiteY1" fmla="*/ 44632 h 45151"/>
                                  </a:gdLst>
                                  <a:ahLst/>
                                  <a:cxnLst>
                                    <a:cxn ang="0">
                                      <a:pos x="connsiteX0" y="connsiteY0"/>
                                    </a:cxn>
                                    <a:cxn ang="0">
                                      <a:pos x="connsiteX1" y="connsiteY1"/>
                                    </a:cxn>
                                  </a:cxnLst>
                                  <a:rect l="l" t="t" r="r" b="b"/>
                                  <a:pathLst>
                                    <a:path w="30466" h="45151">
                                      <a:moveTo>
                                        <a:pt x="30384" y="-520"/>
                                      </a:moveTo>
                                      <a:lnTo>
                                        <a:pt x="-82" y="44632"/>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38472165" name="任意多边形: 形状 138472165">
                                <a:extLst>
                                  <a:ext uri="{FF2B5EF4-FFF2-40B4-BE49-F238E27FC236}">
                                    <a16:creationId xmlns:a16="http://schemas.microsoft.com/office/drawing/2014/main" id="{DC763D39-C5F3-5AB0-6EC6-9D99C8501EC1}"/>
                                  </a:ext>
                                </a:extLst>
                              </wps:cNvPr>
                              <wps:cNvSpPr/>
                              <wps:spPr>
                                <a:xfrm>
                                  <a:off x="1464022" y="181614"/>
                                  <a:ext cx="32005" cy="44084"/>
                                </a:xfrm>
                                <a:custGeom>
                                  <a:avLst/>
                                  <a:gdLst>
                                    <a:gd name="connsiteX0" fmla="*/ 31923 w 32005"/>
                                    <a:gd name="connsiteY0" fmla="*/ -520 h 44085"/>
                                    <a:gd name="connsiteX1" fmla="*/ -82 w 32005"/>
                                    <a:gd name="connsiteY1" fmla="*/ 43566 h 44085"/>
                                  </a:gdLst>
                                  <a:ahLst/>
                                  <a:cxnLst>
                                    <a:cxn ang="0">
                                      <a:pos x="connsiteX0" y="connsiteY0"/>
                                    </a:cxn>
                                    <a:cxn ang="0">
                                      <a:pos x="connsiteX1" y="connsiteY1"/>
                                    </a:cxn>
                                  </a:cxnLst>
                                  <a:rect l="l" t="t" r="r" b="b"/>
                                  <a:pathLst>
                                    <a:path w="32005" h="44085">
                                      <a:moveTo>
                                        <a:pt x="31923" y="-520"/>
                                      </a:moveTo>
                                      <a:lnTo>
                                        <a:pt x="-82" y="43566"/>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2119961225" name="任意多边形: 形状 2119961225">
                                <a:extLst>
                                  <a:ext uri="{FF2B5EF4-FFF2-40B4-BE49-F238E27FC236}">
                                    <a16:creationId xmlns:a16="http://schemas.microsoft.com/office/drawing/2014/main" id="{C7485B13-6AC7-E1F2-92C1-96D601B466C3}"/>
                                  </a:ext>
                                </a:extLst>
                              </wps:cNvPr>
                              <wps:cNvSpPr/>
                              <wps:spPr>
                                <a:xfrm>
                                  <a:off x="1476428" y="191355"/>
                                  <a:ext cx="32775" cy="43524"/>
                                </a:xfrm>
                                <a:custGeom>
                                  <a:avLst/>
                                  <a:gdLst>
                                    <a:gd name="connsiteX0" fmla="*/ 32693 w 32775"/>
                                    <a:gd name="connsiteY0" fmla="*/ -520 h 43523"/>
                                    <a:gd name="connsiteX1" fmla="*/ -82 w 32775"/>
                                    <a:gd name="connsiteY1" fmla="*/ 43003 h 43523"/>
                                  </a:gdLst>
                                  <a:ahLst/>
                                  <a:cxnLst>
                                    <a:cxn ang="0">
                                      <a:pos x="connsiteX0" y="connsiteY0"/>
                                    </a:cxn>
                                    <a:cxn ang="0">
                                      <a:pos x="connsiteX1" y="connsiteY1"/>
                                    </a:cxn>
                                  </a:cxnLst>
                                  <a:rect l="l" t="t" r="r" b="b"/>
                                  <a:pathLst>
                                    <a:path w="32775" h="43523">
                                      <a:moveTo>
                                        <a:pt x="32693" y="-520"/>
                                      </a:moveTo>
                                      <a:lnTo>
                                        <a:pt x="-82" y="43003"/>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823584936" name="任意多边形: 形状 823584936">
                                <a:extLst>
                                  <a:ext uri="{FF2B5EF4-FFF2-40B4-BE49-F238E27FC236}">
                                    <a16:creationId xmlns:a16="http://schemas.microsoft.com/office/drawing/2014/main" id="{DC9ADC2F-0F20-9E0D-9CFC-F2B956796C3A}"/>
                                  </a:ext>
                                </a:extLst>
                              </wps:cNvPr>
                              <wps:cNvSpPr/>
                              <wps:spPr>
                                <a:xfrm>
                                  <a:off x="1488685" y="201334"/>
                                  <a:ext cx="33545" cy="42930"/>
                                </a:xfrm>
                                <a:custGeom>
                                  <a:avLst/>
                                  <a:gdLst>
                                    <a:gd name="connsiteX0" fmla="*/ 33463 w 33545"/>
                                    <a:gd name="connsiteY0" fmla="*/ -520 h 42930"/>
                                    <a:gd name="connsiteX1" fmla="*/ -82 w 33545"/>
                                    <a:gd name="connsiteY1" fmla="*/ 42411 h 42930"/>
                                  </a:gdLst>
                                  <a:ahLst/>
                                  <a:cxnLst>
                                    <a:cxn ang="0">
                                      <a:pos x="connsiteX0" y="connsiteY0"/>
                                    </a:cxn>
                                    <a:cxn ang="0">
                                      <a:pos x="connsiteX1" y="connsiteY1"/>
                                    </a:cxn>
                                  </a:cxnLst>
                                  <a:rect l="l" t="t" r="r" b="b"/>
                                  <a:pathLst>
                                    <a:path w="33545" h="42930">
                                      <a:moveTo>
                                        <a:pt x="33463" y="-520"/>
                                      </a:moveTo>
                                      <a:lnTo>
                                        <a:pt x="-82" y="42411"/>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90016641" name="任意多边形: 形状 190016641">
                                <a:extLst>
                                  <a:ext uri="{FF2B5EF4-FFF2-40B4-BE49-F238E27FC236}">
                                    <a16:creationId xmlns:a16="http://schemas.microsoft.com/office/drawing/2014/main" id="{748CD77D-7ADF-3AD7-9C94-76363C17F3F8}"/>
                                  </a:ext>
                                </a:extLst>
                              </wps:cNvPr>
                              <wps:cNvSpPr/>
                              <wps:spPr>
                                <a:xfrm>
                                  <a:off x="1500765" y="211548"/>
                                  <a:ext cx="34285" cy="42338"/>
                                </a:xfrm>
                                <a:custGeom>
                                  <a:avLst/>
                                  <a:gdLst>
                                    <a:gd name="connsiteX0" fmla="*/ 34203 w 34285"/>
                                    <a:gd name="connsiteY0" fmla="*/ -520 h 42338"/>
                                    <a:gd name="connsiteX1" fmla="*/ -82 w 34285"/>
                                    <a:gd name="connsiteY1" fmla="*/ 41819 h 42338"/>
                                  </a:gdLst>
                                  <a:ahLst/>
                                  <a:cxnLst>
                                    <a:cxn ang="0">
                                      <a:pos x="connsiteX0" y="connsiteY0"/>
                                    </a:cxn>
                                    <a:cxn ang="0">
                                      <a:pos x="connsiteX1" y="connsiteY1"/>
                                    </a:cxn>
                                  </a:cxnLst>
                                  <a:rect l="l" t="t" r="r" b="b"/>
                                  <a:pathLst>
                                    <a:path w="34285" h="42338">
                                      <a:moveTo>
                                        <a:pt x="34203" y="-520"/>
                                      </a:moveTo>
                                      <a:lnTo>
                                        <a:pt x="-82" y="41819"/>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337871631" name="任意多边形: 形状 1337871631">
                                <a:extLst>
                                  <a:ext uri="{FF2B5EF4-FFF2-40B4-BE49-F238E27FC236}">
                                    <a16:creationId xmlns:a16="http://schemas.microsoft.com/office/drawing/2014/main" id="{AC742B38-9FF6-C863-EE32-5526825A243A}"/>
                                  </a:ext>
                                </a:extLst>
                              </wps:cNvPr>
                              <wps:cNvSpPr/>
                              <wps:spPr>
                                <a:xfrm>
                                  <a:off x="1438175" y="172406"/>
                                  <a:ext cx="44292" cy="63271"/>
                                </a:xfrm>
                                <a:custGeom>
                                  <a:avLst/>
                                  <a:gdLst>
                                    <a:gd name="connsiteX0" fmla="*/ 44211 w 44292"/>
                                    <a:gd name="connsiteY0" fmla="*/ -520 h 63271"/>
                                    <a:gd name="connsiteX1" fmla="*/ -82 w 44292"/>
                                    <a:gd name="connsiteY1" fmla="*/ 62751 h 63271"/>
                                  </a:gdLst>
                                  <a:ahLst/>
                                  <a:cxnLst>
                                    <a:cxn ang="0">
                                      <a:pos x="connsiteX0" y="connsiteY0"/>
                                    </a:cxn>
                                    <a:cxn ang="0">
                                      <a:pos x="connsiteX1" y="connsiteY1"/>
                                    </a:cxn>
                                  </a:cxnLst>
                                  <a:rect l="l" t="t" r="r" b="b"/>
                                  <a:pathLst>
                                    <a:path w="44292" h="63271">
                                      <a:moveTo>
                                        <a:pt x="44211" y="-520"/>
                                      </a:moveTo>
                                      <a:lnTo>
                                        <a:pt x="-82" y="62751"/>
                                      </a:lnTo>
                                    </a:path>
                                  </a:pathLst>
                                </a:custGeom>
                                <a:noFill/>
                                <a:ln w="2659"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296573374" name="任意多边形: 形状 296573374">
                                <a:extLst>
                                  <a:ext uri="{FF2B5EF4-FFF2-40B4-BE49-F238E27FC236}">
                                    <a16:creationId xmlns:a16="http://schemas.microsoft.com/office/drawing/2014/main" id="{20BD183E-0908-7840-2AAA-9FDF0608D31F}"/>
                                  </a:ext>
                                </a:extLst>
                              </wps:cNvPr>
                              <wps:cNvSpPr/>
                              <wps:spPr>
                                <a:xfrm>
                                  <a:off x="1524422" y="232628"/>
                                  <a:ext cx="35736" cy="41095"/>
                                </a:xfrm>
                                <a:custGeom>
                                  <a:avLst/>
                                  <a:gdLst>
                                    <a:gd name="connsiteX0" fmla="*/ 35654 w 35736"/>
                                    <a:gd name="connsiteY0" fmla="*/ -520 h 41095"/>
                                    <a:gd name="connsiteX1" fmla="*/ -82 w 35736"/>
                                    <a:gd name="connsiteY1" fmla="*/ 40575 h 41095"/>
                                  </a:gdLst>
                                  <a:ahLst/>
                                  <a:cxnLst>
                                    <a:cxn ang="0">
                                      <a:pos x="connsiteX0" y="connsiteY0"/>
                                    </a:cxn>
                                    <a:cxn ang="0">
                                      <a:pos x="connsiteX1" y="connsiteY1"/>
                                    </a:cxn>
                                  </a:cxnLst>
                                  <a:rect l="l" t="t" r="r" b="b"/>
                                  <a:pathLst>
                                    <a:path w="35736" h="41095">
                                      <a:moveTo>
                                        <a:pt x="35654" y="-520"/>
                                      </a:moveTo>
                                      <a:lnTo>
                                        <a:pt x="-82" y="40575"/>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309515616" name="任意多边形: 形状 1309515616">
                                <a:extLst>
                                  <a:ext uri="{FF2B5EF4-FFF2-40B4-BE49-F238E27FC236}">
                                    <a16:creationId xmlns:a16="http://schemas.microsoft.com/office/drawing/2014/main" id="{39A5DAFF-D2C1-B351-B8BF-88FE9CA7E3B9}"/>
                                  </a:ext>
                                </a:extLst>
                              </wps:cNvPr>
                              <wps:cNvSpPr/>
                              <wps:spPr>
                                <a:xfrm>
                                  <a:off x="1535969" y="243494"/>
                                  <a:ext cx="36475" cy="40472"/>
                                </a:xfrm>
                                <a:custGeom>
                                  <a:avLst/>
                                  <a:gdLst>
                                    <a:gd name="connsiteX0" fmla="*/ 36394 w 36476"/>
                                    <a:gd name="connsiteY0" fmla="*/ -520 h 40473"/>
                                    <a:gd name="connsiteX1" fmla="*/ -82 w 36476"/>
                                    <a:gd name="connsiteY1" fmla="*/ 39954 h 40473"/>
                                  </a:gdLst>
                                  <a:ahLst/>
                                  <a:cxnLst>
                                    <a:cxn ang="0">
                                      <a:pos x="connsiteX0" y="connsiteY0"/>
                                    </a:cxn>
                                    <a:cxn ang="0">
                                      <a:pos x="connsiteX1" y="connsiteY1"/>
                                    </a:cxn>
                                  </a:cxnLst>
                                  <a:rect l="l" t="t" r="r" b="b"/>
                                  <a:pathLst>
                                    <a:path w="36476" h="40473">
                                      <a:moveTo>
                                        <a:pt x="36394" y="-520"/>
                                      </a:moveTo>
                                      <a:lnTo>
                                        <a:pt x="-82" y="39954"/>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1221107" name="任意多边形: 形状 11221107">
                                <a:extLst>
                                  <a:ext uri="{FF2B5EF4-FFF2-40B4-BE49-F238E27FC236}">
                                    <a16:creationId xmlns:a16="http://schemas.microsoft.com/office/drawing/2014/main" id="{BBE6BEF0-C235-EF11-3D9B-FE3D846A90A1}"/>
                                  </a:ext>
                                </a:extLst>
                              </wps:cNvPr>
                              <wps:cNvSpPr/>
                              <wps:spPr>
                                <a:xfrm>
                                  <a:off x="1547366" y="254567"/>
                                  <a:ext cx="37157" cy="39822"/>
                                </a:xfrm>
                                <a:custGeom>
                                  <a:avLst/>
                                  <a:gdLst>
                                    <a:gd name="connsiteX0" fmla="*/ 37075 w 37157"/>
                                    <a:gd name="connsiteY0" fmla="*/ -520 h 39822"/>
                                    <a:gd name="connsiteX1" fmla="*/ -82 w 37157"/>
                                    <a:gd name="connsiteY1" fmla="*/ 39302 h 39822"/>
                                  </a:gdLst>
                                  <a:ahLst/>
                                  <a:cxnLst>
                                    <a:cxn ang="0">
                                      <a:pos x="connsiteX0" y="connsiteY0"/>
                                    </a:cxn>
                                    <a:cxn ang="0">
                                      <a:pos x="connsiteX1" y="connsiteY1"/>
                                    </a:cxn>
                                  </a:cxnLst>
                                  <a:rect l="l" t="t" r="r" b="b"/>
                                  <a:pathLst>
                                    <a:path w="37157" h="39822">
                                      <a:moveTo>
                                        <a:pt x="37075" y="-520"/>
                                      </a:moveTo>
                                      <a:lnTo>
                                        <a:pt x="-82" y="39302"/>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365599938" name="任意多边形: 形状 365599938">
                                <a:extLst>
                                  <a:ext uri="{FF2B5EF4-FFF2-40B4-BE49-F238E27FC236}">
                                    <a16:creationId xmlns:a16="http://schemas.microsoft.com/office/drawing/2014/main" id="{4B1C3ADB-2493-AB9A-1D46-F386A8DA72E6}"/>
                                  </a:ext>
                                </a:extLst>
                              </wps:cNvPr>
                              <wps:cNvSpPr/>
                              <wps:spPr>
                                <a:xfrm>
                                  <a:off x="1558560" y="265848"/>
                                  <a:ext cx="37867" cy="39170"/>
                                </a:xfrm>
                                <a:custGeom>
                                  <a:avLst/>
                                  <a:gdLst>
                                    <a:gd name="connsiteX0" fmla="*/ 37786 w 37867"/>
                                    <a:gd name="connsiteY0" fmla="*/ -520 h 39170"/>
                                    <a:gd name="connsiteX1" fmla="*/ -82 w 37867"/>
                                    <a:gd name="connsiteY1" fmla="*/ 38651 h 39170"/>
                                  </a:gdLst>
                                  <a:ahLst/>
                                  <a:cxnLst>
                                    <a:cxn ang="0">
                                      <a:pos x="connsiteX0" y="connsiteY0"/>
                                    </a:cxn>
                                    <a:cxn ang="0">
                                      <a:pos x="connsiteX1" y="connsiteY1"/>
                                    </a:cxn>
                                  </a:cxnLst>
                                  <a:rect l="l" t="t" r="r" b="b"/>
                                  <a:pathLst>
                                    <a:path w="37867" h="39170">
                                      <a:moveTo>
                                        <a:pt x="37786" y="-520"/>
                                      </a:moveTo>
                                      <a:lnTo>
                                        <a:pt x="-82" y="38651"/>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94971120" name="任意多边形: 形状 94971120">
                                <a:extLst>
                                  <a:ext uri="{FF2B5EF4-FFF2-40B4-BE49-F238E27FC236}">
                                    <a16:creationId xmlns:a16="http://schemas.microsoft.com/office/drawing/2014/main" id="{204BA29D-C206-B734-2529-CF0F6BBEBFBD}"/>
                                  </a:ext>
                                </a:extLst>
                              </wps:cNvPr>
                              <wps:cNvSpPr/>
                              <wps:spPr>
                                <a:xfrm>
                                  <a:off x="1580410" y="289031"/>
                                  <a:ext cx="39200" cy="37838"/>
                                </a:xfrm>
                                <a:custGeom>
                                  <a:avLst/>
                                  <a:gdLst>
                                    <a:gd name="connsiteX0" fmla="*/ 39118 w 39200"/>
                                    <a:gd name="connsiteY0" fmla="*/ -520 h 37838"/>
                                    <a:gd name="connsiteX1" fmla="*/ -82 w 39200"/>
                                    <a:gd name="connsiteY1" fmla="*/ 37319 h 37838"/>
                                  </a:gdLst>
                                  <a:ahLst/>
                                  <a:cxnLst>
                                    <a:cxn ang="0">
                                      <a:pos x="connsiteX0" y="connsiteY0"/>
                                    </a:cxn>
                                    <a:cxn ang="0">
                                      <a:pos x="connsiteX1" y="connsiteY1"/>
                                    </a:cxn>
                                  </a:cxnLst>
                                  <a:rect l="l" t="t" r="r" b="b"/>
                                  <a:pathLst>
                                    <a:path w="39200" h="37838">
                                      <a:moveTo>
                                        <a:pt x="39118" y="-520"/>
                                      </a:moveTo>
                                      <a:lnTo>
                                        <a:pt x="-82" y="37319"/>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34215419" name="任意多边形: 形状 134215419">
                                <a:extLst>
                                  <a:ext uri="{FF2B5EF4-FFF2-40B4-BE49-F238E27FC236}">
                                    <a16:creationId xmlns:a16="http://schemas.microsoft.com/office/drawing/2014/main" id="{A3BBFC12-1E81-7BA3-8FDC-51687C067D1D}"/>
                                  </a:ext>
                                </a:extLst>
                              </wps:cNvPr>
                              <wps:cNvSpPr/>
                              <wps:spPr>
                                <a:xfrm>
                                  <a:off x="1591039" y="300903"/>
                                  <a:ext cx="39851" cy="37157"/>
                                </a:xfrm>
                                <a:custGeom>
                                  <a:avLst/>
                                  <a:gdLst>
                                    <a:gd name="connsiteX0" fmla="*/ 39769 w 39851"/>
                                    <a:gd name="connsiteY0" fmla="*/ -520 h 37157"/>
                                    <a:gd name="connsiteX1" fmla="*/ -82 w 39851"/>
                                    <a:gd name="connsiteY1" fmla="*/ 36638 h 37157"/>
                                  </a:gdLst>
                                  <a:ahLst/>
                                  <a:cxnLst>
                                    <a:cxn ang="0">
                                      <a:pos x="connsiteX0" y="connsiteY0"/>
                                    </a:cxn>
                                    <a:cxn ang="0">
                                      <a:pos x="connsiteX1" y="connsiteY1"/>
                                    </a:cxn>
                                  </a:cxnLst>
                                  <a:rect l="l" t="t" r="r" b="b"/>
                                  <a:pathLst>
                                    <a:path w="39851" h="37157">
                                      <a:moveTo>
                                        <a:pt x="39769" y="-520"/>
                                      </a:moveTo>
                                      <a:lnTo>
                                        <a:pt x="-82" y="36638"/>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2047317184" name="任意多边形: 形状 2047317184">
                                <a:extLst>
                                  <a:ext uri="{FF2B5EF4-FFF2-40B4-BE49-F238E27FC236}">
                                    <a16:creationId xmlns:a16="http://schemas.microsoft.com/office/drawing/2014/main" id="{68C0320F-54B3-1743-5DFA-45F9FED048F0}"/>
                                  </a:ext>
                                </a:extLst>
                              </wps:cNvPr>
                              <wps:cNvSpPr/>
                              <wps:spPr>
                                <a:xfrm>
                                  <a:off x="1601461" y="312983"/>
                                  <a:ext cx="40502" cy="36475"/>
                                </a:xfrm>
                                <a:custGeom>
                                  <a:avLst/>
                                  <a:gdLst>
                                    <a:gd name="connsiteX0" fmla="*/ 40421 w 40503"/>
                                    <a:gd name="connsiteY0" fmla="*/ -520 h 36476"/>
                                    <a:gd name="connsiteX1" fmla="*/ -82 w 40503"/>
                                    <a:gd name="connsiteY1" fmla="*/ 35956 h 36476"/>
                                  </a:gdLst>
                                  <a:ahLst/>
                                  <a:cxnLst>
                                    <a:cxn ang="0">
                                      <a:pos x="connsiteX0" y="connsiteY0"/>
                                    </a:cxn>
                                    <a:cxn ang="0">
                                      <a:pos x="connsiteX1" y="connsiteY1"/>
                                    </a:cxn>
                                  </a:cxnLst>
                                  <a:rect l="l" t="t" r="r" b="b"/>
                                  <a:pathLst>
                                    <a:path w="40503" h="36476">
                                      <a:moveTo>
                                        <a:pt x="40421" y="-520"/>
                                      </a:moveTo>
                                      <a:lnTo>
                                        <a:pt x="-82" y="35956"/>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497086239" name="任意多边形: 形状 497086239">
                                <a:extLst>
                                  <a:ext uri="{FF2B5EF4-FFF2-40B4-BE49-F238E27FC236}">
                                    <a16:creationId xmlns:a16="http://schemas.microsoft.com/office/drawing/2014/main" id="{55B8C25D-D2CC-265D-2A29-83B425037527}"/>
                                  </a:ext>
                                </a:extLst>
                              </wps:cNvPr>
                              <wps:cNvSpPr/>
                              <wps:spPr>
                                <a:xfrm>
                                  <a:off x="1611705" y="325269"/>
                                  <a:ext cx="41123" cy="35736"/>
                                </a:xfrm>
                                <a:custGeom>
                                  <a:avLst/>
                                  <a:gdLst>
                                    <a:gd name="connsiteX0" fmla="*/ 41042 w 41124"/>
                                    <a:gd name="connsiteY0" fmla="*/ -520 h 35736"/>
                                    <a:gd name="connsiteX1" fmla="*/ -82 w 41124"/>
                                    <a:gd name="connsiteY1" fmla="*/ 35216 h 35736"/>
                                  </a:gdLst>
                                  <a:ahLst/>
                                  <a:cxnLst>
                                    <a:cxn ang="0">
                                      <a:pos x="connsiteX0" y="connsiteY0"/>
                                    </a:cxn>
                                    <a:cxn ang="0">
                                      <a:pos x="connsiteX1" y="connsiteY1"/>
                                    </a:cxn>
                                  </a:cxnLst>
                                  <a:rect l="l" t="t" r="r" b="b"/>
                                  <a:pathLst>
                                    <a:path w="41124" h="35736">
                                      <a:moveTo>
                                        <a:pt x="41042" y="-520"/>
                                      </a:moveTo>
                                      <a:lnTo>
                                        <a:pt x="-82" y="35216"/>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428083184" name="任意多边形: 形状 1428083184">
                                <a:extLst>
                                  <a:ext uri="{FF2B5EF4-FFF2-40B4-BE49-F238E27FC236}">
                                    <a16:creationId xmlns:a16="http://schemas.microsoft.com/office/drawing/2014/main" id="{3EBE8894-1CDD-AE54-6374-B344CDD91CAE}"/>
                                  </a:ext>
                                </a:extLst>
                              </wps:cNvPr>
                              <wps:cNvSpPr/>
                              <wps:spPr>
                                <a:xfrm>
                                  <a:off x="1553230" y="277602"/>
                                  <a:ext cx="54596" cy="54596"/>
                                </a:xfrm>
                                <a:custGeom>
                                  <a:avLst/>
                                  <a:gdLst>
                                    <a:gd name="connsiteX0" fmla="*/ 54514 w 54596"/>
                                    <a:gd name="connsiteY0" fmla="*/ -520 h 54596"/>
                                    <a:gd name="connsiteX1" fmla="*/ -82 w 54596"/>
                                    <a:gd name="connsiteY1" fmla="*/ 54076 h 54596"/>
                                  </a:gdLst>
                                  <a:ahLst/>
                                  <a:cxnLst>
                                    <a:cxn ang="0">
                                      <a:pos x="connsiteX0" y="connsiteY0"/>
                                    </a:cxn>
                                    <a:cxn ang="0">
                                      <a:pos x="connsiteX1" y="connsiteY1"/>
                                    </a:cxn>
                                  </a:cxnLst>
                                  <a:rect l="l" t="t" r="r" b="b"/>
                                  <a:pathLst>
                                    <a:path w="54596" h="54596">
                                      <a:moveTo>
                                        <a:pt x="54514" y="-520"/>
                                      </a:moveTo>
                                      <a:lnTo>
                                        <a:pt x="-82" y="54076"/>
                                      </a:lnTo>
                                    </a:path>
                                  </a:pathLst>
                                </a:custGeom>
                                <a:noFill/>
                                <a:ln w="2659"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64442912" name="任意多边形: 形状 64442912">
                                <a:extLst>
                                  <a:ext uri="{FF2B5EF4-FFF2-40B4-BE49-F238E27FC236}">
                                    <a16:creationId xmlns:a16="http://schemas.microsoft.com/office/drawing/2014/main" id="{52252705-2425-C1C9-4539-5CFB2F46E3DF}"/>
                                  </a:ext>
                                </a:extLst>
                              </wps:cNvPr>
                              <wps:cNvSpPr/>
                              <wps:spPr>
                                <a:xfrm>
                                  <a:off x="1631542" y="350378"/>
                                  <a:ext cx="42338" cy="34285"/>
                                </a:xfrm>
                                <a:custGeom>
                                  <a:avLst/>
                                  <a:gdLst>
                                    <a:gd name="connsiteX0" fmla="*/ 42256 w 42338"/>
                                    <a:gd name="connsiteY0" fmla="*/ -520 h 34285"/>
                                    <a:gd name="connsiteX1" fmla="*/ -82 w 42338"/>
                                    <a:gd name="connsiteY1" fmla="*/ 33766 h 34285"/>
                                  </a:gdLst>
                                  <a:ahLst/>
                                  <a:cxnLst>
                                    <a:cxn ang="0">
                                      <a:pos x="connsiteX0" y="connsiteY0"/>
                                    </a:cxn>
                                    <a:cxn ang="0">
                                      <a:pos x="connsiteX1" y="connsiteY1"/>
                                    </a:cxn>
                                  </a:cxnLst>
                                  <a:rect l="l" t="t" r="r" b="b"/>
                                  <a:pathLst>
                                    <a:path w="42338" h="34285">
                                      <a:moveTo>
                                        <a:pt x="42256" y="-520"/>
                                      </a:moveTo>
                                      <a:lnTo>
                                        <a:pt x="-82" y="33766"/>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444611887" name="任意多边形: 形状 444611887">
                                <a:extLst>
                                  <a:ext uri="{FF2B5EF4-FFF2-40B4-BE49-F238E27FC236}">
                                    <a16:creationId xmlns:a16="http://schemas.microsoft.com/office/drawing/2014/main" id="{A3BF9C42-9E37-1050-48F7-057C828666A9}"/>
                                  </a:ext>
                                </a:extLst>
                              </wps:cNvPr>
                              <wps:cNvSpPr/>
                              <wps:spPr>
                                <a:xfrm>
                                  <a:off x="1641164" y="363227"/>
                                  <a:ext cx="42930" cy="33545"/>
                                </a:xfrm>
                                <a:custGeom>
                                  <a:avLst/>
                                  <a:gdLst>
                                    <a:gd name="connsiteX0" fmla="*/ 42848 w 42930"/>
                                    <a:gd name="connsiteY0" fmla="*/ -520 h 33545"/>
                                    <a:gd name="connsiteX1" fmla="*/ -82 w 42930"/>
                                    <a:gd name="connsiteY1" fmla="*/ 33026 h 33545"/>
                                  </a:gdLst>
                                  <a:ahLst/>
                                  <a:cxnLst>
                                    <a:cxn ang="0">
                                      <a:pos x="connsiteX0" y="connsiteY0"/>
                                    </a:cxn>
                                    <a:cxn ang="0">
                                      <a:pos x="connsiteX1" y="connsiteY1"/>
                                    </a:cxn>
                                  </a:cxnLst>
                                  <a:rect l="l" t="t" r="r" b="b"/>
                                  <a:pathLst>
                                    <a:path w="42930" h="33545">
                                      <a:moveTo>
                                        <a:pt x="42848" y="-520"/>
                                      </a:moveTo>
                                      <a:lnTo>
                                        <a:pt x="-82" y="33026"/>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502102508" name="任意多边形: 形状 502102508">
                                <a:extLst>
                                  <a:ext uri="{FF2B5EF4-FFF2-40B4-BE49-F238E27FC236}">
                                    <a16:creationId xmlns:a16="http://schemas.microsoft.com/office/drawing/2014/main" id="{AAFE1BD4-5ED1-8517-6F1B-5FC2BD27ABB2}"/>
                                  </a:ext>
                                </a:extLst>
                              </wps:cNvPr>
                              <wps:cNvSpPr/>
                              <wps:spPr>
                                <a:xfrm>
                                  <a:off x="1650550" y="376225"/>
                                  <a:ext cx="43522" cy="32775"/>
                                </a:xfrm>
                                <a:custGeom>
                                  <a:avLst/>
                                  <a:gdLst>
                                    <a:gd name="connsiteX0" fmla="*/ 43441 w 43522"/>
                                    <a:gd name="connsiteY0" fmla="*/ -520 h 32775"/>
                                    <a:gd name="connsiteX1" fmla="*/ -82 w 43522"/>
                                    <a:gd name="connsiteY1" fmla="*/ 32256 h 32775"/>
                                  </a:gdLst>
                                  <a:ahLst/>
                                  <a:cxnLst>
                                    <a:cxn ang="0">
                                      <a:pos x="connsiteX0" y="connsiteY0"/>
                                    </a:cxn>
                                    <a:cxn ang="0">
                                      <a:pos x="connsiteX1" y="connsiteY1"/>
                                    </a:cxn>
                                  </a:cxnLst>
                                  <a:rect l="l" t="t" r="r" b="b"/>
                                  <a:pathLst>
                                    <a:path w="43522" h="32775">
                                      <a:moveTo>
                                        <a:pt x="43441" y="-520"/>
                                      </a:moveTo>
                                      <a:lnTo>
                                        <a:pt x="-82" y="32256"/>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2060328355" name="任意多边形: 形状 2060328355">
                                <a:extLst>
                                  <a:ext uri="{FF2B5EF4-FFF2-40B4-BE49-F238E27FC236}">
                                    <a16:creationId xmlns:a16="http://schemas.microsoft.com/office/drawing/2014/main" id="{97E99532-24FE-E46D-21D4-B91DBDABC80B}"/>
                                  </a:ext>
                                </a:extLst>
                              </wps:cNvPr>
                              <wps:cNvSpPr/>
                              <wps:spPr>
                                <a:xfrm>
                                  <a:off x="1659758" y="389400"/>
                                  <a:ext cx="44056" cy="32035"/>
                                </a:xfrm>
                                <a:custGeom>
                                  <a:avLst/>
                                  <a:gdLst>
                                    <a:gd name="connsiteX0" fmla="*/ 43974 w 44056"/>
                                    <a:gd name="connsiteY0" fmla="*/ -520 h 32035"/>
                                    <a:gd name="connsiteX1" fmla="*/ -82 w 44056"/>
                                    <a:gd name="connsiteY1" fmla="*/ 31515 h 32035"/>
                                  </a:gdLst>
                                  <a:ahLst/>
                                  <a:cxnLst>
                                    <a:cxn ang="0">
                                      <a:pos x="connsiteX0" y="connsiteY0"/>
                                    </a:cxn>
                                    <a:cxn ang="0">
                                      <a:pos x="connsiteX1" y="connsiteY1"/>
                                    </a:cxn>
                                  </a:cxnLst>
                                  <a:rect l="l" t="t" r="r" b="b"/>
                                  <a:pathLst>
                                    <a:path w="44056" h="32035">
                                      <a:moveTo>
                                        <a:pt x="43974" y="-520"/>
                                      </a:moveTo>
                                      <a:lnTo>
                                        <a:pt x="-82" y="31515"/>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2096982039" name="任意多边形: 形状 2096982039">
                                <a:extLst>
                                  <a:ext uri="{FF2B5EF4-FFF2-40B4-BE49-F238E27FC236}">
                                    <a16:creationId xmlns:a16="http://schemas.microsoft.com/office/drawing/2014/main" id="{A33D433C-4E69-CA0D-07E7-524849CDDA7C}"/>
                                  </a:ext>
                                </a:extLst>
                              </wps:cNvPr>
                              <wps:cNvSpPr/>
                              <wps:spPr>
                                <a:xfrm>
                                  <a:off x="1677463" y="416253"/>
                                  <a:ext cx="45150" cy="30466"/>
                                </a:xfrm>
                                <a:custGeom>
                                  <a:avLst/>
                                  <a:gdLst>
                                    <a:gd name="connsiteX0" fmla="*/ 45069 w 45151"/>
                                    <a:gd name="connsiteY0" fmla="*/ -520 h 30466"/>
                                    <a:gd name="connsiteX1" fmla="*/ -82 w 45151"/>
                                    <a:gd name="connsiteY1" fmla="*/ 29946 h 30466"/>
                                  </a:gdLst>
                                  <a:ahLst/>
                                  <a:cxnLst>
                                    <a:cxn ang="0">
                                      <a:pos x="connsiteX0" y="connsiteY0"/>
                                    </a:cxn>
                                    <a:cxn ang="0">
                                      <a:pos x="connsiteX1" y="connsiteY1"/>
                                    </a:cxn>
                                  </a:cxnLst>
                                  <a:rect l="l" t="t" r="r" b="b"/>
                                  <a:pathLst>
                                    <a:path w="45151" h="30466">
                                      <a:moveTo>
                                        <a:pt x="45069" y="-520"/>
                                      </a:moveTo>
                                      <a:lnTo>
                                        <a:pt x="-82" y="29946"/>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187546918" name="任意多边形: 形状 1187546918">
                                <a:extLst>
                                  <a:ext uri="{FF2B5EF4-FFF2-40B4-BE49-F238E27FC236}">
                                    <a16:creationId xmlns:a16="http://schemas.microsoft.com/office/drawing/2014/main" id="{B6A18285-CC1B-DCDB-6D04-5AD74270F122}"/>
                                  </a:ext>
                                </a:extLst>
                              </wps:cNvPr>
                              <wps:cNvSpPr/>
                              <wps:spPr>
                                <a:xfrm>
                                  <a:off x="1685990" y="429933"/>
                                  <a:ext cx="45684" cy="29666"/>
                                </a:xfrm>
                                <a:custGeom>
                                  <a:avLst/>
                                  <a:gdLst>
                                    <a:gd name="connsiteX0" fmla="*/ 45602 w 45684"/>
                                    <a:gd name="connsiteY0" fmla="*/ -520 h 29666"/>
                                    <a:gd name="connsiteX1" fmla="*/ -82 w 45684"/>
                                    <a:gd name="connsiteY1" fmla="*/ 29147 h 29666"/>
                                  </a:gdLst>
                                  <a:ahLst/>
                                  <a:cxnLst>
                                    <a:cxn ang="0">
                                      <a:pos x="connsiteX0" y="connsiteY0"/>
                                    </a:cxn>
                                    <a:cxn ang="0">
                                      <a:pos x="connsiteX1" y="connsiteY1"/>
                                    </a:cxn>
                                  </a:cxnLst>
                                  <a:rect l="l" t="t" r="r" b="b"/>
                                  <a:pathLst>
                                    <a:path w="45684" h="29666">
                                      <a:moveTo>
                                        <a:pt x="45602" y="-520"/>
                                      </a:moveTo>
                                      <a:lnTo>
                                        <a:pt x="-82" y="29147"/>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381854178" name="任意多边形: 形状 381854178">
                                <a:extLst>
                                  <a:ext uri="{FF2B5EF4-FFF2-40B4-BE49-F238E27FC236}">
                                    <a16:creationId xmlns:a16="http://schemas.microsoft.com/office/drawing/2014/main" id="{2297C01B-59C1-0C32-7D1E-66AC1347B69B}"/>
                                  </a:ext>
                                </a:extLst>
                              </wps:cNvPr>
                              <wps:cNvSpPr/>
                              <wps:spPr>
                                <a:xfrm>
                                  <a:off x="1694280" y="443761"/>
                                  <a:ext cx="46216" cy="28867"/>
                                </a:xfrm>
                                <a:custGeom>
                                  <a:avLst/>
                                  <a:gdLst>
                                    <a:gd name="connsiteX0" fmla="*/ 46135 w 46217"/>
                                    <a:gd name="connsiteY0" fmla="*/ -520 h 28867"/>
                                    <a:gd name="connsiteX1" fmla="*/ -82 w 46217"/>
                                    <a:gd name="connsiteY1" fmla="*/ 28347 h 28867"/>
                                  </a:gdLst>
                                  <a:ahLst/>
                                  <a:cxnLst>
                                    <a:cxn ang="0">
                                      <a:pos x="connsiteX0" y="connsiteY0"/>
                                    </a:cxn>
                                    <a:cxn ang="0">
                                      <a:pos x="connsiteX1" y="connsiteY1"/>
                                    </a:cxn>
                                  </a:cxnLst>
                                  <a:rect l="l" t="t" r="r" b="b"/>
                                  <a:pathLst>
                                    <a:path w="46217" h="28867">
                                      <a:moveTo>
                                        <a:pt x="46135" y="-520"/>
                                      </a:moveTo>
                                      <a:lnTo>
                                        <a:pt x="-82" y="28347"/>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237468148" name="任意多边形: 形状 1237468148">
                                <a:extLst>
                                  <a:ext uri="{FF2B5EF4-FFF2-40B4-BE49-F238E27FC236}">
                                    <a16:creationId xmlns:a16="http://schemas.microsoft.com/office/drawing/2014/main" id="{43CD46FA-F167-7A8F-727B-8D09927BE6C9}"/>
                                  </a:ext>
                                </a:extLst>
                              </wps:cNvPr>
                              <wps:cNvSpPr/>
                              <wps:spPr>
                                <a:xfrm>
                                  <a:off x="1702363" y="457735"/>
                                  <a:ext cx="46690" cy="28038"/>
                                </a:xfrm>
                                <a:custGeom>
                                  <a:avLst/>
                                  <a:gdLst>
                                    <a:gd name="connsiteX0" fmla="*/ 46609 w 46690"/>
                                    <a:gd name="connsiteY0" fmla="*/ -520 h 28038"/>
                                    <a:gd name="connsiteX1" fmla="*/ -82 w 46690"/>
                                    <a:gd name="connsiteY1" fmla="*/ 27519 h 28038"/>
                                  </a:gdLst>
                                  <a:ahLst/>
                                  <a:cxnLst>
                                    <a:cxn ang="0">
                                      <a:pos x="connsiteX0" y="connsiteY0"/>
                                    </a:cxn>
                                    <a:cxn ang="0">
                                      <a:pos x="connsiteX1" y="connsiteY1"/>
                                    </a:cxn>
                                  </a:cxnLst>
                                  <a:rect l="l" t="t" r="r" b="b"/>
                                  <a:pathLst>
                                    <a:path w="46690" h="28038">
                                      <a:moveTo>
                                        <a:pt x="46609" y="-520"/>
                                      </a:moveTo>
                                      <a:lnTo>
                                        <a:pt x="-82" y="27519"/>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28425804" name="任意多边形: 形状 128425804">
                                <a:extLst>
                                  <a:ext uri="{FF2B5EF4-FFF2-40B4-BE49-F238E27FC236}">
                                    <a16:creationId xmlns:a16="http://schemas.microsoft.com/office/drawing/2014/main" id="{4D91D3EB-9535-01A3-32BE-EE7E276EBC31}"/>
                                  </a:ext>
                                </a:extLst>
                              </wps:cNvPr>
                              <wps:cNvSpPr/>
                              <wps:spPr>
                                <a:xfrm>
                                  <a:off x="1649751" y="402961"/>
                                  <a:ext cx="63271" cy="44292"/>
                                </a:xfrm>
                                <a:custGeom>
                                  <a:avLst/>
                                  <a:gdLst>
                                    <a:gd name="connsiteX0" fmla="*/ 63189 w 63271"/>
                                    <a:gd name="connsiteY0" fmla="*/ -520 h 44292"/>
                                    <a:gd name="connsiteX1" fmla="*/ -82 w 63271"/>
                                    <a:gd name="connsiteY1" fmla="*/ 43773 h 44292"/>
                                  </a:gdLst>
                                  <a:ahLst/>
                                  <a:cxnLst>
                                    <a:cxn ang="0">
                                      <a:pos x="connsiteX0" y="connsiteY0"/>
                                    </a:cxn>
                                    <a:cxn ang="0">
                                      <a:pos x="connsiteX1" y="connsiteY1"/>
                                    </a:cxn>
                                  </a:cxnLst>
                                  <a:rect l="l" t="t" r="r" b="b"/>
                                  <a:pathLst>
                                    <a:path w="63271" h="44292">
                                      <a:moveTo>
                                        <a:pt x="63189" y="-520"/>
                                      </a:moveTo>
                                      <a:lnTo>
                                        <a:pt x="-82" y="43773"/>
                                      </a:lnTo>
                                    </a:path>
                                  </a:pathLst>
                                </a:custGeom>
                                <a:noFill/>
                                <a:ln w="2659"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551346793" name="任意多边形: 形状 1551346793">
                                <a:extLst>
                                  <a:ext uri="{FF2B5EF4-FFF2-40B4-BE49-F238E27FC236}">
                                    <a16:creationId xmlns:a16="http://schemas.microsoft.com/office/drawing/2014/main" id="{7DFF760D-77C7-3538-3846-7192E789DBFA}"/>
                                  </a:ext>
                                </a:extLst>
                              </wps:cNvPr>
                              <wps:cNvSpPr/>
                              <wps:spPr>
                                <a:xfrm>
                                  <a:off x="1717789" y="486128"/>
                                  <a:ext cx="47638" cy="26409"/>
                                </a:xfrm>
                                <a:custGeom>
                                  <a:avLst/>
                                  <a:gdLst>
                                    <a:gd name="connsiteX0" fmla="*/ 47556 w 47638"/>
                                    <a:gd name="connsiteY0" fmla="*/ -520 h 26409"/>
                                    <a:gd name="connsiteX1" fmla="*/ -82 w 47638"/>
                                    <a:gd name="connsiteY1" fmla="*/ 25890 h 26409"/>
                                  </a:gdLst>
                                  <a:ahLst/>
                                  <a:cxnLst>
                                    <a:cxn ang="0">
                                      <a:pos x="connsiteX0" y="connsiteY0"/>
                                    </a:cxn>
                                    <a:cxn ang="0">
                                      <a:pos x="connsiteX1" y="connsiteY1"/>
                                    </a:cxn>
                                  </a:cxnLst>
                                  <a:rect l="l" t="t" r="r" b="b"/>
                                  <a:pathLst>
                                    <a:path w="47638" h="26409">
                                      <a:moveTo>
                                        <a:pt x="47556" y="-520"/>
                                      </a:moveTo>
                                      <a:lnTo>
                                        <a:pt x="-82" y="25890"/>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572822000" name="任意多边形: 形状 1572822000">
                                <a:extLst>
                                  <a:ext uri="{FF2B5EF4-FFF2-40B4-BE49-F238E27FC236}">
                                    <a16:creationId xmlns:a16="http://schemas.microsoft.com/office/drawing/2014/main" id="{E22023D8-9D69-5D33-CCCF-B8ADE09D9BA5}"/>
                                  </a:ext>
                                </a:extLst>
                              </wps:cNvPr>
                              <wps:cNvSpPr/>
                              <wps:spPr>
                                <a:xfrm>
                                  <a:off x="1725161" y="500517"/>
                                  <a:ext cx="48113" cy="25580"/>
                                </a:xfrm>
                                <a:custGeom>
                                  <a:avLst/>
                                  <a:gdLst>
                                    <a:gd name="connsiteX0" fmla="*/ 48030 w 48112"/>
                                    <a:gd name="connsiteY0" fmla="*/ -520 h 25580"/>
                                    <a:gd name="connsiteX1" fmla="*/ -82 w 48112"/>
                                    <a:gd name="connsiteY1" fmla="*/ 25061 h 25580"/>
                                  </a:gdLst>
                                  <a:ahLst/>
                                  <a:cxnLst>
                                    <a:cxn ang="0">
                                      <a:pos x="connsiteX0" y="connsiteY0"/>
                                    </a:cxn>
                                    <a:cxn ang="0">
                                      <a:pos x="connsiteX1" y="connsiteY1"/>
                                    </a:cxn>
                                  </a:cxnLst>
                                  <a:rect l="l" t="t" r="r" b="b"/>
                                  <a:pathLst>
                                    <a:path w="48112" h="25580">
                                      <a:moveTo>
                                        <a:pt x="48030" y="-520"/>
                                      </a:moveTo>
                                      <a:lnTo>
                                        <a:pt x="-82" y="25061"/>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111509243" name="任意多边形: 形状 1111509243">
                                <a:extLst>
                                  <a:ext uri="{FF2B5EF4-FFF2-40B4-BE49-F238E27FC236}">
                                    <a16:creationId xmlns:a16="http://schemas.microsoft.com/office/drawing/2014/main" id="{24BBAE5F-FEFD-5D60-8A46-F2A266A6E7C8}"/>
                                  </a:ext>
                                </a:extLst>
                              </wps:cNvPr>
                              <wps:cNvSpPr/>
                              <wps:spPr>
                                <a:xfrm>
                                  <a:off x="1732296" y="515055"/>
                                  <a:ext cx="48526" cy="24752"/>
                                </a:xfrm>
                                <a:custGeom>
                                  <a:avLst/>
                                  <a:gdLst>
                                    <a:gd name="connsiteX0" fmla="*/ 48444 w 48526"/>
                                    <a:gd name="connsiteY0" fmla="*/ -520 h 24751"/>
                                    <a:gd name="connsiteX1" fmla="*/ -82 w 48526"/>
                                    <a:gd name="connsiteY1" fmla="*/ 24232 h 24751"/>
                                  </a:gdLst>
                                  <a:ahLst/>
                                  <a:cxnLst>
                                    <a:cxn ang="0">
                                      <a:pos x="connsiteX0" y="connsiteY0"/>
                                    </a:cxn>
                                    <a:cxn ang="0">
                                      <a:pos x="connsiteX1" y="connsiteY1"/>
                                    </a:cxn>
                                  </a:cxnLst>
                                  <a:rect l="l" t="t" r="r" b="b"/>
                                  <a:pathLst>
                                    <a:path w="48526" h="24751">
                                      <a:moveTo>
                                        <a:pt x="48444" y="-520"/>
                                      </a:moveTo>
                                      <a:lnTo>
                                        <a:pt x="-82" y="24232"/>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464838626" name="任意多边形: 形状 1464838626">
                                <a:extLst>
                                  <a:ext uri="{FF2B5EF4-FFF2-40B4-BE49-F238E27FC236}">
                                    <a16:creationId xmlns:a16="http://schemas.microsoft.com/office/drawing/2014/main" id="{DD4D0250-ABA5-79F3-4C57-B7241BAE7E36}"/>
                                  </a:ext>
                                </a:extLst>
                              </wps:cNvPr>
                              <wps:cNvSpPr/>
                              <wps:spPr>
                                <a:xfrm>
                                  <a:off x="1739165" y="529739"/>
                                  <a:ext cx="48970" cy="23864"/>
                                </a:xfrm>
                                <a:custGeom>
                                  <a:avLst/>
                                  <a:gdLst>
                                    <a:gd name="connsiteX0" fmla="*/ 48888 w 48970"/>
                                    <a:gd name="connsiteY0" fmla="*/ -520 h 23863"/>
                                    <a:gd name="connsiteX1" fmla="*/ -82 w 48970"/>
                                    <a:gd name="connsiteY1" fmla="*/ 23344 h 23863"/>
                                  </a:gdLst>
                                  <a:ahLst/>
                                  <a:cxnLst>
                                    <a:cxn ang="0">
                                      <a:pos x="connsiteX0" y="connsiteY0"/>
                                    </a:cxn>
                                    <a:cxn ang="0">
                                      <a:pos x="connsiteX1" y="connsiteY1"/>
                                    </a:cxn>
                                  </a:cxnLst>
                                  <a:rect l="l" t="t" r="r" b="b"/>
                                  <a:pathLst>
                                    <a:path w="48970" h="23863">
                                      <a:moveTo>
                                        <a:pt x="48888" y="-520"/>
                                      </a:moveTo>
                                      <a:lnTo>
                                        <a:pt x="-82" y="23344"/>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211028610" name="任意多边形: 形状 211028610">
                                <a:extLst>
                                  <a:ext uri="{FF2B5EF4-FFF2-40B4-BE49-F238E27FC236}">
                                    <a16:creationId xmlns:a16="http://schemas.microsoft.com/office/drawing/2014/main" id="{7A221E85-E900-D26B-7142-61D51B699BA1}"/>
                                  </a:ext>
                                </a:extLst>
                              </wps:cNvPr>
                              <wps:cNvSpPr/>
                              <wps:spPr>
                                <a:xfrm>
                                  <a:off x="1752222" y="559437"/>
                                  <a:ext cx="49770" cy="22176"/>
                                </a:xfrm>
                                <a:custGeom>
                                  <a:avLst/>
                                  <a:gdLst>
                                    <a:gd name="connsiteX0" fmla="*/ 49688 w 49770"/>
                                    <a:gd name="connsiteY0" fmla="*/ -520 h 22176"/>
                                    <a:gd name="connsiteX1" fmla="*/ -82 w 49770"/>
                                    <a:gd name="connsiteY1" fmla="*/ 21656 h 22176"/>
                                  </a:gdLst>
                                  <a:ahLst/>
                                  <a:cxnLst>
                                    <a:cxn ang="0">
                                      <a:pos x="connsiteX0" y="connsiteY0"/>
                                    </a:cxn>
                                    <a:cxn ang="0">
                                      <a:pos x="connsiteX1" y="connsiteY1"/>
                                    </a:cxn>
                                  </a:cxnLst>
                                  <a:rect l="l" t="t" r="r" b="b"/>
                                  <a:pathLst>
                                    <a:path w="49770" h="22176">
                                      <a:moveTo>
                                        <a:pt x="49688" y="-520"/>
                                      </a:moveTo>
                                      <a:lnTo>
                                        <a:pt x="-82" y="21656"/>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56459754" name="任意多边形: 形状 56459754">
                                <a:extLst>
                                  <a:ext uri="{FF2B5EF4-FFF2-40B4-BE49-F238E27FC236}">
                                    <a16:creationId xmlns:a16="http://schemas.microsoft.com/office/drawing/2014/main" id="{E276C93E-596A-9830-0881-B684F1FBC81E}"/>
                                  </a:ext>
                                </a:extLst>
                              </wps:cNvPr>
                              <wps:cNvSpPr/>
                              <wps:spPr>
                                <a:xfrm>
                                  <a:off x="1758381" y="574477"/>
                                  <a:ext cx="50155" cy="21287"/>
                                </a:xfrm>
                                <a:custGeom>
                                  <a:avLst/>
                                  <a:gdLst>
                                    <a:gd name="connsiteX0" fmla="*/ 50073 w 50155"/>
                                    <a:gd name="connsiteY0" fmla="*/ -520 h 21287"/>
                                    <a:gd name="connsiteX1" fmla="*/ -82 w 50155"/>
                                    <a:gd name="connsiteY1" fmla="*/ 20768 h 21287"/>
                                  </a:gdLst>
                                  <a:ahLst/>
                                  <a:cxnLst>
                                    <a:cxn ang="0">
                                      <a:pos x="connsiteX0" y="connsiteY0"/>
                                    </a:cxn>
                                    <a:cxn ang="0">
                                      <a:pos x="connsiteX1" y="connsiteY1"/>
                                    </a:cxn>
                                  </a:cxnLst>
                                  <a:rect l="l" t="t" r="r" b="b"/>
                                  <a:pathLst>
                                    <a:path w="50155" h="21287">
                                      <a:moveTo>
                                        <a:pt x="50073" y="-520"/>
                                      </a:moveTo>
                                      <a:lnTo>
                                        <a:pt x="-82" y="20768"/>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115696333" name="任意多边形: 形状 1115696333">
                                <a:extLst>
                                  <a:ext uri="{FF2B5EF4-FFF2-40B4-BE49-F238E27FC236}">
                                    <a16:creationId xmlns:a16="http://schemas.microsoft.com/office/drawing/2014/main" id="{67836701-6C22-CE6F-E370-7943E5D449D2}"/>
                                  </a:ext>
                                </a:extLst>
                              </wps:cNvPr>
                              <wps:cNvSpPr/>
                              <wps:spPr>
                                <a:xfrm>
                                  <a:off x="1764302" y="589635"/>
                                  <a:ext cx="50510" cy="20399"/>
                                </a:xfrm>
                                <a:custGeom>
                                  <a:avLst/>
                                  <a:gdLst>
                                    <a:gd name="connsiteX0" fmla="*/ 50428 w 50510"/>
                                    <a:gd name="connsiteY0" fmla="*/ -520 h 20399"/>
                                    <a:gd name="connsiteX1" fmla="*/ -82 w 50510"/>
                                    <a:gd name="connsiteY1" fmla="*/ 19880 h 20399"/>
                                  </a:gdLst>
                                  <a:ahLst/>
                                  <a:cxnLst>
                                    <a:cxn ang="0">
                                      <a:pos x="connsiteX0" y="connsiteY0"/>
                                    </a:cxn>
                                    <a:cxn ang="0">
                                      <a:pos x="connsiteX1" y="connsiteY1"/>
                                    </a:cxn>
                                  </a:cxnLst>
                                  <a:rect l="l" t="t" r="r" b="b"/>
                                  <a:pathLst>
                                    <a:path w="50510" h="20399">
                                      <a:moveTo>
                                        <a:pt x="50428" y="-520"/>
                                      </a:moveTo>
                                      <a:lnTo>
                                        <a:pt x="-82" y="19880"/>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710401184" name="任意多边形: 形状 710401184">
                                <a:extLst>
                                  <a:ext uri="{FF2B5EF4-FFF2-40B4-BE49-F238E27FC236}">
                                    <a16:creationId xmlns:a16="http://schemas.microsoft.com/office/drawing/2014/main" id="{89682591-D071-E534-5098-C0F790C8718C}"/>
                                  </a:ext>
                                </a:extLst>
                              </wps:cNvPr>
                              <wps:cNvSpPr/>
                              <wps:spPr>
                                <a:xfrm>
                                  <a:off x="1769957" y="604884"/>
                                  <a:ext cx="50864" cy="19511"/>
                                </a:xfrm>
                                <a:custGeom>
                                  <a:avLst/>
                                  <a:gdLst>
                                    <a:gd name="connsiteX0" fmla="*/ 50783 w 50865"/>
                                    <a:gd name="connsiteY0" fmla="*/ -520 h 19511"/>
                                    <a:gd name="connsiteX1" fmla="*/ -82 w 50865"/>
                                    <a:gd name="connsiteY1" fmla="*/ 18992 h 19511"/>
                                  </a:gdLst>
                                  <a:ahLst/>
                                  <a:cxnLst>
                                    <a:cxn ang="0">
                                      <a:pos x="connsiteX0" y="connsiteY0"/>
                                    </a:cxn>
                                    <a:cxn ang="0">
                                      <a:pos x="connsiteX1" y="connsiteY1"/>
                                    </a:cxn>
                                  </a:cxnLst>
                                  <a:rect l="l" t="t" r="r" b="b"/>
                                  <a:pathLst>
                                    <a:path w="50865" h="19511">
                                      <a:moveTo>
                                        <a:pt x="50783" y="-520"/>
                                      </a:moveTo>
                                      <a:lnTo>
                                        <a:pt x="-82" y="18992"/>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650549027" name="任意多边形: 形状 1650549027">
                                <a:extLst>
                                  <a:ext uri="{FF2B5EF4-FFF2-40B4-BE49-F238E27FC236}">
                                    <a16:creationId xmlns:a16="http://schemas.microsoft.com/office/drawing/2014/main" id="{2A7643C7-AE68-65B6-F64D-FAE605F388B6}"/>
                                  </a:ext>
                                </a:extLst>
                              </wps:cNvPr>
                              <wps:cNvSpPr/>
                              <wps:spPr>
                                <a:xfrm>
                                  <a:off x="1724865" y="544691"/>
                                  <a:ext cx="69992" cy="32627"/>
                                </a:xfrm>
                                <a:custGeom>
                                  <a:avLst/>
                                  <a:gdLst>
                                    <a:gd name="connsiteX0" fmla="*/ 69910 w 69992"/>
                                    <a:gd name="connsiteY0" fmla="*/ -520 h 32627"/>
                                    <a:gd name="connsiteX1" fmla="*/ -82 w 69992"/>
                                    <a:gd name="connsiteY1" fmla="*/ 32108 h 32627"/>
                                  </a:gdLst>
                                  <a:ahLst/>
                                  <a:cxnLst>
                                    <a:cxn ang="0">
                                      <a:pos x="connsiteX0" y="connsiteY0"/>
                                    </a:cxn>
                                    <a:cxn ang="0">
                                      <a:pos x="connsiteX1" y="connsiteY1"/>
                                    </a:cxn>
                                  </a:cxnLst>
                                  <a:rect l="l" t="t" r="r" b="b"/>
                                  <a:pathLst>
                                    <a:path w="69992" h="32627">
                                      <a:moveTo>
                                        <a:pt x="69910" y="-520"/>
                                      </a:moveTo>
                                      <a:lnTo>
                                        <a:pt x="-82" y="32108"/>
                                      </a:lnTo>
                                    </a:path>
                                  </a:pathLst>
                                </a:custGeom>
                                <a:noFill/>
                                <a:ln w="2659"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47765787" name="任意多边形: 形状 147765787">
                                <a:extLst>
                                  <a:ext uri="{FF2B5EF4-FFF2-40B4-BE49-F238E27FC236}">
                                    <a16:creationId xmlns:a16="http://schemas.microsoft.com/office/drawing/2014/main" id="{FB4C9C82-5150-527C-3309-6AA619D82907}"/>
                                  </a:ext>
                                </a:extLst>
                              </wps:cNvPr>
                              <wps:cNvSpPr/>
                              <wps:spPr>
                                <a:xfrm>
                                  <a:off x="1780527" y="635676"/>
                                  <a:ext cx="51517" cy="17734"/>
                                </a:xfrm>
                                <a:custGeom>
                                  <a:avLst/>
                                  <a:gdLst>
                                    <a:gd name="connsiteX0" fmla="*/ 51435 w 51517"/>
                                    <a:gd name="connsiteY0" fmla="*/ -520 h 17734"/>
                                    <a:gd name="connsiteX1" fmla="*/ -82 w 51517"/>
                                    <a:gd name="connsiteY1" fmla="*/ 17215 h 17734"/>
                                  </a:gdLst>
                                  <a:ahLst/>
                                  <a:cxnLst>
                                    <a:cxn ang="0">
                                      <a:pos x="connsiteX0" y="connsiteY0"/>
                                    </a:cxn>
                                    <a:cxn ang="0">
                                      <a:pos x="connsiteX1" y="connsiteY1"/>
                                    </a:cxn>
                                  </a:cxnLst>
                                  <a:rect l="l" t="t" r="r" b="b"/>
                                  <a:pathLst>
                                    <a:path w="51517" h="17734">
                                      <a:moveTo>
                                        <a:pt x="51435" y="-520"/>
                                      </a:moveTo>
                                      <a:lnTo>
                                        <a:pt x="-82" y="17215"/>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913184902" name="任意多边形: 形状 913184902">
                                <a:extLst>
                                  <a:ext uri="{FF2B5EF4-FFF2-40B4-BE49-F238E27FC236}">
                                    <a16:creationId xmlns:a16="http://schemas.microsoft.com/office/drawing/2014/main" id="{C9DF0076-1912-5095-384B-F7580F34642A}"/>
                                  </a:ext>
                                </a:extLst>
                              </wps:cNvPr>
                              <wps:cNvSpPr/>
                              <wps:spPr>
                                <a:xfrm>
                                  <a:off x="1785412" y="651220"/>
                                  <a:ext cx="51812" cy="16846"/>
                                </a:xfrm>
                                <a:custGeom>
                                  <a:avLst/>
                                  <a:gdLst>
                                    <a:gd name="connsiteX0" fmla="*/ 51731 w 51813"/>
                                    <a:gd name="connsiteY0" fmla="*/ -520 h 16846"/>
                                    <a:gd name="connsiteX1" fmla="*/ -82 w 51813"/>
                                    <a:gd name="connsiteY1" fmla="*/ 16327 h 16846"/>
                                  </a:gdLst>
                                  <a:ahLst/>
                                  <a:cxnLst>
                                    <a:cxn ang="0">
                                      <a:pos x="connsiteX0" y="connsiteY0"/>
                                    </a:cxn>
                                    <a:cxn ang="0">
                                      <a:pos x="connsiteX1" y="connsiteY1"/>
                                    </a:cxn>
                                  </a:cxnLst>
                                  <a:rect l="l" t="t" r="r" b="b"/>
                                  <a:pathLst>
                                    <a:path w="51813" h="16846">
                                      <a:moveTo>
                                        <a:pt x="51731" y="-520"/>
                                      </a:moveTo>
                                      <a:lnTo>
                                        <a:pt x="-82" y="16327"/>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627299795" name="任意多边形: 形状 1627299795">
                                <a:extLst>
                                  <a:ext uri="{FF2B5EF4-FFF2-40B4-BE49-F238E27FC236}">
                                    <a16:creationId xmlns:a16="http://schemas.microsoft.com/office/drawing/2014/main" id="{BDB1423C-8163-E08A-2988-D4E4A970D2E6}"/>
                                  </a:ext>
                                </a:extLst>
                              </wps:cNvPr>
                              <wps:cNvSpPr/>
                              <wps:spPr>
                                <a:xfrm>
                                  <a:off x="1790061" y="666854"/>
                                  <a:ext cx="52109" cy="15928"/>
                                </a:xfrm>
                                <a:custGeom>
                                  <a:avLst/>
                                  <a:gdLst>
                                    <a:gd name="connsiteX0" fmla="*/ 52027 w 52109"/>
                                    <a:gd name="connsiteY0" fmla="*/ -520 h 15928"/>
                                    <a:gd name="connsiteX1" fmla="*/ -82 w 52109"/>
                                    <a:gd name="connsiteY1" fmla="*/ 15409 h 15928"/>
                                  </a:gdLst>
                                  <a:ahLst/>
                                  <a:cxnLst>
                                    <a:cxn ang="0">
                                      <a:pos x="connsiteX0" y="connsiteY0"/>
                                    </a:cxn>
                                    <a:cxn ang="0">
                                      <a:pos x="connsiteX1" y="connsiteY1"/>
                                    </a:cxn>
                                  </a:cxnLst>
                                  <a:rect l="l" t="t" r="r" b="b"/>
                                  <a:pathLst>
                                    <a:path w="52109" h="15928">
                                      <a:moveTo>
                                        <a:pt x="52027" y="-520"/>
                                      </a:moveTo>
                                      <a:lnTo>
                                        <a:pt x="-82" y="15409"/>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995521400" name="任意多边形: 形状 995521400">
                                <a:extLst>
                                  <a:ext uri="{FF2B5EF4-FFF2-40B4-BE49-F238E27FC236}">
                                    <a16:creationId xmlns:a16="http://schemas.microsoft.com/office/drawing/2014/main" id="{77489257-1639-EC71-B640-C25F1ABD11DC}"/>
                                  </a:ext>
                                </a:extLst>
                              </wps:cNvPr>
                              <wps:cNvSpPr/>
                              <wps:spPr>
                                <a:xfrm>
                                  <a:off x="1794443" y="682573"/>
                                  <a:ext cx="52374" cy="15011"/>
                                </a:xfrm>
                                <a:custGeom>
                                  <a:avLst/>
                                  <a:gdLst>
                                    <a:gd name="connsiteX0" fmla="*/ 52293 w 52375"/>
                                    <a:gd name="connsiteY0" fmla="*/ -520 h 15011"/>
                                    <a:gd name="connsiteX1" fmla="*/ -82 w 52375"/>
                                    <a:gd name="connsiteY1" fmla="*/ 14491 h 15011"/>
                                  </a:gdLst>
                                  <a:ahLst/>
                                  <a:cxnLst>
                                    <a:cxn ang="0">
                                      <a:pos x="connsiteX0" y="connsiteY0"/>
                                    </a:cxn>
                                    <a:cxn ang="0">
                                      <a:pos x="connsiteX1" y="connsiteY1"/>
                                    </a:cxn>
                                  </a:cxnLst>
                                  <a:rect l="l" t="t" r="r" b="b"/>
                                  <a:pathLst>
                                    <a:path w="52375" h="15011">
                                      <a:moveTo>
                                        <a:pt x="52293" y="-520"/>
                                      </a:moveTo>
                                      <a:lnTo>
                                        <a:pt x="-82" y="14491"/>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136152031" name="任意多边形: 形状 1136152031">
                                <a:extLst>
                                  <a:ext uri="{FF2B5EF4-FFF2-40B4-BE49-F238E27FC236}">
                                    <a16:creationId xmlns:a16="http://schemas.microsoft.com/office/drawing/2014/main" id="{15A7AF2B-3974-3A66-5D77-2A3A42ACF26D}"/>
                                  </a:ext>
                                </a:extLst>
                              </wps:cNvPr>
                              <wps:cNvSpPr/>
                              <wps:spPr>
                                <a:xfrm>
                                  <a:off x="1802437" y="714255"/>
                                  <a:ext cx="52879" cy="13175"/>
                                </a:xfrm>
                                <a:custGeom>
                                  <a:avLst/>
                                  <a:gdLst>
                                    <a:gd name="connsiteX0" fmla="*/ 52797 w 52879"/>
                                    <a:gd name="connsiteY0" fmla="*/ -520 h 13175"/>
                                    <a:gd name="connsiteX1" fmla="*/ -82 w 52879"/>
                                    <a:gd name="connsiteY1" fmla="*/ 12655 h 13175"/>
                                  </a:gdLst>
                                  <a:ahLst/>
                                  <a:cxnLst>
                                    <a:cxn ang="0">
                                      <a:pos x="connsiteX0" y="connsiteY0"/>
                                    </a:cxn>
                                    <a:cxn ang="0">
                                      <a:pos x="connsiteX1" y="connsiteY1"/>
                                    </a:cxn>
                                  </a:cxnLst>
                                  <a:rect l="l" t="t" r="r" b="b"/>
                                  <a:pathLst>
                                    <a:path w="52879" h="13175">
                                      <a:moveTo>
                                        <a:pt x="52797" y="-520"/>
                                      </a:moveTo>
                                      <a:lnTo>
                                        <a:pt x="-82" y="12655"/>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1268932" name="任意多边形: 形状 11268932">
                                <a:extLst>
                                  <a:ext uri="{FF2B5EF4-FFF2-40B4-BE49-F238E27FC236}">
                                    <a16:creationId xmlns:a16="http://schemas.microsoft.com/office/drawing/2014/main" id="{4FAE9FD8-B4D4-94EB-3556-0C196872D774}"/>
                                  </a:ext>
                                </a:extLst>
                              </wps:cNvPr>
                              <wps:cNvSpPr/>
                              <wps:spPr>
                                <a:xfrm>
                                  <a:off x="1806049" y="730185"/>
                                  <a:ext cx="53086" cy="12256"/>
                                </a:xfrm>
                                <a:custGeom>
                                  <a:avLst/>
                                  <a:gdLst>
                                    <a:gd name="connsiteX0" fmla="*/ 53004 w 53086"/>
                                    <a:gd name="connsiteY0" fmla="*/ -520 h 12257"/>
                                    <a:gd name="connsiteX1" fmla="*/ -82 w 53086"/>
                                    <a:gd name="connsiteY1" fmla="*/ 11738 h 12257"/>
                                  </a:gdLst>
                                  <a:ahLst/>
                                  <a:cxnLst>
                                    <a:cxn ang="0">
                                      <a:pos x="connsiteX0" y="connsiteY0"/>
                                    </a:cxn>
                                    <a:cxn ang="0">
                                      <a:pos x="connsiteX1" y="connsiteY1"/>
                                    </a:cxn>
                                  </a:cxnLst>
                                  <a:rect l="l" t="t" r="r" b="b"/>
                                  <a:pathLst>
                                    <a:path w="53086" h="12257">
                                      <a:moveTo>
                                        <a:pt x="53004" y="-520"/>
                                      </a:moveTo>
                                      <a:lnTo>
                                        <a:pt x="-82" y="11738"/>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980124306" name="任意多边形: 形状 1980124306">
                                <a:extLst>
                                  <a:ext uri="{FF2B5EF4-FFF2-40B4-BE49-F238E27FC236}">
                                    <a16:creationId xmlns:a16="http://schemas.microsoft.com/office/drawing/2014/main" id="{9633FB2E-E52A-E72E-FE7B-8F38B81CFE2A}"/>
                                  </a:ext>
                                </a:extLst>
                              </wps:cNvPr>
                              <wps:cNvSpPr/>
                              <wps:spPr>
                                <a:xfrm>
                                  <a:off x="1809394" y="746201"/>
                                  <a:ext cx="53293" cy="11310"/>
                                </a:xfrm>
                                <a:custGeom>
                                  <a:avLst/>
                                  <a:gdLst>
                                    <a:gd name="connsiteX0" fmla="*/ 53211 w 53293"/>
                                    <a:gd name="connsiteY0" fmla="*/ -520 h 11310"/>
                                    <a:gd name="connsiteX1" fmla="*/ -82 w 53293"/>
                                    <a:gd name="connsiteY1" fmla="*/ 10790 h 11310"/>
                                  </a:gdLst>
                                  <a:ahLst/>
                                  <a:cxnLst>
                                    <a:cxn ang="0">
                                      <a:pos x="connsiteX0" y="connsiteY0"/>
                                    </a:cxn>
                                    <a:cxn ang="0">
                                      <a:pos x="connsiteX1" y="connsiteY1"/>
                                    </a:cxn>
                                  </a:cxnLst>
                                  <a:rect l="l" t="t" r="r" b="b"/>
                                  <a:pathLst>
                                    <a:path w="53293" h="11310">
                                      <a:moveTo>
                                        <a:pt x="53211" y="-520"/>
                                      </a:moveTo>
                                      <a:lnTo>
                                        <a:pt x="-82" y="10790"/>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260366877" name="任意多边形: 形状 1260366877">
                                <a:extLst>
                                  <a:ext uri="{FF2B5EF4-FFF2-40B4-BE49-F238E27FC236}">
                                    <a16:creationId xmlns:a16="http://schemas.microsoft.com/office/drawing/2014/main" id="{F253F66D-E777-61F5-BE00-7D8818BF0359}"/>
                                  </a:ext>
                                </a:extLst>
                              </wps:cNvPr>
                              <wps:cNvSpPr/>
                              <wps:spPr>
                                <a:xfrm>
                                  <a:off x="1812475" y="762249"/>
                                  <a:ext cx="53471" cy="10392"/>
                                </a:xfrm>
                                <a:custGeom>
                                  <a:avLst/>
                                  <a:gdLst>
                                    <a:gd name="connsiteX0" fmla="*/ 53389 w 53471"/>
                                    <a:gd name="connsiteY0" fmla="*/ -520 h 10392"/>
                                    <a:gd name="connsiteX1" fmla="*/ -82 w 53471"/>
                                    <a:gd name="connsiteY1" fmla="*/ 9872 h 10392"/>
                                  </a:gdLst>
                                  <a:ahLst/>
                                  <a:cxnLst>
                                    <a:cxn ang="0">
                                      <a:pos x="connsiteX0" y="connsiteY0"/>
                                    </a:cxn>
                                    <a:cxn ang="0">
                                      <a:pos x="connsiteX1" y="connsiteY1"/>
                                    </a:cxn>
                                  </a:cxnLst>
                                  <a:rect l="l" t="t" r="r" b="b"/>
                                  <a:pathLst>
                                    <a:path w="53471" h="10392">
                                      <a:moveTo>
                                        <a:pt x="53389" y="-520"/>
                                      </a:moveTo>
                                      <a:lnTo>
                                        <a:pt x="-82" y="9872"/>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76110712" name="任意多边形: 形状 176110712">
                                <a:extLst>
                                  <a:ext uri="{FF2B5EF4-FFF2-40B4-BE49-F238E27FC236}">
                                    <a16:creationId xmlns:a16="http://schemas.microsoft.com/office/drawing/2014/main" id="{0228F80B-6C67-49CC-3EBC-F3BC5E022A4B}"/>
                                  </a:ext>
                                </a:extLst>
                              </wps:cNvPr>
                              <wps:cNvSpPr/>
                              <wps:spPr>
                                <a:xfrm>
                                  <a:off x="1776234" y="698474"/>
                                  <a:ext cx="74581" cy="19985"/>
                                </a:xfrm>
                                <a:custGeom>
                                  <a:avLst/>
                                  <a:gdLst>
                                    <a:gd name="connsiteX0" fmla="*/ 74499 w 74581"/>
                                    <a:gd name="connsiteY0" fmla="*/ -520 h 19985"/>
                                    <a:gd name="connsiteX1" fmla="*/ -82 w 74581"/>
                                    <a:gd name="connsiteY1" fmla="*/ 19465 h 19985"/>
                                  </a:gdLst>
                                  <a:ahLst/>
                                  <a:cxnLst>
                                    <a:cxn ang="0">
                                      <a:pos x="connsiteX0" y="connsiteY0"/>
                                    </a:cxn>
                                    <a:cxn ang="0">
                                      <a:pos x="connsiteX1" y="connsiteY1"/>
                                    </a:cxn>
                                  </a:cxnLst>
                                  <a:rect l="l" t="t" r="r" b="b"/>
                                  <a:pathLst>
                                    <a:path w="74581" h="19985">
                                      <a:moveTo>
                                        <a:pt x="74499" y="-520"/>
                                      </a:moveTo>
                                      <a:lnTo>
                                        <a:pt x="-82" y="19465"/>
                                      </a:lnTo>
                                    </a:path>
                                  </a:pathLst>
                                </a:custGeom>
                                <a:noFill/>
                                <a:ln w="2659"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480173396" name="任意多边形: 形状 480173396">
                                <a:extLst>
                                  <a:ext uri="{FF2B5EF4-FFF2-40B4-BE49-F238E27FC236}">
                                    <a16:creationId xmlns:a16="http://schemas.microsoft.com/office/drawing/2014/main" id="{B360437D-FB33-C85A-91F3-F259CBC1BE1B}"/>
                                  </a:ext>
                                </a:extLst>
                              </wps:cNvPr>
                              <wps:cNvSpPr/>
                              <wps:spPr>
                                <a:xfrm>
                                  <a:off x="1817833" y="794549"/>
                                  <a:ext cx="53796" cy="8526"/>
                                </a:xfrm>
                                <a:custGeom>
                                  <a:avLst/>
                                  <a:gdLst>
                                    <a:gd name="connsiteX0" fmla="*/ 53714 w 53796"/>
                                    <a:gd name="connsiteY0" fmla="*/ -520 h 8526"/>
                                    <a:gd name="connsiteX1" fmla="*/ -82 w 53796"/>
                                    <a:gd name="connsiteY1" fmla="*/ 8007 h 8526"/>
                                  </a:gdLst>
                                  <a:ahLst/>
                                  <a:cxnLst>
                                    <a:cxn ang="0">
                                      <a:pos x="connsiteX0" y="connsiteY0"/>
                                    </a:cxn>
                                    <a:cxn ang="0">
                                      <a:pos x="connsiteX1" y="connsiteY1"/>
                                    </a:cxn>
                                  </a:cxnLst>
                                  <a:rect l="l" t="t" r="r" b="b"/>
                                  <a:pathLst>
                                    <a:path w="53796" h="8526">
                                      <a:moveTo>
                                        <a:pt x="53714" y="-520"/>
                                      </a:moveTo>
                                      <a:lnTo>
                                        <a:pt x="-82" y="8007"/>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368316053" name="任意多边形: 形状 1368316053">
                                <a:extLst>
                                  <a:ext uri="{FF2B5EF4-FFF2-40B4-BE49-F238E27FC236}">
                                    <a16:creationId xmlns:a16="http://schemas.microsoft.com/office/drawing/2014/main" id="{168654D2-857E-5A72-CD35-041AA1459B7D}"/>
                                  </a:ext>
                                </a:extLst>
                              </wps:cNvPr>
                              <wps:cNvSpPr/>
                              <wps:spPr>
                                <a:xfrm>
                                  <a:off x="1820112" y="810746"/>
                                  <a:ext cx="53945" cy="7579"/>
                                </a:xfrm>
                                <a:custGeom>
                                  <a:avLst/>
                                  <a:gdLst>
                                    <a:gd name="connsiteX0" fmla="*/ 53863 w 53945"/>
                                    <a:gd name="connsiteY0" fmla="*/ -520 h 7579"/>
                                    <a:gd name="connsiteX1" fmla="*/ -82 w 53945"/>
                                    <a:gd name="connsiteY1" fmla="*/ 7060 h 7579"/>
                                  </a:gdLst>
                                  <a:ahLst/>
                                  <a:cxnLst>
                                    <a:cxn ang="0">
                                      <a:pos x="connsiteX0" y="connsiteY0"/>
                                    </a:cxn>
                                    <a:cxn ang="0">
                                      <a:pos x="connsiteX1" y="connsiteY1"/>
                                    </a:cxn>
                                  </a:cxnLst>
                                  <a:rect l="l" t="t" r="r" b="b"/>
                                  <a:pathLst>
                                    <a:path w="53945" h="7579">
                                      <a:moveTo>
                                        <a:pt x="53863" y="-520"/>
                                      </a:moveTo>
                                      <a:lnTo>
                                        <a:pt x="-82" y="7060"/>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27550132" name="任意多边形: 形状 127550132">
                                <a:extLst>
                                  <a:ext uri="{FF2B5EF4-FFF2-40B4-BE49-F238E27FC236}">
                                    <a16:creationId xmlns:a16="http://schemas.microsoft.com/office/drawing/2014/main" id="{E446C815-E9A9-1170-045D-1431A511EBF3}"/>
                                  </a:ext>
                                </a:extLst>
                              </wps:cNvPr>
                              <wps:cNvSpPr/>
                              <wps:spPr>
                                <a:xfrm>
                                  <a:off x="1822126" y="826999"/>
                                  <a:ext cx="54063" cy="6632"/>
                                </a:xfrm>
                                <a:custGeom>
                                  <a:avLst/>
                                  <a:gdLst>
                                    <a:gd name="connsiteX0" fmla="*/ 53981 w 54063"/>
                                    <a:gd name="connsiteY0" fmla="*/ -520 h 6632"/>
                                    <a:gd name="connsiteX1" fmla="*/ -82 w 54063"/>
                                    <a:gd name="connsiteY1" fmla="*/ 6112 h 6632"/>
                                  </a:gdLst>
                                  <a:ahLst/>
                                  <a:cxnLst>
                                    <a:cxn ang="0">
                                      <a:pos x="connsiteX0" y="connsiteY0"/>
                                    </a:cxn>
                                    <a:cxn ang="0">
                                      <a:pos x="connsiteX1" y="connsiteY1"/>
                                    </a:cxn>
                                  </a:cxnLst>
                                  <a:rect l="l" t="t" r="r" b="b"/>
                                  <a:pathLst>
                                    <a:path w="54063" h="6632">
                                      <a:moveTo>
                                        <a:pt x="53981" y="-520"/>
                                      </a:moveTo>
                                      <a:lnTo>
                                        <a:pt x="-82" y="6112"/>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575879265" name="任意多边形: 形状 1575879265">
                                <a:extLst>
                                  <a:ext uri="{FF2B5EF4-FFF2-40B4-BE49-F238E27FC236}">
                                    <a16:creationId xmlns:a16="http://schemas.microsoft.com/office/drawing/2014/main" id="{34360827-1DFA-F68C-5EA7-66CBDEAA2924}"/>
                                  </a:ext>
                                </a:extLst>
                              </wps:cNvPr>
                              <wps:cNvSpPr/>
                              <wps:spPr>
                                <a:xfrm>
                                  <a:off x="1823872" y="843285"/>
                                  <a:ext cx="54181" cy="5714"/>
                                </a:xfrm>
                                <a:custGeom>
                                  <a:avLst/>
                                  <a:gdLst>
                                    <a:gd name="connsiteX0" fmla="*/ 54099 w 54181"/>
                                    <a:gd name="connsiteY0" fmla="*/ -520 h 5714"/>
                                    <a:gd name="connsiteX1" fmla="*/ -82 w 54181"/>
                                    <a:gd name="connsiteY1" fmla="*/ 5194 h 5714"/>
                                  </a:gdLst>
                                  <a:ahLst/>
                                  <a:cxnLst>
                                    <a:cxn ang="0">
                                      <a:pos x="connsiteX0" y="connsiteY0"/>
                                    </a:cxn>
                                    <a:cxn ang="0">
                                      <a:pos x="connsiteX1" y="connsiteY1"/>
                                    </a:cxn>
                                  </a:cxnLst>
                                  <a:rect l="l" t="t" r="r" b="b"/>
                                  <a:pathLst>
                                    <a:path w="54181" h="5714">
                                      <a:moveTo>
                                        <a:pt x="54099" y="-520"/>
                                      </a:moveTo>
                                      <a:lnTo>
                                        <a:pt x="-82" y="5194"/>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74874641" name="任意多边形: 形状 74874641">
                                <a:extLst>
                                  <a:ext uri="{FF2B5EF4-FFF2-40B4-BE49-F238E27FC236}">
                                    <a16:creationId xmlns:a16="http://schemas.microsoft.com/office/drawing/2014/main" id="{4269BB0F-166D-C8EB-135F-20FD7E2EB090}"/>
                                  </a:ext>
                                </a:extLst>
                              </wps:cNvPr>
                              <wps:cNvSpPr/>
                              <wps:spPr>
                                <a:xfrm>
                                  <a:off x="1826567" y="875943"/>
                                  <a:ext cx="54359" cy="3819"/>
                                </a:xfrm>
                                <a:custGeom>
                                  <a:avLst/>
                                  <a:gdLst>
                                    <a:gd name="connsiteX0" fmla="*/ 54277 w 54359"/>
                                    <a:gd name="connsiteY0" fmla="*/ -520 h 3819"/>
                                    <a:gd name="connsiteX1" fmla="*/ -82 w 54359"/>
                                    <a:gd name="connsiteY1" fmla="*/ 3300 h 3819"/>
                                  </a:gdLst>
                                  <a:ahLst/>
                                  <a:cxnLst>
                                    <a:cxn ang="0">
                                      <a:pos x="connsiteX0" y="connsiteY0"/>
                                    </a:cxn>
                                    <a:cxn ang="0">
                                      <a:pos x="connsiteX1" y="connsiteY1"/>
                                    </a:cxn>
                                  </a:cxnLst>
                                  <a:rect l="l" t="t" r="r" b="b"/>
                                  <a:pathLst>
                                    <a:path w="54359" h="3819">
                                      <a:moveTo>
                                        <a:pt x="54277" y="-520"/>
                                      </a:moveTo>
                                      <a:lnTo>
                                        <a:pt x="-82" y="3300"/>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876514481" name="任意多边形: 形状 876514481">
                                <a:extLst>
                                  <a:ext uri="{FF2B5EF4-FFF2-40B4-BE49-F238E27FC236}">
                                    <a16:creationId xmlns:a16="http://schemas.microsoft.com/office/drawing/2014/main" id="{089BD93F-AEFC-22AE-25E4-AB2D7AF782B9}"/>
                                  </a:ext>
                                </a:extLst>
                              </wps:cNvPr>
                              <wps:cNvSpPr/>
                              <wps:spPr>
                                <a:xfrm>
                                  <a:off x="1827514" y="892314"/>
                                  <a:ext cx="54389" cy="2842"/>
                                </a:xfrm>
                                <a:custGeom>
                                  <a:avLst/>
                                  <a:gdLst>
                                    <a:gd name="connsiteX0" fmla="*/ 54307 w 54389"/>
                                    <a:gd name="connsiteY0" fmla="*/ -520 h 2842"/>
                                    <a:gd name="connsiteX1" fmla="*/ -82 w 54389"/>
                                    <a:gd name="connsiteY1" fmla="*/ 2322 h 2842"/>
                                  </a:gdLst>
                                  <a:ahLst/>
                                  <a:cxnLst>
                                    <a:cxn ang="0">
                                      <a:pos x="connsiteX0" y="connsiteY0"/>
                                    </a:cxn>
                                    <a:cxn ang="0">
                                      <a:pos x="connsiteX1" y="connsiteY1"/>
                                    </a:cxn>
                                  </a:cxnLst>
                                  <a:rect l="l" t="t" r="r" b="b"/>
                                  <a:pathLst>
                                    <a:path w="54389" h="2842">
                                      <a:moveTo>
                                        <a:pt x="54307" y="-520"/>
                                      </a:moveTo>
                                      <a:lnTo>
                                        <a:pt x="-82" y="2322"/>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402130606" name="任意多边形: 形状 402130606">
                                <a:extLst>
                                  <a:ext uri="{FF2B5EF4-FFF2-40B4-BE49-F238E27FC236}">
                                    <a16:creationId xmlns:a16="http://schemas.microsoft.com/office/drawing/2014/main" id="{B7249916-6F7E-0889-BC65-AB8DEC317876}"/>
                                  </a:ext>
                                </a:extLst>
                              </wps:cNvPr>
                              <wps:cNvSpPr/>
                              <wps:spPr>
                                <a:xfrm>
                                  <a:off x="1828195" y="908688"/>
                                  <a:ext cx="54448" cy="1894"/>
                                </a:xfrm>
                                <a:custGeom>
                                  <a:avLst/>
                                  <a:gdLst>
                                    <a:gd name="connsiteX0" fmla="*/ 54366 w 54448"/>
                                    <a:gd name="connsiteY0" fmla="*/ -520 h 1894"/>
                                    <a:gd name="connsiteX1" fmla="*/ -82 w 54448"/>
                                    <a:gd name="connsiteY1" fmla="*/ 1375 h 1894"/>
                                  </a:gdLst>
                                  <a:ahLst/>
                                  <a:cxnLst>
                                    <a:cxn ang="0">
                                      <a:pos x="connsiteX0" y="connsiteY0"/>
                                    </a:cxn>
                                    <a:cxn ang="0">
                                      <a:pos x="connsiteX1" y="connsiteY1"/>
                                    </a:cxn>
                                  </a:cxnLst>
                                  <a:rect l="l" t="t" r="r" b="b"/>
                                  <a:pathLst>
                                    <a:path w="54448" h="1894">
                                      <a:moveTo>
                                        <a:pt x="54366" y="-520"/>
                                      </a:moveTo>
                                      <a:lnTo>
                                        <a:pt x="-82" y="1375"/>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753920735" name="任意多边形: 形状 753920735">
                                <a:extLst>
                                  <a:ext uri="{FF2B5EF4-FFF2-40B4-BE49-F238E27FC236}">
                                    <a16:creationId xmlns:a16="http://schemas.microsoft.com/office/drawing/2014/main" id="{F6220193-4B37-DDBB-1842-AB574BE361D4}"/>
                                  </a:ext>
                                </a:extLst>
                              </wps:cNvPr>
                              <wps:cNvSpPr/>
                              <wps:spPr>
                                <a:xfrm>
                                  <a:off x="1828580" y="925090"/>
                                  <a:ext cx="54477" cy="947"/>
                                </a:xfrm>
                                <a:custGeom>
                                  <a:avLst/>
                                  <a:gdLst>
                                    <a:gd name="connsiteX0" fmla="*/ 54395 w 54477"/>
                                    <a:gd name="connsiteY0" fmla="*/ -520 h 947"/>
                                    <a:gd name="connsiteX1" fmla="*/ -82 w 54477"/>
                                    <a:gd name="connsiteY1" fmla="*/ 428 h 947"/>
                                  </a:gdLst>
                                  <a:ahLst/>
                                  <a:cxnLst>
                                    <a:cxn ang="0">
                                      <a:pos x="connsiteX0" y="connsiteY0"/>
                                    </a:cxn>
                                    <a:cxn ang="0">
                                      <a:pos x="connsiteX1" y="connsiteY1"/>
                                    </a:cxn>
                                  </a:cxnLst>
                                  <a:rect l="l" t="t" r="r" b="b"/>
                                  <a:pathLst>
                                    <a:path w="54477" h="947">
                                      <a:moveTo>
                                        <a:pt x="54395" y="-520"/>
                                      </a:moveTo>
                                      <a:lnTo>
                                        <a:pt x="-82" y="428"/>
                                      </a:lnTo>
                                    </a:path>
                                  </a:pathLst>
                                </a:custGeom>
                                <a:noFill/>
                                <a:ln w="1876"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140837665" name="任意多边形: 形状 1140837665">
                                <a:extLst>
                                  <a:ext uri="{FF2B5EF4-FFF2-40B4-BE49-F238E27FC236}">
                                    <a16:creationId xmlns:a16="http://schemas.microsoft.com/office/drawing/2014/main" id="{F1D02D9A-B529-6099-AF00-E2638F70DE7C}"/>
                                  </a:ext>
                                </a:extLst>
                              </wps:cNvPr>
                              <wps:cNvSpPr/>
                              <wps:spPr>
                                <a:xfrm>
                                  <a:off x="1802318" y="859657"/>
                                  <a:ext cx="76920" cy="6720"/>
                                </a:xfrm>
                                <a:custGeom>
                                  <a:avLst/>
                                  <a:gdLst>
                                    <a:gd name="connsiteX0" fmla="*/ 76838 w 76920"/>
                                    <a:gd name="connsiteY0" fmla="*/ -520 h 6720"/>
                                    <a:gd name="connsiteX1" fmla="*/ -82 w 76920"/>
                                    <a:gd name="connsiteY1" fmla="*/ 6201 h 6720"/>
                                  </a:gdLst>
                                  <a:ahLst/>
                                  <a:cxnLst>
                                    <a:cxn ang="0">
                                      <a:pos x="connsiteX0" y="connsiteY0"/>
                                    </a:cxn>
                                    <a:cxn ang="0">
                                      <a:pos x="connsiteX1" y="connsiteY1"/>
                                    </a:cxn>
                                  </a:cxnLst>
                                  <a:rect l="l" t="t" r="r" b="b"/>
                                  <a:pathLst>
                                    <a:path w="76920" h="6720">
                                      <a:moveTo>
                                        <a:pt x="76838" y="-520"/>
                                      </a:moveTo>
                                      <a:lnTo>
                                        <a:pt x="-82" y="6201"/>
                                      </a:lnTo>
                                    </a:path>
                                  </a:pathLst>
                                </a:custGeom>
                                <a:noFill/>
                                <a:ln w="2659" cap="rnd">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122740728" name="任意多边形: 形状 122740728">
                                <a:extLst>
                                  <a:ext uri="{FF2B5EF4-FFF2-40B4-BE49-F238E27FC236}">
                                    <a16:creationId xmlns:a16="http://schemas.microsoft.com/office/drawing/2014/main" id="{40D8F830-E1C6-641C-72B3-2091653F91FD}"/>
                                  </a:ext>
                                </a:extLst>
                              </wps:cNvPr>
                              <wps:cNvSpPr/>
                              <wps:spPr>
                                <a:xfrm>
                                  <a:off x="1448" y="0"/>
                                  <a:ext cx="1881562" cy="939696"/>
                                </a:xfrm>
                                <a:custGeom>
                                  <a:avLst/>
                                  <a:gdLst>
                                    <a:gd name="connsiteX0" fmla="*/ -82 w 1881562"/>
                                    <a:gd name="connsiteY0" fmla="*/ 939175 h 939695"/>
                                    <a:gd name="connsiteX1" fmla="*/ 1881481 w 1881562"/>
                                    <a:gd name="connsiteY1" fmla="*/ 939175 h 939695"/>
                                    <a:gd name="connsiteX2" fmla="*/ 1881481 w 1881562"/>
                                    <a:gd name="connsiteY2" fmla="*/ 939175 h 939695"/>
                                  </a:gdLst>
                                  <a:ahLst/>
                                  <a:cxnLst>
                                    <a:cxn ang="0">
                                      <a:pos x="connsiteX0" y="connsiteY0"/>
                                    </a:cxn>
                                    <a:cxn ang="0">
                                      <a:pos x="connsiteX1" y="connsiteY1"/>
                                    </a:cxn>
                                    <a:cxn ang="0">
                                      <a:pos x="connsiteX2" y="connsiteY2"/>
                                    </a:cxn>
                                  </a:cxnLst>
                                  <a:rect l="l" t="t" r="r" b="b"/>
                                  <a:pathLst>
                                    <a:path w="1881562" h="939695">
                                      <a:moveTo>
                                        <a:pt x="-82" y="939175"/>
                                      </a:moveTo>
                                      <a:cubicBezTo>
                                        <a:pt x="63740" y="-288526"/>
                                        <a:pt x="1804317" y="-338726"/>
                                        <a:pt x="1881481" y="939175"/>
                                      </a:cubicBezTo>
                                      <a:lnTo>
                                        <a:pt x="1881481" y="939175"/>
                                      </a:lnTo>
                                    </a:path>
                                  </a:pathLst>
                                </a:custGeom>
                                <a:noFill/>
                                <a:ln w="14785" cap="flat">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s:wsp>
                              <wps:cNvPr id="281485949" name="任意多边形: 形状 281485949">
                                <a:extLst>
                                  <a:ext uri="{FF2B5EF4-FFF2-40B4-BE49-F238E27FC236}">
                                    <a16:creationId xmlns:a16="http://schemas.microsoft.com/office/drawing/2014/main" id="{00293158-277F-6664-BECD-5AF28CFDB2CB}"/>
                                  </a:ext>
                                </a:extLst>
                              </wps:cNvPr>
                              <wps:cNvSpPr/>
                              <wps:spPr>
                                <a:xfrm>
                                  <a:off x="0" y="937836"/>
                                  <a:ext cx="1881837" cy="64438"/>
                                </a:xfrm>
                                <a:custGeom>
                                  <a:avLst/>
                                  <a:gdLst>
                                    <a:gd name="connsiteX0" fmla="*/ 1499 w 1881838"/>
                                    <a:gd name="connsiteY0" fmla="*/ 721 h 64437"/>
                                    <a:gd name="connsiteX1" fmla="*/ -82 w 1881838"/>
                                    <a:gd name="connsiteY1" fmla="*/ 61917 h 64437"/>
                                    <a:gd name="connsiteX2" fmla="*/ 1881756 w 1881838"/>
                                    <a:gd name="connsiteY2" fmla="*/ 63918 h 64437"/>
                                    <a:gd name="connsiteX3" fmla="*/ 1881756 w 1881838"/>
                                    <a:gd name="connsiteY3" fmla="*/ -520 h 64437"/>
                                  </a:gdLst>
                                  <a:ahLst/>
                                  <a:cxnLst>
                                    <a:cxn ang="0">
                                      <a:pos x="connsiteX0" y="connsiteY0"/>
                                    </a:cxn>
                                    <a:cxn ang="0">
                                      <a:pos x="connsiteX1" y="connsiteY1"/>
                                    </a:cxn>
                                    <a:cxn ang="0">
                                      <a:pos x="connsiteX2" y="connsiteY2"/>
                                    </a:cxn>
                                    <a:cxn ang="0">
                                      <a:pos x="connsiteX3" y="connsiteY3"/>
                                    </a:cxn>
                                  </a:cxnLst>
                                  <a:rect l="l" t="t" r="r" b="b"/>
                                  <a:pathLst>
                                    <a:path w="1881838" h="64437">
                                      <a:moveTo>
                                        <a:pt x="1499" y="721"/>
                                      </a:moveTo>
                                      <a:lnTo>
                                        <a:pt x="-82" y="61917"/>
                                      </a:lnTo>
                                      <a:lnTo>
                                        <a:pt x="1881756" y="63918"/>
                                      </a:lnTo>
                                      <a:lnTo>
                                        <a:pt x="1881756" y="-520"/>
                                      </a:lnTo>
                                    </a:path>
                                  </a:pathLst>
                                </a:custGeom>
                                <a:noFill/>
                                <a:ln w="14785" cap="flat">
                                  <a:solidFill>
                                    <a:srgbClr val="000000"/>
                                  </a:solidFill>
                                  <a:prstDash val="solid"/>
                                  <a:miter/>
                                </a:ln>
                              </wps:spPr>
                              <wps:bodyPr rot="0" spcFirstLastPara="0" vert="horz" wrap="none" lIns="91440" tIns="45720" rIns="91440" bIns="45720" numCol="1" spcCol="0" rtlCol="0" fromWordArt="0" anchor="ctr" anchorCtr="0" forceAA="0" compatLnSpc="1">
                                <a:prstTxWarp prst="textNoShape">
                                  <a:avLst/>
                                </a:prstTxWarp>
                                <a:noAutofit/>
                              </wps:bodyPr>
                            </wps:wsp>
                          </wpg:grpSp>
                          <wps:wsp>
                            <wps:cNvPr id="1234508187" name="直接连接符 1234508187">
                              <a:extLst>
                                <a:ext uri="{FF2B5EF4-FFF2-40B4-BE49-F238E27FC236}">
                                  <a16:creationId xmlns:a16="http://schemas.microsoft.com/office/drawing/2014/main" id="{607E0AFF-5545-5D2A-9CD4-962399D2767B}"/>
                                </a:ext>
                              </a:extLst>
                            </wps:cNvPr>
                            <wps:cNvCnPr/>
                            <wps:spPr>
                              <a:xfrm>
                                <a:off x="945539" y="76359"/>
                                <a:ext cx="0" cy="1278785"/>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877539470" name="直接连接符 877539470">
                              <a:extLst>
                                <a:ext uri="{FF2B5EF4-FFF2-40B4-BE49-F238E27FC236}">
                                  <a16:creationId xmlns:a16="http://schemas.microsoft.com/office/drawing/2014/main" id="{3AF34BC2-AF23-C0FE-C6B2-34F132AE5148}"/>
                                </a:ext>
                              </a:extLst>
                            </wps:cNvPr>
                            <wps:cNvCnPr>
                              <a:cxnSpLocks/>
                            </wps:cNvCnPr>
                            <wps:spPr>
                              <a:xfrm flipH="1">
                                <a:off x="304766" y="84606"/>
                                <a:ext cx="636153" cy="1101013"/>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517756980" name="椭圆 1517756980">
                              <a:extLst>
                                <a:ext uri="{FF2B5EF4-FFF2-40B4-BE49-F238E27FC236}">
                                  <a16:creationId xmlns:a16="http://schemas.microsoft.com/office/drawing/2014/main" id="{89A27D1B-F5A6-B8A4-B09B-89AF03247D31}"/>
                                </a:ext>
                              </a:extLst>
                            </wps:cNvPr>
                            <wps:cNvSpPr/>
                            <wps:spPr>
                              <a:xfrm>
                                <a:off x="249847" y="1177610"/>
                                <a:ext cx="70470" cy="70471"/>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wrap="none" rtlCol="0" anchor="ctr"/>
                          </wps:wsp>
                        </wpg:grpSp>
                        <wps:wsp>
                          <wps:cNvPr id="1167986508" name="弧形 16"/>
                          <wps:cNvSpPr/>
                          <wps:spPr>
                            <a:xfrm rot="9529437">
                              <a:off x="834217" y="289309"/>
                              <a:ext cx="166528" cy="166528"/>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s:wsp>
                        <wps:cNvPr id="1511339169" name="文本框 2"/>
                        <wps:cNvSpPr txBox="1">
                          <a:spLocks noChangeArrowheads="1"/>
                        </wps:cNvSpPr>
                        <wps:spPr bwMode="auto">
                          <a:xfrm>
                            <a:off x="650695" y="241597"/>
                            <a:ext cx="138039" cy="210819"/>
                          </a:xfrm>
                          <a:prstGeom prst="rect">
                            <a:avLst/>
                          </a:prstGeom>
                          <a:noFill/>
                          <a:ln w="9525">
                            <a:noFill/>
                            <a:miter lim="800000"/>
                            <a:headEnd/>
                            <a:tailEnd/>
                          </a:ln>
                        </wps:spPr>
                        <wps:txbx>
                          <w:txbxContent>
                            <w:p w14:paraId="569A7326" w14:textId="7A975F7D" w:rsidR="00EC3512" w:rsidRPr="00EC3512" w:rsidRDefault="00EC3512" w:rsidP="00EC3512">
                              <w:pPr>
                                <w:rPr>
                                  <w:i/>
                                  <w:iCs/>
                                  <w:sz w:val="18"/>
                                  <w:szCs w:val="18"/>
                                </w:rPr>
                              </w:pPr>
                              <w:r w:rsidRPr="00EC3512">
                                <w:rPr>
                                  <w:rFonts w:cs="Times New Roman"/>
                                  <w:i/>
                                  <w:iCs/>
                                  <w:sz w:val="18"/>
                                  <w:szCs w:val="18"/>
                                </w:rPr>
                                <w:t>θ</w:t>
                              </w:r>
                            </w:p>
                          </w:txbxContent>
                        </wps:txbx>
                        <wps:bodyPr rot="0" vert="horz" wrap="none" lIns="36000" tIns="0" rIns="36000" bIns="0" anchor="t" anchorCtr="0">
                          <a:spAutoFit/>
                        </wps:bodyPr>
                      </wps:wsp>
                    </wpg:wgp>
                  </a:graphicData>
                </a:graphic>
              </wp:anchor>
            </w:drawing>
          </mc:Choice>
          <mc:Fallback>
            <w:pict>
              <v:group w14:anchorId="5E49D20F" id="组合 18" o:spid="_x0000_s1026" style="position:absolute;left:0;text-align:left;margin-left:292.35pt;margin-top:15.6pt;width:126.4pt;height:90.8pt;z-index:251748352" coordsize="16052,11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">
                <v:group id="_x0000_s1027" style="position:absolute;width:16052;height:11531" coordorigin="18,1257" coordsize="18957,13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">
                  <v:group id="组合 1579" o:spid="_x0000_s1028" style="position:absolute;left:18;top:1257;width:18958;height:13622" coordorigin=",-70" coordsize="18957,13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">
                    <v:group id="图形 2" o:spid="_x0000_s1029" style="position:absolute;top:-70;width:18957;height:11125;flip:y" coordorigin=",-186" coordsize="18957,11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">
                      <v:shape id="任意多边形: 形状 156758270" o:spid="_x0000_s1030" style="position:absolute;left:51;top:9414;width:1089;height:30;visibility:visible;mso-wrap-style:none;v-text-anchor:middle" coordsize="108955,2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" path="m-82,-520r108955,e" filled="f" strokeweight=".07367mm">
                        <v:stroke joinstyle="miter" endcap="round"/>
                        <v:path arrowok="t" o:connecttype="custom" o:connectlocs="-82,-520;108873,-520" o:connectangles="0,0"/>
                      </v:shape>
                      <v:shapetype id="_x0000_t202" coordsize="21600,21600" o:spt="202" path="m,l,21600r21600,l21600,xe">
                        <v:stroke joinstyle="miter"/>
                        <v:path gradientshapeok="t" o:connecttype="rect"/>
                      </v:shapetype>
                      <v:shape id="文本框 1370" o:spid="_x0000_s1031" type="#_x0000_t202" style="position:absolute;left:301;top:7895;width:2497;height:2923;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" filled="f" stroked="f">
                        <v:textbox>
                          <w:txbxContent>
                            <w:p w14:paraId="620831DB"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0</w:t>
                              </w:r>
                            </w:p>
                          </w:txbxContent>
                        </v:textbox>
                      </v:shape>
                      <v:shape id="任意多边形: 形状 1708440416" o:spid="_x0000_s1032" style="position:absolute;left:193;top:7784;width:1073;height:189;visibility:visible;mso-wrap-style:none;v-text-anchor:middle" coordsize="107297,18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" path="m-82,-520l107215,18399e" filled="f" strokeweight=".07367mm">
                        <v:stroke joinstyle="miter" endcap="round"/>
                        <v:path arrowok="t" o:connecttype="custom" o:connectlocs="-82,-520;107215,18398" o:connectangles="0,0"/>
                      </v:shape>
                      <v:shape id="文本框 1372" o:spid="_x0000_s1033" type="#_x0000_t202" style="position:absolute;left:247;top:6509;width:2826;height:2924;rotation:-5242946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" filled="f" stroked="f">
                        <v:textbox>
                          <w:txbxContent>
                            <w:p w14:paraId="5743209F"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10</w:t>
                              </w:r>
                            </w:p>
                          </w:txbxContent>
                        </v:textbox>
                      </v:shape>
                      <v:shape id="任意多边形: 形状 1731878654" o:spid="_x0000_s1034" style="position:absolute;left:617;top:6203;width:1024;height:373;visibility:visible;mso-wrap-style:none;v-text-anchor:middle" coordsize="102382,37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" path="m-82,-520l102300,36756e" filled="f" strokeweight=".07367mm">
                        <v:stroke joinstyle="miter" endcap="round"/>
                        <v:path arrowok="t" o:connecttype="custom" o:connectlocs="-82,-520;102300,36756" o:connectangles="0,0"/>
                      </v:shape>
                      <v:shape id="文本框 1374" o:spid="_x0000_s1035" type="#_x0000_t202" style="position:absolute;left:523;top:5142;width:2826;height:2924;rotation:-4587521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" filled="f" stroked="f">
                        <v:textbox>
                          <w:txbxContent>
                            <w:p w14:paraId="5B33E1B8"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20</w:t>
                              </w:r>
                            </w:p>
                          </w:txbxContent>
                        </v:textbox>
                      </v:shape>
                      <v:shape id="任意多边形: 形状 378593474" o:spid="_x0000_s1036" style="position:absolute;left:1309;top:4720;width:943;height:545;visibility:visible;mso-wrap-style:none;v-text-anchor:middle" coordsize="94359,54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" path="m-82,-520l94277,53958e" filled="f" strokeweight=".07367mm">
                        <v:stroke joinstyle="miter" endcap="round"/>
                        <v:path arrowok="t" o:connecttype="custom" o:connectlocs="-82,-520;94277,53958" o:connectangles="0,0"/>
                      </v:shape>
                      <v:shape id="文本框 1376" o:spid="_x0000_s1037" type="#_x0000_t202" style="position:absolute;left:1195;top:3912;width:2827;height:2917;rotation:-3932224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" filled="f" stroked="f">
                        <v:textbox>
                          <w:txbxContent>
                            <w:p w14:paraId="43F88ABE"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30</w:t>
                              </w:r>
                            </w:p>
                          </w:txbxContent>
                        </v:textbox>
                      </v:shape>
                      <v:shape id="任意多边形: 形状 995520037" o:spid="_x0000_s1038" style="position:absolute;left:2247;top:3380;width:835;height:700;visibility:visible;mso-wrap-style:none;v-text-anchor:middle" coordsize="83463,700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" path="m-82,-520l83381,69502e" filled="f" strokeweight=".07367mm">
                        <v:stroke joinstyle="miter" endcap="round"/>
                        <v:path arrowok="t" o:connecttype="custom" o:connectlocs="-82,-520;83381,69502" o:connectangles="0,0"/>
                      </v:shape>
                      <v:shape id="文本框 1378" o:spid="_x0000_s1039" type="#_x0000_t202" style="position:absolute;left:1878;top:2732;width:2827;height:2924;rotation:-3276798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" filled="f" stroked="f">
                        <v:textbox>
                          <w:txbxContent>
                            <w:p w14:paraId="6C719ED1"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40</w:t>
                              </w:r>
                            </w:p>
                          </w:txbxContent>
                        </v:textbox>
                      </v:shape>
                      <v:shape id="任意多边形: 形状 458241618" o:spid="_x0000_s1040" style="position:absolute;left:3404;top:2222;width:701;height:835;visibility:visible;mso-wrap-style:none;v-text-anchor:middle" coordsize="70051,83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" path="m-82,-520l69969,82944e" filled="f" strokeweight=".07367mm">
                        <v:stroke joinstyle="miter" endcap="round"/>
                        <v:path arrowok="t" o:connecttype="custom" o:connectlocs="-82,-520;69969,82944" o:connectangles="0,0"/>
                      </v:shape>
                      <v:shape id="文本框 1380" o:spid="_x0000_s1041" type="#_x0000_t202" style="position:absolute;left:2977;top:1775;width:2827;height:2931;rotation:-2621459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" filled="f" stroked="f">
                        <v:textbox>
                          <w:txbxContent>
                            <w:p w14:paraId="7743DAF5"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50</w:t>
                              </w:r>
                            </w:p>
                          </w:txbxContent>
                        </v:textbox>
                      </v:shape>
                      <v:shape id="任意多边形: 形状 801287702" o:spid="_x0000_s1042" style="position:absolute;left:4745;top:1284;width:545;height:943;visibility:visible;mso-wrap-style:none;v-text-anchor:middle" coordsize="54477,94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" path="m-82,-520l54395,93839e" filled="f" strokeweight=".07367mm">
                        <v:stroke joinstyle="miter" endcap="round"/>
                        <v:path arrowok="t" o:connecttype="custom" o:connectlocs="-82,-520;54395,93838" o:connectangles="0,0"/>
                      </v:shape>
                      <v:shape id="文本框 1382" o:spid="_x0000_s1043" type="#_x0000_t202" style="position:absolute;left:4094;top:1026;width:2826;height:2924;rotation:-1966081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" filled="f" stroked="f">
                        <v:textbox>
                          <w:txbxContent>
                            <w:p w14:paraId="3CCBE75A"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60</w:t>
                              </w:r>
                            </w:p>
                          </w:txbxContent>
                        </v:textbox>
                      </v:shape>
                      <v:shape id="任意多边形: 形状 1757408728" o:spid="_x0000_s1044" style="position:absolute;left:6228;top:592;width:373;height:1024;visibility:visible;mso-wrap-style:none;v-text-anchor:middle" coordsize="37246,102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" path="m-82,-520l37164,101863e" filled="f" strokeweight=".07367mm">
                        <v:stroke joinstyle="miter" endcap="round"/>
                        <v:path arrowok="t" o:connecttype="custom" o:connectlocs="-82,-520;37164,101863" o:connectangles="0,0"/>
                      </v:shape>
                      <v:shape id="文本框 1384" o:spid="_x0000_s1045" type="#_x0000_t202" style="position:absolute;left:5378;top:397;width:2827;height:2924;rotation:-1310719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" filled="f" stroked="f">
                        <v:textbox>
                          <w:txbxContent>
                            <w:p w14:paraId="7BA11BD3"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70</w:t>
                              </w:r>
                            </w:p>
                          </w:txbxContent>
                        </v:textbox>
                      </v:shape>
                      <v:shape id="任意多边形: 形状 685165489" o:spid="_x0000_s1046" style="position:absolute;left:7809;top:168;width:189;height:1074;visibility:visible;mso-wrap-style:none;v-text-anchor:middle" coordsize="18919,107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" path="m-82,-520l18837,106808e" filled="f" strokeweight=".07367mm">
                        <v:stroke joinstyle="miter" endcap="round"/>
                        <v:path arrowok="t" o:connecttype="custom" o:connectlocs="-82,-520;18837,106808" o:connectangles="0,0"/>
                      </v:shape>
                      <v:shape id="文本框 1386" o:spid="_x0000_s1047" type="#_x0000_t202" style="position:absolute;left:6686;top:-17;width:2826;height:2923;rotation:-655359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" filled="f" stroked="f">
                        <v:textbox>
                          <w:txbxContent>
                            <w:p w14:paraId="3FBD4DE5"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80</w:t>
                              </w:r>
                            </w:p>
                          </w:txbxContent>
                        </v:textbox>
                      </v:shape>
                      <v:shape id="任意多边形: 形状 1318090701" o:spid="_x0000_s1048" style="position:absolute;left:9439;top:26;width:30;height:1089;visibility:visible;mso-wrap-style:none;v-text-anchor:middle" coordsize="2960,108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" path="m-82,-520r,108986e" filled="f" strokeweight=".07367mm">
                        <v:stroke joinstyle="miter" endcap="round"/>
                        <v:path arrowok="t" o:connecttype="custom" o:connectlocs="-82,-520;-82,108466" o:connectangles="0,0"/>
                      </v:shape>
                      <v:shape id="文本框 1388" o:spid="_x0000_s1049" type="#_x0000_t202" style="position:absolute;left:8162;top:-186;width:2826;height:29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" filled="f" stroked="f">
                        <v:textbox>
                          <w:txbxContent>
                            <w:p w14:paraId="3ACB2710"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90</w:t>
                              </w:r>
                            </w:p>
                          </w:txbxContent>
                        </v:textbox>
                      </v:shape>
                      <v:shape id="任意多边形: 形状 402059419" o:spid="_x0000_s1050" style="position:absolute;left:10880;top:168;width:189;height:1074;visibility:visible;mso-wrap-style:none;v-text-anchor:middle" coordsize="18919,107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" path="m18837,-520l-82,106808e" filled="f" strokeweight=".07367mm">
                        <v:stroke joinstyle="miter" endcap="round"/>
                        <v:path arrowok="t" o:connecttype="custom" o:connectlocs="18837,-520;-82,106808" o:connectangles="0,0"/>
                      </v:shape>
                      <v:shape id="文本框 1390" o:spid="_x0000_s1051" type="#_x0000_t202" style="position:absolute;left:9370;top:-14;width:3163;height:2923;rotation:655359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" filled="f" stroked="f">
                        <v:textbox>
                          <w:txbxContent>
                            <w:p w14:paraId="7173190B"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100</w:t>
                              </w:r>
                            </w:p>
                          </w:txbxContent>
                        </v:textbox>
                      </v:shape>
                      <v:shape id="任意多边形: 形状 205082358" o:spid="_x0000_s1052" style="position:absolute;left:12278;top:592;width:372;height:1024;visibility:visible;mso-wrap-style:none;v-text-anchor:middle" coordsize="37246,102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" path="m37164,-520l-82,101863e" filled="f" strokeweight=".07367mm">
                        <v:stroke joinstyle="miter" endcap="round"/>
                        <v:path arrowok="t" o:connecttype="custom" o:connectlocs="37164,-520;-82,101863" o:connectangles="0,0"/>
                      </v:shape>
                      <v:shape id="文本框 1392" o:spid="_x0000_s1053" type="#_x0000_t202" style="position:absolute;left:10713;top:401;width:3164;height:2925;rotation:1310719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" filled="f" stroked="f">
                        <v:textbox>
                          <w:txbxContent>
                            <w:p w14:paraId="4F5FEAF7"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110</w:t>
                              </w:r>
                            </w:p>
                          </w:txbxContent>
                        </v:textbox>
                      </v:shape>
                      <v:shape id="任意多边形: 形状 681265696" o:spid="_x0000_s1054" style="position:absolute;left:13589;top:1284;width:544;height:943;visibility:visible;mso-wrap-style:none;v-text-anchor:middle" coordsize="54477,94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" path="m54395,-520l-82,93839e" filled="f" strokeweight=".07367mm">
                        <v:stroke joinstyle="miter" endcap="round"/>
                        <v:path arrowok="t" o:connecttype="custom" o:connectlocs="54395,-520;-82,93838" o:connectangles="0,0"/>
                      </v:shape>
                      <v:shape id="文本框 1394" o:spid="_x0000_s1055" type="#_x0000_t202" style="position:absolute;left:11923;top:986;width:3164;height:2925;rotation:1966081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" filled="f" stroked="f">
                        <v:textbox>
                          <w:txbxContent>
                            <w:p w14:paraId="1A865C91"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120</w:t>
                              </w:r>
                            </w:p>
                          </w:txbxContent>
                        </v:textbox>
                      </v:shape>
                      <v:shape id="任意多边形: 形状 1602725605" o:spid="_x0000_s1056" style="position:absolute;left:14774;top:2222;width:700;height:835;visibility:visible;mso-wrap-style:none;v-text-anchor:middle" coordsize="70051,83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" path="m69969,-520l-82,82944e" filled="f" strokeweight=".07367mm">
                        <v:stroke joinstyle="miter" endcap="round"/>
                        <v:path arrowok="t" o:connecttype="custom" o:connectlocs="69969,-520;-82,82944" o:connectangles="0,0"/>
                      </v:shape>
                      <v:shape id="文本框 1396" o:spid="_x0000_s1057" type="#_x0000_t202" style="position:absolute;left:13114;top:1758;width:3163;height:2925;rotation:2621442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" filled="f" stroked="f">
                        <v:textbox>
                          <w:txbxContent>
                            <w:p w14:paraId="403E0EB5"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130</w:t>
                              </w:r>
                            </w:p>
                          </w:txbxContent>
                        </v:textbox>
                      </v:shape>
                      <v:shape id="任意多边形: 形状 1579363962" o:spid="_x0000_s1058" style="position:absolute;left:15796;top:3380;width:835;height:700;visibility:visible;mso-wrap-style:none;v-text-anchor:middle" coordsize="83463,700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" path="m83381,-520l-82,69502e" filled="f" strokeweight=".07367mm">
                        <v:stroke joinstyle="miter" endcap="round"/>
                        <v:path arrowok="t" o:connecttype="custom" o:connectlocs="83381,-520;-82,69502" o:connectangles="0,0"/>
                      </v:shape>
                      <v:shape id="文本框 1398" o:spid="_x0000_s1059" type="#_x0000_t202" style="position:absolute;left:14097;top:2743;width:3165;height:2923;rotation:3276798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" filled="f" stroked="f">
                        <v:textbox>
                          <w:txbxContent>
                            <w:p w14:paraId="17CB4D21"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140</w:t>
                              </w:r>
                            </w:p>
                          </w:txbxContent>
                        </v:textbox>
                      </v:shape>
                      <v:shape id="任意多边形: 形状 1840919370" o:spid="_x0000_s1060" style="position:absolute;left:16626;top:4720;width:944;height:545;visibility:visible;mso-wrap-style:none;v-text-anchor:middle" coordsize="94359,54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" path="m94277,-520l-82,53958e" filled="f" strokeweight=".07367mm">
                        <v:stroke joinstyle="miter" endcap="round"/>
                        <v:path arrowok="t" o:connecttype="custom" o:connectlocs="94277,-520;-82,53958" o:connectangles="0,0"/>
                      </v:shape>
                      <v:shape id="文本框 1400" o:spid="_x0000_s1061" type="#_x0000_t202" style="position:absolute;left:14843;top:3909;width:3165;height:2924;rotation:3932224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" filled="f" stroked="f">
                        <v:textbox>
                          <w:txbxContent>
                            <w:p w14:paraId="4BEAC575"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150</w:t>
                              </w:r>
                            </w:p>
                          </w:txbxContent>
                        </v:textbox>
                      </v:shape>
                      <v:shape id="任意多边形: 形状 406194314" o:spid="_x0000_s1062" style="position:absolute;left:17238;top:6203;width:1023;height:373;visibility:visible;mso-wrap-style:none;v-text-anchor:middle" coordsize="102382,37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" path="m102300,-520l-82,36756e" filled="f" strokeweight=".07367mm">
                        <v:stroke joinstyle="miter" endcap="round"/>
                        <v:path arrowok="t" o:connecttype="custom" o:connectlocs="102300,-520;-82,36756" o:connectangles="0,0"/>
                      </v:shape>
                      <v:shape id="文本框 1402" o:spid="_x0000_s1063" type="#_x0000_t202" style="position:absolute;left:15560;top:5250;width:3164;height:2924;rotation:4587521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" filled="f" stroked="f">
                        <v:textbox>
                          <w:txbxContent>
                            <w:p w14:paraId="62C2B9A3"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160</w:t>
                              </w:r>
                            </w:p>
                          </w:txbxContent>
                        </v:textbox>
                      </v:shape>
                      <v:shape id="任意多边形: 形状 678368801" o:spid="_x0000_s1064" style="position:absolute;left:17612;top:7784;width:1073;height:189;visibility:visible;mso-wrap-style:none;v-text-anchor:middle" coordsize="107297,189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" path="m107215,-520l-82,18399e" filled="f" strokeweight=".07367mm">
                        <v:stroke joinstyle="miter" endcap="round"/>
                        <v:path arrowok="t" o:connecttype="custom" o:connectlocs="107215,-520;-82,18398" o:connectangles="0,0"/>
                      </v:shape>
                      <v:shape id="文本框 1404" o:spid="_x0000_s1065" type="#_x0000_t202" style="position:absolute;left:15792;top:6505;width:3164;height:2931;rotation:5242946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" filled="f" stroked="f">
                        <v:textbox>
                          <w:txbxContent>
                            <w:p w14:paraId="57A413D7"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170</w:t>
                              </w:r>
                            </w:p>
                          </w:txbxContent>
                        </v:textbox>
                      </v:shape>
                      <v:shape id="任意多边形: 形状 2093532767" o:spid="_x0000_s1066" style="position:absolute;left:17738;top:9414;width:1090;height:30;visibility:visible;mso-wrap-style:none;v-text-anchor:middle" coordsize="108955,2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" path="m108873,-520l-82,-520e" filled="f" strokeweight=".07367mm">
                        <v:stroke joinstyle="miter" endcap="round"/>
                        <v:path arrowok="t" o:connecttype="custom" o:connectlocs="108873,-520;-82,-520" o:connectangles="0,0"/>
                      </v:shape>
                      <v:shape id="文本框 1406" o:spid="_x0000_s1067" type="#_x0000_t202" style="position:absolute;left:15910;top:7890;width:3164;height:2931;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" filled="f" stroked="f">
                        <v:textbox>
                          <w:txbxContent>
                            <w:p w14:paraId="49D92E9F" w14:textId="77777777" w:rsidR="00EC3512" w:rsidRPr="00EC3512" w:rsidRDefault="00EC3512" w:rsidP="00EC3512">
                              <w:pPr>
                                <w:textAlignment w:val="baseline"/>
                                <w:rPr>
                                  <w:rFonts w:ascii="Arial" w:eastAsiaTheme="minorEastAsia" w:hAnsi="Arial" w:cs="Arial"/>
                                  <w:color w:val="000000"/>
                                  <w:kern w:val="24"/>
                                  <w:sz w:val="8"/>
                                  <w:szCs w:val="8"/>
                                </w:rPr>
                              </w:pPr>
                              <w:r w:rsidRPr="00EC3512">
                                <w:rPr>
                                  <w:rFonts w:ascii="Arial" w:eastAsiaTheme="minorEastAsia" w:hAnsi="Arial" w:cs="Arial"/>
                                  <w:color w:val="000000"/>
                                  <w:kern w:val="24"/>
                                  <w:sz w:val="8"/>
                                  <w:szCs w:val="8"/>
                                </w:rPr>
                                <w:t>180</w:t>
                              </w:r>
                            </w:p>
                          </w:txbxContent>
                        </v:textbox>
                      </v:shape>
                      <v:shape id="任意多边形: 形状 422180046" o:spid="_x0000_s1068" style="position:absolute;left:51;top:9414;width:1089;height:30;visibility:visible;mso-wrap-style:none;v-text-anchor:middle" coordsize="108946,2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" path="m-82,-520r108946,e" filled="f" strokeweight=".07367mm">
                        <v:stroke joinstyle="miter" endcap="round"/>
                        <v:path arrowok="t" o:connecttype="custom" o:connectlocs="-82,-520;108864,-520" o:connectangles="0,0"/>
                      </v:shape>
                      <v:shape id="任意多边形: 形状 77982634" o:spid="_x0000_s1069" style="position:absolute;left:48;top:9250;width:545;height:10;visibility:visible;mso-wrap-style:none;v-text-anchor:middle" coordsize="54480,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" path="m-82,-520l54398,428e" filled="f" strokeweight=".05211mm">
                        <v:stroke joinstyle="miter" endcap="round"/>
                        <v:path arrowok="t" o:connecttype="custom" o:connectlocs="-82,-520;54397,428" o:connectangles="0,0"/>
                      </v:shape>
                      <v:shape id="任意多边形: 形状 315011542" o:spid="_x0000_s1070" style="position:absolute;left:53;top:9086;width:544;height:19;visibility:visible;mso-wrap-style:none;v-text-anchor:middle" coordsize="54436,1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" path="m-82,-520l54354,1375e" filled="f" strokeweight=".05211mm">
                        <v:stroke joinstyle="miter" endcap="round"/>
                        <v:path arrowok="t" o:connecttype="custom" o:connectlocs="-82,-520;54354,1375" o:connectangles="0,0"/>
                      </v:shape>
                      <v:shape id="任意多边形: 形状 745553604" o:spid="_x0000_s1071" style="position:absolute;left:60;top:8923;width:544;height:28;visibility:visible;mso-wrap-style:none;v-text-anchor:middle" coordsize="54400,2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" path="m-82,-520l54318,2322e" filled="f" strokeweight=".05211mm">
                        <v:stroke joinstyle="miter" endcap="round"/>
                        <v:path arrowok="t" o:connecttype="custom" o:connectlocs="-82,-520;54318,2322" o:connectangles="0,0"/>
                      </v:shape>
                      <v:shape id="任意多边形: 形状 1493057143" o:spid="_x0000_s1072" style="position:absolute;left:70;top:8759;width:543;height:38;visibility:visible;mso-wrap-style:none;v-text-anchor:middle" coordsize="54347,3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" path="m-82,-520l54265,3300e" filled="f" strokeweight=".05211mm">
                        <v:stroke joinstyle="miter" endcap="round"/>
                        <v:path arrowok="t" o:connecttype="custom" o:connectlocs="-82,-520;54265,3300" o:connectangles="0,0"/>
                      </v:shape>
                      <v:shape id="任意多边形: 形状 1649677677" o:spid="_x0000_s1073" style="position:absolute;left:98;top:8432;width:542;height:57;visibility:visible;mso-wrap-style:none;v-text-anchor:middle" coordsize="54184,5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" path="m-82,-520l54102,5194e" filled="f" strokeweight=".05211mm">
                        <v:stroke joinstyle="miter" endcap="round"/>
                        <v:path arrowok="t" o:connecttype="custom" o:connectlocs="-82,-520;54102,5194" o:connectangles="0,0"/>
                      </v:shape>
                      <v:shape id="任意多边形: 形状 830014146" o:spid="_x0000_s1074" style="position:absolute;left:117;top:8269;width:541;height:67;visibility:visible;mso-wrap-style:none;v-text-anchor:middle" coordsize="54075,6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" path="m-82,-520l53993,6112e" filled="f" strokeweight=".05211mm">
                        <v:stroke joinstyle="miter" endcap="round"/>
                        <v:path arrowok="t" o:connecttype="custom" o:connectlocs="-82,-520;53992,6112" o:connectangles="0,0"/>
                      </v:shape>
                      <v:shape id="任意多边形: 形状 530698851" o:spid="_x0000_s1075" style="position:absolute;left:138;top:8107;width:540;height:76;visibility:visible;mso-wrap-style:none;v-text-anchor:middle" coordsize="53950,7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" path="m-82,-520l53868,7060e" filled="f" strokeweight=".05211mm">
                        <v:stroke joinstyle="miter" endcap="round"/>
                        <v:path arrowok="t" o:connecttype="custom" o:connectlocs="-82,-520;53869,7060" o:connectangles="0,0"/>
                      </v:shape>
                      <v:shape id="任意多边形: 形状 1170233177" o:spid="_x0000_s1076" style="position:absolute;left:162;top:7945;width:538;height:85;visibility:visible;mso-wrap-style:none;v-text-anchor:middle" coordsize="53805,8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" path="m-82,-520l53723,8007e" filled="f" strokeweight=".05211mm">
                        <v:stroke joinstyle="miter" endcap="round"/>
                        <v:path arrowok="t" o:connecttype="custom" o:connectlocs="-82,-520;53723,8007" o:connectangles="0,0"/>
                      </v:shape>
                      <v:shape id="任意多边形: 形状 630060715" o:spid="_x0000_s1077" style="position:absolute;left:86;top:8596;width:770;height:67;visibility:visible;mso-wrap-style:none;v-text-anchor:middle" coordsize="76920,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" path="m-82,-520l76838,6201e" filled="f" strokeweight=".07386mm">
                        <v:stroke joinstyle="miter" endcap="round"/>
                        <v:path arrowok="t" o:connecttype="custom" o:connectlocs="-82,-520;76838,6201" o:connectangles="0,0"/>
                      </v:shape>
                      <v:shape id="任意多边形: 形状 747932054" o:spid="_x0000_s1078" style="position:absolute;left:219;top:7622;width:535;height:104;visibility:visible;mso-wrap-style:none;v-text-anchor:middle" coordsize="53471,10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" path="m-82,-520l53389,9872e" filled="f" strokeweight=".05211mm">
                        <v:stroke joinstyle="miter" endcap="round"/>
                        <v:path arrowok="t" o:connecttype="custom" o:connectlocs="-82,-520;53389,9872" o:connectangles="0,0"/>
                      </v:shape>
                      <v:shape id="任意多边形: 形状 1685667551" o:spid="_x0000_s1079" style="position:absolute;left:252;top:7462;width:533;height:113;visibility:visible;mso-wrap-style:none;v-text-anchor:middle" coordsize="53284,11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" path="m-82,-520l53202,10790e" filled="f" strokeweight=".05211mm">
                        <v:stroke joinstyle="miter" endcap="round"/>
                        <v:path arrowok="t" o:connecttype="custom" o:connectlocs="-82,-520;53201,10790" o:connectangles="0,0"/>
                      </v:shape>
                      <v:shape id="任意多边形: 形状 1874946859" o:spid="_x0000_s1080" style="position:absolute;left:288;top:7301;width:530;height:123;visibility:visible;mso-wrap-style:none;v-text-anchor:middle" coordsize="53080,12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" path="m-82,-520l52998,11738e" filled="f" strokeweight=".05211mm">
                        <v:stroke joinstyle="miter" endcap="round"/>
                        <v:path arrowok="t" o:connecttype="custom" o:connectlocs="-82,-520;52998,11737" o:connectangles="0,0"/>
                      </v:shape>
                      <v:shape id="任意多边形: 形状 327935106" o:spid="_x0000_s1081" style="position:absolute;left:326;top:7142;width:528;height:132;visibility:visible;mso-wrap-style:none;v-text-anchor:middle" coordsize="52867,13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" path="m-82,-520l52785,12655e" filled="f" strokeweight=".05211mm">
                        <v:stroke joinstyle="miter" endcap="round"/>
                        <v:path arrowok="t" o:connecttype="custom" o:connectlocs="-82,-520;52785,12655" o:connectangles="0,0"/>
                      </v:shape>
                      <v:shape id="任意多边形: 形状 1089316206" o:spid="_x0000_s1082" style="position:absolute;left:411;top:6825;width:523;height:150;visibility:visible;mso-wrap-style:none;v-text-anchor:middle" coordsize="52375,15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" path="m-82,-520l52293,14491e" filled="f" strokeweight=".05211mm">
                        <v:stroke joinstyle="miter" endcap="round"/>
                        <v:path arrowok="t" o:connecttype="custom" o:connectlocs="-82,-520;52292,14491" o:connectangles="0,0"/>
                      </v:shape>
                      <v:shape id="任意多边形: 形状 272430305" o:spid="_x0000_s1083" style="position:absolute;left:457;top:6668;width:521;height:159;visibility:visible;mso-wrap-style:none;v-text-anchor:middle" coordsize="52100,15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" path="m-82,-520l52018,15409e" filled="f" strokeweight=".05211mm">
                        <v:stroke joinstyle="miter" endcap="round"/>
                        <v:path arrowok="t" o:connecttype="custom" o:connectlocs="-82,-520;52019,15409" o:connectangles="0,0"/>
                      </v:shape>
                      <v:shape id="任意多边形: 形状 282446832" o:spid="_x0000_s1084" style="position:absolute;left:506;top:6512;width:519;height:168;visibility:visible;mso-wrap-style:none;v-text-anchor:middle" coordsize="51822,16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" path="m-82,-520l51740,16327e" filled="f" strokeweight=".05211mm">
                        <v:stroke joinstyle="miter" endcap="round"/>
                        <v:path arrowok="t" o:connecttype="custom" o:connectlocs="-82,-520;51740,16327" o:connectangles="0,0"/>
                      </v:shape>
                      <v:shape id="任意多边形: 形状 137068033" o:spid="_x0000_s1085" style="position:absolute;left:558;top:6356;width:516;height:178;visibility:visible;mso-wrap-style:none;v-text-anchor:middle" coordsize="51517,17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" path="m-82,-520l51435,17215e" filled="f" strokeweight=".05211mm">
                        <v:stroke joinstyle="miter" endcap="round"/>
                        <v:path arrowok="t" o:connecttype="custom" o:connectlocs="-82,-520;51435,17215" o:connectangles="0,0"/>
                      </v:shape>
                      <v:shape id="任意多边形: 形状 1168234383" o:spid="_x0000_s1086" style="position:absolute;left:371;top:6984;width:745;height:200;visibility:visible;mso-wrap-style:none;v-text-anchor:middle" coordsize="74587,19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" path="m-82,-520l74505,19465e" filled="f" strokeweight=".07386mm">
                        <v:stroke joinstyle="miter" endcap="round"/>
                        <v:path arrowok="t" o:connecttype="custom" o:connectlocs="-82,-520;74505,19465" o:connectangles="0,0"/>
                      </v:shape>
                      <v:shape id="任意多边形: 形状 143159575" o:spid="_x0000_s1087" style="position:absolute;left:671;top:6048;width:508;height:195;visibility:visible;mso-wrap-style:none;v-text-anchor:middle" coordsize="50865,19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" path="m-82,-520l50783,18992e" filled="f" strokeweight=".05211mm">
                        <v:stroke joinstyle="miter" endcap="round"/>
                        <v:path arrowok="t" o:connecttype="custom" o:connectlocs="-82,-520;50782,18992" o:connectangles="0,0"/>
                      </v:shape>
                      <v:shape id="任意多边形: 形状 675416948" o:spid="_x0000_s1088" style="position:absolute;left:731;top:5896;width:505;height:204;visibility:visible;mso-wrap-style:none;v-text-anchor:middle" coordsize="50510,20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" path="m-82,-520l50428,19880e" filled="f" strokeweight=".05211mm">
                        <v:stroke joinstyle="miter" endcap="round"/>
                        <v:path arrowok="t" o:connecttype="custom" o:connectlocs="-82,-520;50428,19880" o:connectangles="0,0"/>
                      </v:shape>
                      <v:shape id="任意多边形: 形状 412325865" o:spid="_x0000_s1089" style="position:absolute;left:793;top:5744;width:502;height:213;visibility:visible;mso-wrap-style:none;v-text-anchor:middle" coordsize="50155,21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" path="m-82,-520l50073,20768e" filled="f" strokeweight=".05211mm">
                        <v:stroke joinstyle="miter" endcap="round"/>
                        <v:path arrowok="t" o:connecttype="custom" o:connectlocs="-82,-520;50073,20768" o:connectangles="0,0"/>
                      </v:shape>
                      <v:shape id="任意多边形: 形状 1425048123" o:spid="_x0000_s1090" style="position:absolute;left:859;top:5594;width:498;height:222;visibility:visible;mso-wrap-style:none;v-text-anchor:middle" coordsize="49770,22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" path="m-82,-520l49688,21656e" filled="f" strokeweight=".05211mm">
                        <v:stroke joinstyle="miter" endcap="round"/>
                        <v:path arrowok="t" o:connecttype="custom" o:connectlocs="-82,-520;49688,21656" o:connectangles="0,0"/>
                      </v:shape>
                      <v:shape id="任意多边形: 形状 1465678508" o:spid="_x0000_s1091" style="position:absolute;left:997;top:5297;width:490;height:239;visibility:visible;mso-wrap-style:none;v-text-anchor:middle" coordsize="48970,23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" path="m-82,-520l48888,23344e" filled="f" strokeweight=".05211mm">
                        <v:stroke joinstyle="miter" endcap="round"/>
                        <v:path arrowok="t" o:connecttype="custom" o:connectlocs="-82,-520;48888,23345" o:connectangles="0,0"/>
                      </v:shape>
                      <v:shape id="任意多边形: 形状 116815214" o:spid="_x0000_s1092" style="position:absolute;left:1071;top:5150;width:485;height:248;visibility:visible;mso-wrap-style:none;v-text-anchor:middle" coordsize="48526,24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" path="m-82,-520l48444,24232e" filled="f" strokeweight=".05211mm">
                        <v:stroke joinstyle="miter" endcap="round"/>
                        <v:path arrowok="t" o:connecttype="custom" o:connectlocs="-82,-520;48444,24233" o:connectangles="0,0"/>
                      </v:shape>
                      <v:shape id="任意多边形: 形状 1191861930" o:spid="_x0000_s1093" style="position:absolute;left:1146;top:5005;width:481;height:255;visibility:visible;mso-wrap-style:none;v-text-anchor:middle" coordsize="48112,25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" path="m-82,-520l48030,25061e" filled="f" strokeweight=".05211mm">
                        <v:stroke joinstyle="miter" endcap="round"/>
                        <v:path arrowok="t" o:connecttype="custom" o:connectlocs="-82,-520;48031,25061" o:connectangles="0,0"/>
                      </v:shape>
                      <v:shape id="任意多边形: 形状 467763808" o:spid="_x0000_s1094" style="position:absolute;left:1225;top:4861;width:476;height:264;visibility:visible;mso-wrap-style:none;v-text-anchor:middle" coordsize="47638,26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" path="m-82,-520l47556,25890e" filled="f" strokeweight=".05211mm">
                        <v:stroke joinstyle="miter" endcap="round"/>
                        <v:path arrowok="t" o:connecttype="custom" o:connectlocs="-82,-520;47556,25890" o:connectangles="0,0"/>
                      </v:shape>
                      <v:shape id="任意多边形: 形状 1873080770" o:spid="_x0000_s1095" style="position:absolute;left:930;top:5446;width:700;height:327;visibility:visible;mso-wrap-style:none;v-text-anchor:middle" coordsize="69992,32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" path="m-82,-520l69910,32108e" filled="f" strokeweight=".07386mm">
                        <v:stroke joinstyle="miter" endcap="round"/>
                        <v:path arrowok="t" o:connecttype="custom" o:connectlocs="-82,-520;69910,32108" o:connectangles="0,0"/>
                      </v:shape>
                      <v:shape id="任意多边形: 形状 25884670" o:spid="_x0000_s1096" style="position:absolute;left:1388;top:4577;width:467;height:280;visibility:visible;mso-wrap-style:none;v-text-anchor:middle" coordsize="46691,28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" path="m-82,-520l46609,27519e" filled="f" strokeweight=".05211mm">
                        <v:stroke joinstyle="miter" endcap="round"/>
                        <v:path arrowok="t" o:connecttype="custom" o:connectlocs="-82,-520;46609,27519" o:connectangles="0,0"/>
                      </v:shape>
                      <v:shape id="任意多边形: 形状 542348360" o:spid="_x0000_s1097" style="position:absolute;left:1474;top:4437;width:462;height:289;visibility:visible;mso-wrap-style:none;v-text-anchor:middle" coordsize="46217,28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" path="m-82,-520l46135,28347e" filled="f" strokeweight=".05211mm">
                        <v:stroke joinstyle="miter" endcap="round"/>
                        <v:path arrowok="t" o:connecttype="custom" o:connectlocs="-82,-520;46134,28347" o:connectangles="0,0"/>
                      </v:shape>
                      <v:shape id="任意多边形: 形状 2057543563" o:spid="_x0000_s1098" style="position:absolute;left:1562;top:4299;width:457;height:296;visibility:visible;mso-wrap-style:none;v-text-anchor:middle" coordsize="45684,296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" path="m-82,-520l45602,29147e" filled="f" strokeweight=".05211mm">
                        <v:stroke joinstyle="miter" endcap="round"/>
                        <v:path arrowok="t" o:connecttype="custom" o:connectlocs="-82,-520;45602,29147" o:connectangles="0,0"/>
                      </v:shape>
                      <v:shape id="任意多边形: 形状 1117369185" o:spid="_x0000_s1099" style="position:absolute;left:1653;top:4162;width:451;height:305;visibility:visible;mso-wrap-style:none;v-text-anchor:middle" coordsize="45151,30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" path="m-82,-520l45069,29946e" filled="f" strokeweight=".05211mm">
                        <v:stroke joinstyle="miter" endcap="round"/>
                        <v:path arrowok="t" o:connecttype="custom" o:connectlocs="-82,-520;45068,29946" o:connectangles="0,0"/>
                      </v:shape>
                      <v:shape id="任意多边形: 形状 1938043615" o:spid="_x0000_s1100" style="position:absolute;left:1841;top:3894;width:440;height:320;visibility:visible;mso-wrap-style:none;v-text-anchor:middle" coordsize="44056,32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" path="m-82,-520l43974,31515e" filled="f" strokeweight=".05211mm">
                        <v:stroke joinstyle="miter" endcap="round"/>
                        <v:path arrowok="t" o:connecttype="custom" o:connectlocs="-82,-520;43974,31515" o:connectangles="0,0"/>
                      </v:shape>
                      <v:shape id="任意多边形: 形状 244705608" o:spid="_x0000_s1101" style="position:absolute;left:1938;top:3762;width:435;height:328;visibility:visible;mso-wrap-style:none;v-text-anchor:middle" coordsize="43523,32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" path="m-82,-520l43441,32256e" filled="f" strokeweight=".05211mm">
                        <v:stroke joinstyle="miter" endcap="round"/>
                        <v:path arrowok="t" o:connecttype="custom" o:connectlocs="-82,-520;43442,32256" o:connectangles="0,0"/>
                      </v:shape>
                      <v:shape id="任意多边形: 形状 960535084" o:spid="_x0000_s1102" style="position:absolute;left:2038;top:3632;width:429;height:335;visibility:visible;mso-wrap-style:none;v-text-anchor:middle" coordsize="42930,33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" path="m-82,-520l42848,33026e" filled="f" strokeweight=".05211mm">
                        <v:stroke joinstyle="miter" endcap="round"/>
                        <v:path arrowok="t" o:connecttype="custom" o:connectlocs="-82,-520;42848,33026" o:connectangles="0,0"/>
                      </v:shape>
                      <v:shape id="任意多边形: 形状 2035979689" o:spid="_x0000_s1103" style="position:absolute;left:2140;top:3503;width:423;height:343;visibility:visible;mso-wrap-style:none;v-text-anchor:middle" coordsize="42338,34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" path="m-82,-520l42256,33766e" filled="f" strokeweight=".05211mm">
                        <v:stroke joinstyle="miter" endcap="round"/>
                        <v:path arrowok="t" o:connecttype="custom" o:connectlocs="-82,-520;42256,33766" o:connectangles="0,0"/>
                      </v:shape>
                      <v:shape id="任意多边形: 形状 1296089967" o:spid="_x0000_s1104" style="position:absolute;left:1749;top:4029;width:632;height:443;visibility:visible;mso-wrap-style:none;v-text-anchor:middle" coordsize="63271,44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" path="m-82,-520l63189,43773e" filled="f" strokeweight=".07386mm">
                        <v:stroke joinstyle="miter" endcap="round"/>
                        <v:path arrowok="t" o:connecttype="custom" o:connectlocs="-82,-520;63189,43773" o:connectangles="0,0"/>
                      </v:shape>
                      <v:shape id="任意多边形: 形状 262869129" o:spid="_x0000_s1105" style="position:absolute;left:2351;top:3252;width:411;height:358;visibility:visible;mso-wrap-style:none;v-text-anchor:middle" coordsize="41124,35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" path="m-82,-520l41042,35216e" filled="f" strokeweight=".05211mm">
                        <v:stroke joinstyle="miter" endcap="round"/>
                        <v:path arrowok="t" o:connecttype="custom" o:connectlocs="-82,-520;41041,35216" o:connectangles="0,0"/>
                      </v:shape>
                      <v:shape id="任意多边形: 形状 900313811" o:spid="_x0000_s1106" style="position:absolute;left:2459;top:3129;width:405;height:365;visibility:visible;mso-wrap-style:none;v-text-anchor:middle" coordsize="40503,36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" path="m-82,-520l40421,35956e" filled="f" strokeweight=".05211mm">
                        <v:stroke joinstyle="miter" endcap="round"/>
                        <v:path arrowok="t" o:connecttype="custom" o:connectlocs="-82,-520;40420,35955" o:connectangles="0,0"/>
                      </v:shape>
                      <v:shape id="任意多边形: 形状 229690803" o:spid="_x0000_s1107" style="position:absolute;left:2570;top:3009;width:398;height:371;visibility:visible;mso-wrap-style:none;v-text-anchor:middle" coordsize="39851,37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" path="m-82,-520l39769,36638e" filled="f" strokeweight=".05211mm">
                        <v:stroke joinstyle="miter" endcap="round"/>
                        <v:path arrowok="t" o:connecttype="custom" o:connectlocs="-82,-520;39769,36638" o:connectangles="0,0"/>
                      </v:shape>
                      <v:shape id="任意多边形: 形状 1367199546" o:spid="_x0000_s1108" style="position:absolute;left:2683;top:2890;width:392;height:378;visibility:visible;mso-wrap-style:none;v-text-anchor:middle" coordsize="39200,37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" path="m-82,-520l39118,37319e" filled="f" strokeweight=".05211mm">
                        <v:stroke joinstyle="miter" endcap="round"/>
                        <v:path arrowok="t" o:connecttype="custom" o:connectlocs="-82,-520;39118,37319" o:connectangles="0,0"/>
                      </v:shape>
                      <v:shape id="任意多边形: 形状 236155700" o:spid="_x0000_s1109" style="position:absolute;left:2915;top:2658;width:378;height:392;visibility:visible;mso-wrap-style:none;v-text-anchor:middle" coordsize="37868,39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" path="m-82,-520l37786,38651e" filled="f" strokeweight=".05211mm">
                        <v:stroke joinstyle="miter" endcap="round"/>
                        <v:path arrowok="t" o:connecttype="custom" o:connectlocs="-82,-520;37787,38651" o:connectangles="0,0"/>
                      </v:shape>
                      <v:shape id="任意多边形: 形状 2059409687" o:spid="_x0000_s1110" style="position:absolute;left:3034;top:2545;width:371;height:398;visibility:visible;mso-wrap-style:none;v-text-anchor:middle" coordsize="37157,39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" path="m-82,-520l37075,39302e" filled="f" strokeweight=".05211mm">
                        <v:stroke joinstyle="miter" endcap="round"/>
                        <v:path arrowok="t" o:connecttype="custom" o:connectlocs="-82,-520;37075,39302" o:connectangles="0,0"/>
                      </v:shape>
                      <v:shape id="任意多边形: 形状 1975191202" o:spid="_x0000_s1111" style="position:absolute;left:3154;top:2434;width:365;height:405;visibility:visible;mso-wrap-style:none;v-text-anchor:middle" coordsize="36476,40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" path="m-82,-520l36394,39954e" filled="f" strokeweight=".05211mm">
                        <v:stroke joinstyle="miter" endcap="round"/>
                        <v:path arrowok="t" o:connecttype="custom" o:connectlocs="-82,-520;36393,39953" o:connectangles="0,0"/>
                      </v:shape>
                      <v:shape id="任意多边形: 形状 313831000" o:spid="_x0000_s1112" style="position:absolute;left:3277;top:2326;width:358;height:411;visibility:visible;mso-wrap-style:none;v-text-anchor:middle" coordsize="35736,41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" path="m-82,-520l35654,40575e" filled="f" strokeweight=".05211mm">
                        <v:stroke joinstyle="miter" endcap="round"/>
                        <v:path arrowok="t" o:connecttype="custom" o:connectlocs="-82,-520;35654,40575" o:connectangles="0,0"/>
                      </v:shape>
                      <v:shape id="任意多边形: 形状 1521889919" o:spid="_x0000_s1113" style="position:absolute;left:2801;top:2776;width:546;height:545;visibility:visible;mso-wrap-style:none;v-text-anchor:middle" coordsize="54596,54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" path="m-82,-520l54514,54076e" filled="f" strokeweight=".07386mm">
                        <v:stroke joinstyle="miter" endcap="round"/>
                        <v:path arrowok="t" o:connecttype="custom" o:connectlocs="-82,-520;54514,54076" o:connectangles="0,0"/>
                      </v:shape>
                      <v:shape id="任意多边形: 形状 713566341" o:spid="_x0000_s1114" style="position:absolute;left:3528;top:2115;width:343;height:423;visibility:visible;mso-wrap-style:none;v-text-anchor:middle" coordsize="34285,42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" path="m-82,-520l34203,41819e" filled="f" strokeweight=".05211mm">
                        <v:stroke joinstyle="miter" endcap="round"/>
                        <v:path arrowok="t" o:connecttype="custom" o:connectlocs="-82,-520;34203,41819" o:connectangles="0,0"/>
                      </v:shape>
                      <v:shape id="任意多边形: 形状 1270749069" o:spid="_x0000_s1115" style="position:absolute;left:3657;top:2013;width:335;height:429;visibility:visible;mso-wrap-style:none;v-text-anchor:middle" coordsize="33545,42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" path="m-82,-520l33463,42411e" filled="f" strokeweight=".05211mm">
                        <v:stroke joinstyle="miter" endcap="round"/>
                        <v:path arrowok="t" o:connecttype="custom" o:connectlocs="-82,-520;33463,42411" o:connectangles="0,0"/>
                      </v:shape>
                      <v:shape id="任意多边形: 形状 302318608" o:spid="_x0000_s1116" style="position:absolute;left:3787;top:1913;width:328;height:435;visibility:visible;mso-wrap-style:none;v-text-anchor:middle" coordsize="32775,43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" path="m-82,-520l32693,43003e" filled="f" strokeweight=".05211mm">
                        <v:stroke joinstyle="miter" endcap="round"/>
                        <v:path arrowok="t" o:connecttype="custom" o:connectlocs="-82,-520;32693,43004" o:connectangles="0,0"/>
                      </v:shape>
                      <v:shape id="任意多边形: 形状 774965924" o:spid="_x0000_s1117" style="position:absolute;left:3919;top:1816;width:320;height:440;visibility:visible;mso-wrap-style:none;v-text-anchor:middle" coordsize="32005,44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" path="m-82,-520l31923,43566e" filled="f" strokeweight=".05211mm">
                        <v:stroke joinstyle="miter" endcap="round"/>
                        <v:path arrowok="t" o:connecttype="custom" o:connectlocs="-82,-520;31923,43565" o:connectangles="0,0"/>
                      </v:shape>
                      <v:shape id="任意多边形: 形状 1448976184" o:spid="_x0000_s1118" style="position:absolute;left:4187;top:1628;width:305;height:451;visibility:visible;mso-wrap-style:none;v-text-anchor:middle" coordsize="30466,45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" path="m-82,-520l30384,44632e" filled="f" strokeweight=".05211mm">
                        <v:stroke joinstyle="miter" endcap="round"/>
                        <v:path arrowok="t" o:connecttype="custom" o:connectlocs="-82,-520;30384,44632" o:connectangles="0,0"/>
                      </v:shape>
                      <v:shape id="任意多边形: 形状 420876756" o:spid="_x0000_s1119" style="position:absolute;left:4324;top:1537;width:297;height:457;visibility:visible;mso-wrap-style:none;v-text-anchor:middle" coordsize="29696,45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" path="m-82,-520l29614,45165e" filled="f" strokeweight=".05211mm">
                        <v:stroke joinstyle="miter" endcap="round"/>
                        <v:path arrowok="t" o:connecttype="custom" o:connectlocs="-82,-520;29615,45165" o:connectangles="0,0"/>
                      </v:shape>
                      <v:shape id="任意多边形: 形状 1396281859" o:spid="_x0000_s1120" style="position:absolute;left:4462;top:1449;width:289;height:462;visibility:visible;mso-wrap-style:none;v-text-anchor:middle" coordsize="28896,46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" path="m-82,-520l28815,45668e" filled="f" strokeweight=".05211mm">
                        <v:stroke joinstyle="miter" endcap="round"/>
                        <v:path arrowok="t" o:connecttype="custom" o:connectlocs="-82,-520;28815,45668" o:connectangles="0,0"/>
                      </v:shape>
                      <v:shape id="任意多边形: 形状 1845231300" o:spid="_x0000_s1121" style="position:absolute;left:4602;top:1363;width:280;height:467;visibility:visible;mso-wrap-style:none;v-text-anchor:middle" coordsize="28038,4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" path="m-82,-520l27956,46201e" filled="f" strokeweight=".05211mm">
                        <v:stroke joinstyle="miter" endcap="round"/>
                        <v:path arrowok="t" o:connecttype="custom" o:connectlocs="-82,-520;27956,46201" o:connectangles="0,0"/>
                      </v:shape>
                      <v:shape id="任意多边形: 形状 627733493" o:spid="_x0000_s1122" style="position:absolute;left:4054;top:1724;width:443;height:632;visibility:visible;mso-wrap-style:none;v-text-anchor:middle" coordsize="44292,63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" path="m-82,-520l44210,62751e" filled="f" strokeweight=".07386mm">
                        <v:stroke joinstyle="miter" endcap="round"/>
                        <v:path arrowok="t" o:connecttype="custom" o:connectlocs="-82,-520;44210,62751" o:connectangles="0,0"/>
                      </v:shape>
                      <v:shape id="任意多边形: 形状 1026318632" o:spid="_x0000_s1123" style="position:absolute;left:4886;top:1200;width:264;height:476;visibility:visible;mso-wrap-style:none;v-text-anchor:middle" coordsize="26439,47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" path="m-82,-520l26357,47119e" filled="f" strokeweight=".05211mm">
                        <v:stroke joinstyle="miter" endcap="round"/>
                        <v:path arrowok="t" o:connecttype="custom" o:connectlocs="-82,-520;26357,47120" o:connectangles="0,0"/>
                      </v:shape>
                      <v:shape id="任意多边形: 形状 93198224" o:spid="_x0000_s1124" style="position:absolute;left:5030;top:1121;width:256;height:481;visibility:visible;mso-wrap-style:none;v-text-anchor:middle" coordsize="25580,48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" path="m-82,-520l25498,47563e" filled="f" strokeweight=".05211mm">
                        <v:stroke joinstyle="miter" endcap="round"/>
                        <v:path arrowok="t" o:connecttype="custom" o:connectlocs="-82,-520;25498,47564" o:connectangles="0,0"/>
                      </v:shape>
                      <v:shape id="任意多边形: 形状 1770474114" o:spid="_x0000_s1125" style="position:absolute;left:5175;top:1046;width:248;height:485;visibility:visible;mso-wrap-style:none;v-text-anchor:middle" coordsize="24751,48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" path="m-82,-520l24669,48007e" filled="f" strokeweight=".05211mm">
                        <v:stroke joinstyle="miter" endcap="round"/>
                        <v:path arrowok="t" o:connecttype="custom" o:connectlocs="-82,-520;24669,48008" o:connectangles="0,0"/>
                      </v:shape>
                      <v:shape id="任意多边形: 形状 418752471" o:spid="_x0000_s1126" style="position:absolute;left:5322;top:972;width:239;height:490;visibility:visible;mso-wrap-style:none;v-text-anchor:middle" coordsize="23863,48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" path="m-82,-520l23781,48451e" filled="f" strokeweight=".05211mm">
                        <v:stroke joinstyle="miter" endcap="round"/>
                        <v:path arrowok="t" o:connecttype="custom" o:connectlocs="-82,-520;23781,48450" o:connectangles="0,0"/>
                      </v:shape>
                      <v:shape id="任意多边形: 形状 314981986" o:spid="_x0000_s1127" style="position:absolute;left:5619;top:834;width:222;height:498;visibility:visible;mso-wrap-style:none;v-text-anchor:middle" coordsize="22176,49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" path="m-82,-520l22094,49250e" filled="f" strokeweight=".05211mm">
                        <v:stroke joinstyle="miter" endcap="round"/>
                        <v:path arrowok="t" o:connecttype="custom" o:connectlocs="-82,-520;22094,49250" o:connectangles="0,0"/>
                      </v:shape>
                      <v:shape id="任意多边形: 形状 1361570291" o:spid="_x0000_s1128" style="position:absolute;left:5769;top:768;width:213;height:502;visibility:visible;mso-wrap-style:none;v-text-anchor:middle" coordsize="21287,50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" path="m-82,-520l21205,49635e" filled="f" strokeweight=".05211mm">
                        <v:stroke joinstyle="miter" endcap="round"/>
                        <v:path arrowok="t" o:connecttype="custom" o:connectlocs="-82,-520;21205,49635" o:connectangles="0,0"/>
                      </v:shape>
                      <v:shape id="任意多边形: 形状 676055480" o:spid="_x0000_s1129" style="position:absolute;left:5921;top:706;width:204;height:505;visibility:visible;mso-wrap-style:none;v-text-anchor:middle" coordsize="20429,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" path="m-82,-520l20347,49991e" filled="f" strokeweight=".05211mm">
                        <v:stroke joinstyle="miter" endcap="round"/>
                        <v:path arrowok="t" o:connecttype="custom" o:connectlocs="-82,-520;20347,49991" o:connectangles="0,0"/>
                      </v:shape>
                      <v:shape id="任意多边形: 形状 357539648" o:spid="_x0000_s1130" style="position:absolute;left:6073;top:646;width:195;height:508;visibility:visible;mso-wrap-style:none;v-text-anchor:middle" coordsize="19511,50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" path="m-82,-520l19429,50346e" filled="f" strokeweight=".05211mm">
                        <v:stroke joinstyle="miter" endcap="round"/>
                        <v:path arrowok="t" o:connecttype="custom" o:connectlocs="-82,-520;19430,50345" o:connectangles="0,0"/>
                      </v:shape>
                      <v:shape id="任意多边形: 形状 1671932096" o:spid="_x0000_s1131" style="position:absolute;left:5471;top:906;width:327;height:699;visibility:visible;mso-wrap-style:none;v-text-anchor:middle" coordsize="32627,6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" path="m-82,-520l32545,69443e" filled="f" strokeweight=".07386mm">
                        <v:stroke joinstyle="miter" endcap="round"/>
                        <v:path arrowok="t" o:connecttype="custom" o:connectlocs="-82,-520;32545,69443" o:connectangles="0,0"/>
                      </v:shape>
                      <v:shape id="任意多边形: 形状 1239550129" o:spid="_x0000_s1132" style="position:absolute;left:6381;top:534;width:178;height:515;visibility:visible;mso-wrap-style:none;v-text-anchor:middle" coordsize="17734,51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" path="m-82,-520l17652,50968e" filled="f" strokeweight=".05211mm">
                        <v:stroke joinstyle="miter" endcap="round"/>
                        <v:path arrowok="t" o:connecttype="custom" o:connectlocs="-82,-520;17652,50968" o:connectangles="0,0"/>
                      </v:shape>
                      <v:shape id="任意多边形: 形状 1835528555" o:spid="_x0000_s1133" style="position:absolute;left:6537;top:482;width:168;height:518;visibility:visible;mso-wrap-style:none;v-text-anchor:middle" coordsize="16846,51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" path="m-82,-520l16764,51293e" filled="f" strokeweight=".05211mm">
                        <v:stroke joinstyle="miter" endcap="round"/>
                        <v:path arrowok="t" o:connecttype="custom" o:connectlocs="-82,-520;16764,51293" o:connectangles="0,0"/>
                      </v:shape>
                      <v:shape id="任意多边形: 形状 722059037" o:spid="_x0000_s1134" style="position:absolute;left:6693;top:432;width:159;height:521;visibility:visible;mso-wrap-style:none;v-text-anchor:middle" coordsize="15928,52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" path="m-82,-520l15846,51590e" filled="f" strokeweight=".05211mm">
                        <v:stroke joinstyle="miter" endcap="round"/>
                        <v:path arrowok="t" o:connecttype="custom" o:connectlocs="-82,-520;15846,51590" o:connectangles="0,0"/>
                      </v:shape>
                      <v:shape id="任意多边形: 形状 1134517662" o:spid="_x0000_s1135" style="position:absolute;left:6850;top:386;width:150;height:523;visibility:visible;mso-wrap-style:none;v-text-anchor:middle" coordsize="15011,52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" path="m-82,-520l14929,51856e" filled="f" strokeweight=".05211mm">
                        <v:stroke joinstyle="miter" endcap="round"/>
                        <v:path arrowok="t" o:connecttype="custom" o:connectlocs="-82,-520;14929,51856" o:connectangles="0,0"/>
                      </v:shape>
                      <v:shape id="任意多边形: 形状 1533655083" o:spid="_x0000_s1136" style="position:absolute;left:7167;top:301;width:132;height:528;visibility:visible;mso-wrap-style:none;v-text-anchor:middle" coordsize="13175,528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" path="m-82,-520l13093,52330e" filled="f" strokeweight=".05211mm">
                        <v:stroke joinstyle="miter" endcap="round"/>
                        <v:path arrowok="t" o:connecttype="custom" o:connectlocs="-82,-520;13093,52330" o:connectangles="0,0"/>
                      </v:shape>
                      <v:shape id="任意多边形: 形状 2107177391" o:spid="_x0000_s1137" style="position:absolute;left:7326;top:262;width:123;height:531;visibility:visible;mso-wrap-style:none;v-text-anchor:middle" coordsize="12257,53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" path="m-82,-520l12175,52566e" filled="f" strokeweight=".05211mm">
                        <v:stroke joinstyle="miter" endcap="round"/>
                        <v:path arrowok="t" o:connecttype="custom" o:connectlocs="-82,-520;12175,52566" o:connectangles="0,0"/>
                      </v:shape>
                      <v:shape id="任意多边形: 形状 1073317073" o:spid="_x0000_s1138" style="position:absolute;left:7486;top:227;width:114;height:533;visibility:visible;mso-wrap-style:none;v-text-anchor:middle" coordsize="11339,53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" path="m-82,-520l11257,52744e" filled="f" strokeweight=".05211mm">
                        <v:stroke joinstyle="miter" endcap="round"/>
                        <v:path arrowok="t" o:connecttype="custom" o:connectlocs="-82,-520;11258,52744" o:connectangles="0,0"/>
                      </v:shape>
                      <v:shape id="任意多边形: 形状 166299167" o:spid="_x0000_s1139" style="position:absolute;left:7647;top:194;width:104;height:535;visibility:visible;mso-wrap-style:none;v-text-anchor:middle" coordsize="10392,53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" path="m-82,-520l10310,52951e" filled="f" strokeweight=".05211mm">
                        <v:stroke joinstyle="miter" endcap="round"/>
                        <v:path arrowok="t" o:connecttype="custom" o:connectlocs="-82,-520;10310,52950" o:connectangles="0,0"/>
                      </v:shape>
                      <v:shape id="任意多边形: 形状 1526324089" o:spid="_x0000_s1140" style="position:absolute;left:7009;top:346;width:200;height:745;visibility:visible;mso-wrap-style:none;v-text-anchor:middle" coordsize="19985,74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" path="m-82,-520l19903,74062e" filled="f" strokeweight=".07386mm">
                        <v:stroke joinstyle="miter" endcap="round"/>
                        <v:path arrowok="t" o:connecttype="custom" o:connectlocs="-82,-520;19903,74061" o:connectangles="0,0"/>
                      </v:shape>
                      <v:shape id="任意多边形: 形状 1323215880" o:spid="_x0000_s1141" style="position:absolute;left:7970;top:137;width:85;height:538;visibility:visible;mso-wrap-style:none;v-text-anchor:middle" coordsize="8526,53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" path="m-82,-520l8445,53277e" filled="f" strokeweight=".05211mm">
                        <v:stroke joinstyle="miter" endcap="round"/>
                        <v:path arrowok="t" o:connecttype="custom" o:connectlocs="-82,-520;8445,53278" o:connectangles="0,0"/>
                      </v:shape>
                      <v:shape id="任意多边形: 形状 400619957" o:spid="_x0000_s1142" style="position:absolute;left:8132;top:113;width:76;height:540;visibility:visible;mso-wrap-style:none;v-text-anchor:middle" coordsize="7579,53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" path="m-82,-520l7497,53425e" filled="f" strokeweight=".05211mm">
                        <v:stroke joinstyle="miter" endcap="round"/>
                        <v:path arrowok="t" o:connecttype="custom" o:connectlocs="-82,-520;7497,53425" o:connectangles="0,0"/>
                      </v:shape>
                      <v:shape id="任意多边形: 形状 997811031" o:spid="_x0000_s1143" style="position:absolute;left:8295;top:92;width:66;height:541;visibility:visible;mso-wrap-style:none;v-text-anchor:middle" coordsize="6632,54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" path="m-82,-520l6550,53544e" filled="f" strokeweight=".05211mm">
                        <v:stroke joinstyle="miter" endcap="round"/>
                        <v:path arrowok="t" o:connecttype="custom" o:connectlocs="-82,-520;6551,53544" o:connectangles="0,0"/>
                      </v:shape>
                      <v:shape id="任意多边形: 形状 687066414" o:spid="_x0000_s1144" style="position:absolute;left:8457;top:73;width:57;height:542;visibility:visible;mso-wrap-style:none;v-text-anchor:middle" coordsize="5684,54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" path="m-82,-520l5602,53662e" filled="f" strokeweight=".05211mm">
                        <v:stroke joinstyle="miter" endcap="round"/>
                        <v:path arrowok="t" o:connecttype="custom" o:connectlocs="-82,-520;5603,53662" o:connectangles="0,0"/>
                      </v:shape>
                      <v:shape id="任意多边形: 形状 1748866136" o:spid="_x0000_s1145" style="position:absolute;left:8784;top:45;width:38;height:543;visibility:visible;mso-wrap-style:none;v-text-anchor:middle" coordsize="3789,5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" path="m-82,-520l3707,53810e" filled="f" strokeweight=".05211mm">
                        <v:stroke joinstyle="miter" endcap="round"/>
                        <v:path arrowok="t" o:connecttype="custom" o:connectlocs="-82,-520;3707,53810" o:connectangles="0,0"/>
                      </v:shape>
                      <v:shape id="任意多边形: 形状 1169810338" o:spid="_x0000_s1146" style="position:absolute;left:8948;top:35;width:28;height:544;visibility:visible;mso-wrap-style:none;v-text-anchor:middle" coordsize="2842,54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" path="m-82,-520l2760,53869e" filled="f" strokeweight=".05211mm">
                        <v:stroke joinstyle="miter" endcap="round"/>
                        <v:path arrowok="t" o:connecttype="custom" o:connectlocs="-82,-520;2760,53869" o:connectangles="0,0"/>
                      </v:shape>
                      <v:shape id="任意多边形: 形状 1331079194" o:spid="_x0000_s1147" style="position:absolute;left:9111;top:28;width:19;height:544;visibility:visible;mso-wrap-style:none;v-text-anchor:middle" coordsize="1894,54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" path="m-82,-520l1812,53928e" filled="f" strokeweight=".05211mm">
                        <v:stroke joinstyle="miter" endcap="round"/>
                        <v:path arrowok="t" o:connecttype="custom" o:connectlocs="-82,-520;1812,53928" o:connectangles="0,0"/>
                      </v:shape>
                      <v:shape id="任意多边形: 形状 1830321761" o:spid="_x0000_s1148" style="position:absolute;left:9275;top:23;width:10;height:545;visibility:visible;mso-wrap-style:none;v-text-anchor:middle" coordsize="947,54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" path="m-82,-520l865,53958e" filled="f" strokeweight=".05211mm">
                        <v:stroke joinstyle="miter" endcap="round"/>
                        <v:path arrowok="t" o:connecttype="custom" o:connectlocs="-82,-520;865,53958" o:connectangles="0,0"/>
                      </v:shape>
                      <v:shape id="任意多边形: 形状 1613005503" o:spid="_x0000_s1149" style="position:absolute;left:8621;top:61;width:67;height:770;visibility:visible;mso-wrap-style:none;v-text-anchor:middle" coordsize="6750,76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" path="m-82,-520l6668,76430e" filled="f" strokeweight=".07386mm">
                        <v:stroke joinstyle="miter" endcap="round"/>
                        <v:path arrowok="t" o:connecttype="custom" o:connectlocs="-82,-520;6667,76430" o:connectangles="0,0"/>
                      </v:shape>
                      <v:shape id="任意多边形: 形状 650131255" o:spid="_x0000_s1150" style="position:absolute;left:9594;top:23;width:9;height:545;visibility:visible;mso-wrap-style:none;v-text-anchor:middle" coordsize="947,54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" path="m865,-520l-82,53958e" filled="f" strokeweight=".05211mm">
                        <v:stroke joinstyle="miter" endcap="round"/>
                        <v:path arrowok="t" o:connecttype="custom" o:connectlocs="865,-520;-82,53958" o:connectangles="0,0"/>
                      </v:shape>
                      <v:shape id="任意多边形: 形状 1141740545" o:spid="_x0000_s1151" style="position:absolute;left:9748;top:28;width:19;height:544;visibility:visible;mso-wrap-style:none;v-text-anchor:middle" coordsize="1894,54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" path="m1812,-520l-82,53928e" filled="f" strokeweight=".05211mm">
                        <v:stroke joinstyle="miter" endcap="round"/>
                        <v:path arrowok="t" o:connecttype="custom" o:connectlocs="1812,-520;-82,53928" o:connectangles="0,0"/>
                      </v:shape>
                      <v:shape id="任意多边形: 形状 874110913" o:spid="_x0000_s1152" style="position:absolute;left:9902;top:35;width:29;height:544;visibility:visible;mso-wrap-style:none;v-text-anchor:middle" coordsize="2842,543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" path="m2760,-520l-82,53869e" filled="f" strokeweight=".05211mm">
                        <v:stroke joinstyle="miter" endcap="round"/>
                        <v:path arrowok="t" o:connecttype="custom" o:connectlocs="2760,-520;-82,53869" o:connectangles="0,0"/>
                      </v:shape>
                      <v:shape id="任意多边形: 形状 1283783323" o:spid="_x0000_s1153" style="position:absolute;left:10056;top:45;width:38;height:543;visibility:visible;mso-wrap-style:none;v-text-anchor:middle" coordsize="3789,54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" path="m3707,-520l-82,53810e" filled="f" strokeweight=".05211mm">
                        <v:stroke joinstyle="miter" endcap="round"/>
                        <v:path arrowok="t" o:connecttype="custom" o:connectlocs="3707,-520;-82,53810" o:connectangles="0,0"/>
                      </v:shape>
                      <v:shape id="任意多边形: 形状 1813286698" o:spid="_x0000_s1154" style="position:absolute;left:10364;top:73;width:57;height:542;visibility:visible;mso-wrap-style:none;v-text-anchor:middle" coordsize="5684,541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" path="m5602,-520l-82,53662e" filled="f" strokeweight=".05211mm">
                        <v:stroke joinstyle="miter" endcap="round"/>
                        <v:path arrowok="t" o:connecttype="custom" o:connectlocs="5603,-520;-82,53662" o:connectangles="0,0"/>
                      </v:shape>
                      <v:shape id="任意多边形: 形状 1645630968" o:spid="_x0000_s1155" style="position:absolute;left:10517;top:92;width:67;height:541;visibility:visible;mso-wrap-style:none;v-text-anchor:middle" coordsize="6632,54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" path="m6550,-520l-82,53544e" filled="f" strokeweight=".05211mm">
                        <v:stroke joinstyle="miter" endcap="round"/>
                        <v:path arrowok="t" o:connecttype="custom" o:connectlocs="6551,-520;-82,53544" o:connectangles="0,0"/>
                      </v:shape>
                      <v:shape id="任意多边形: 形状 1395404553" o:spid="_x0000_s1156" style="position:absolute;left:10671;top:113;width:75;height:540;visibility:visible;mso-wrap-style:none;v-text-anchor:middle" coordsize="7579,539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" path="m7497,-520l-82,53425e" filled="f" strokeweight=".05211mm">
                        <v:stroke joinstyle="miter" endcap="round"/>
                        <v:path arrowok="t" o:connecttype="custom" o:connectlocs="7497,-520;-82,53425" o:connectangles="0,0"/>
                      </v:shape>
                      <v:shape id="任意多边形: 形状 1089811207" o:spid="_x0000_s1157" style="position:absolute;left:10823;top:137;width:86;height:538;visibility:visible;mso-wrap-style:none;v-text-anchor:middle" coordsize="8526,53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" path="m8445,-520l-82,53277e" filled="f" strokeweight=".05211mm">
                        <v:stroke joinstyle="miter" endcap="round"/>
                        <v:path arrowok="t" o:connecttype="custom" o:connectlocs="8445,-520;-82,53278" o:connectangles="0,0"/>
                      </v:shape>
                      <v:shape id="任意多边形: 形状 1046472485" o:spid="_x0000_s1158" style="position:absolute;left:10190;top:61;width:67;height:770;visibility:visible;mso-wrap-style:none;v-text-anchor:middle" coordsize="6750,76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" path="m6668,-520l-82,76430e" filled="f" strokeweight=".07386mm">
                        <v:stroke joinstyle="miter" endcap="round"/>
                        <v:path arrowok="t" o:connecttype="custom" o:connectlocs="6667,-520;-82,76430" o:connectangles="0,0"/>
                      </v:shape>
                      <v:shape id="任意多边形: 形状 829019927" o:spid="_x0000_s1159" style="position:absolute;left:11127;top:194;width:104;height:535;visibility:visible;mso-wrap-style:none;v-text-anchor:middle" coordsize="10392,534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" path="m10310,-520l-82,52951e" filled="f" strokeweight=".05211mm">
                        <v:stroke joinstyle="miter" endcap="round"/>
                        <v:path arrowok="t" o:connecttype="custom" o:connectlocs="10310,-520;-82,52950" o:connectangles="0,0"/>
                      </v:shape>
                      <v:shape id="任意多边形: 形状 1165582363" o:spid="_x0000_s1160" style="position:absolute;left:11279;top:227;width:113;height:533;visibility:visible;mso-wrap-style:none;v-text-anchor:middle" coordsize="11339,532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" path="m11257,-520l-82,52744e" filled="f" strokeweight=".05211mm">
                        <v:stroke joinstyle="miter" endcap="round"/>
                        <v:path arrowok="t" o:connecttype="custom" o:connectlocs="11258,-520;-82,52744" o:connectangles="0,0"/>
                      </v:shape>
                      <v:shape id="任意多边形: 形状 2027811926" o:spid="_x0000_s1161" style="position:absolute;left:11429;top:262;width:123;height:531;visibility:visible;mso-wrap-style:none;v-text-anchor:middle" coordsize="12257,530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" path="m12175,-520l-82,52566e" filled="f" strokeweight=".05211mm">
                        <v:stroke joinstyle="miter" endcap="round"/>
                        <v:path arrowok="t" o:connecttype="custom" o:connectlocs="12175,-520;-82,52566" o:connectangles="0,0"/>
                      </v:shape>
                      <v:shape id="任意多边形: 形状 1184300203" o:spid="_x0000_s1162" style="position:absolute;left:11579;top:301;width:132;height:528;visibility:visible;mso-wrap-style:none;v-text-anchor:middle" coordsize="13175,528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" path="m13093,-520l-82,52330e" filled="f" strokeweight=".05211mm">
                        <v:stroke joinstyle="miter" endcap="round"/>
                        <v:path arrowok="t" o:connecttype="custom" o:connectlocs="13093,-520;-82,52330" o:connectangles="0,0"/>
                      </v:shape>
                      <v:shape id="任意多边形: 形状 383319563" o:spid="_x0000_s1163" style="position:absolute;left:11878;top:386;width:150;height:523;visibility:visible;mso-wrap-style:none;v-text-anchor:middle" coordsize="15011,523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" path="m14929,-520l-82,51856e" filled="f" strokeweight=".05211mm">
                        <v:stroke joinstyle="miter" endcap="round"/>
                        <v:path arrowok="t" o:connecttype="custom" o:connectlocs="14929,-520;-82,51856" o:connectangles="0,0"/>
                      </v:shape>
                      <v:shape id="任意多边形: 形状 77684659" o:spid="_x0000_s1164" style="position:absolute;left:12026;top:432;width:159;height:521;visibility:visible;mso-wrap-style:none;v-text-anchor:middle" coordsize="15928,521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" path="m15846,-520l-82,51590e" filled="f" strokeweight=".05211mm">
                        <v:stroke joinstyle="miter" endcap="round"/>
                        <v:path arrowok="t" o:connecttype="custom" o:connectlocs="15846,-520;-82,51590" o:connectangles="0,0"/>
                      </v:shape>
                      <v:shape id="任意多边形: 形状 1799027893" o:spid="_x0000_s1165" style="position:absolute;left:12173;top:482;width:169;height:518;visibility:visible;mso-wrap-style:none;v-text-anchor:middle" coordsize="16846,518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" path="m16764,-520l-82,51293e" filled="f" strokeweight=".05211mm">
                        <v:stroke joinstyle="miter" endcap="round"/>
                        <v:path arrowok="t" o:connecttype="custom" o:connectlocs="16764,-520;-82,51293" o:connectangles="0,0"/>
                      </v:shape>
                      <v:shape id="任意多边形: 形状 598694484" o:spid="_x0000_s1166" style="position:absolute;left:12320;top:534;width:177;height:515;visibility:visible;mso-wrap-style:none;v-text-anchor:middle" coordsize="17735,514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" path="m17653,-520l-82,50968e" filled="f" strokeweight=".05211mm">
                        <v:stroke joinstyle="miter" endcap="round"/>
                        <v:path arrowok="t" o:connecttype="custom" o:connectlocs="17653,-520;-82,50968" o:connectangles="0,0"/>
                      </v:shape>
                      <v:shape id="任意多边形: 形状 1831548802" o:spid="_x0000_s1167" style="position:absolute;left:11669;top:346;width:200;height:745;visibility:visible;mso-wrap-style:none;v-text-anchor:middle" coordsize="19985,745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" path="m19903,-520l-82,74062e" filled="f" strokeweight=".07386mm">
                        <v:stroke joinstyle="miter" endcap="round"/>
                        <v:path arrowok="t" o:connecttype="custom" o:connectlocs="19903,-520;-82,74061" o:connectangles="0,0"/>
                      </v:shape>
                      <v:shape id="任意多边形: 形状 2120413640" o:spid="_x0000_s1168" style="position:absolute;left:12610;top:646;width:195;height:508;visibility:visible;mso-wrap-style:none;v-text-anchor:middle" coordsize="19511,50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" path="m19429,-520l-82,50346e" filled="f" strokeweight=".05211mm">
                        <v:stroke joinstyle="miter" endcap="round"/>
                        <v:path arrowok="t" o:connecttype="custom" o:connectlocs="19430,-520;-82,50345" o:connectangles="0,0"/>
                      </v:shape>
                      <v:shape id="任意多边形: 形状 1263314296" o:spid="_x0000_s1169" style="position:absolute;left:12753;top:706;width:205;height:505;visibility:visible;mso-wrap-style:none;v-text-anchor:middle" coordsize="20429,50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" path="m20347,-520l-82,49991e" filled="f" strokeweight=".05211mm">
                        <v:stroke joinstyle="miter" endcap="round"/>
                        <v:path arrowok="t" o:connecttype="custom" o:connectlocs="20347,-520;-82,49991" o:connectangles="0,0"/>
                      </v:shape>
                      <v:shape id="任意多边形: 形状 1130711455" o:spid="_x0000_s1170" style="position:absolute;left:12896;top:768;width:213;height:502;visibility:visible;mso-wrap-style:none;v-text-anchor:middle" coordsize="21287,501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" path="m21205,-520l-82,49635e" filled="f" strokeweight=".05211mm">
                        <v:stroke joinstyle="miter" endcap="round"/>
                        <v:path arrowok="t" o:connecttype="custom" o:connectlocs="21205,-520;-82,49635" o:connectangles="0,0"/>
                      </v:shape>
                      <v:shape id="任意多边形: 形状 345016669" o:spid="_x0000_s1171" style="position:absolute;left:13038;top:834;width:221;height:498;visibility:visible;mso-wrap-style:none;v-text-anchor:middle" coordsize="22176,49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" path="m22094,-520l-82,49250e" filled="f" strokeweight=".05211mm">
                        <v:stroke joinstyle="miter" endcap="round"/>
                        <v:path arrowok="t" o:connecttype="custom" o:connectlocs="22094,-520;-82,49250" o:connectangles="0,0"/>
                      </v:shape>
                      <v:shape id="任意多边形: 形状 1151118279" o:spid="_x0000_s1172" style="position:absolute;left:13318;top:972;width:238;height:490;visibility:visible;mso-wrap-style:none;v-text-anchor:middle" coordsize="23863,48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" path="m23781,-520l-82,48451e" filled="f" strokeweight=".05211mm">
                        <v:stroke joinstyle="miter" endcap="round"/>
                        <v:path arrowok="t" o:connecttype="custom" o:connectlocs="23781,-520;-82,48450" o:connectangles="0,0"/>
                      </v:shape>
                      <v:shape id="任意多边形: 形状 267727354" o:spid="_x0000_s1173" style="position:absolute;left:13456;top:1046;width:247;height:485;visibility:visible;mso-wrap-style:none;v-text-anchor:middle" coordsize="24752,48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" path="m24670,-520l-82,48007e" filled="f" strokeweight=".05211mm">
                        <v:stroke joinstyle="miter" endcap="round"/>
                        <v:path arrowok="t" o:connecttype="custom" o:connectlocs="24670,-520;-82,48008" o:connectangles="0,0"/>
                      </v:shape>
                      <v:shape id="任意多边形: 形状 1814009219" o:spid="_x0000_s1174" style="position:absolute;left:13593;top:1121;width:256;height:481;visibility:visible;mso-wrap-style:none;v-text-anchor:middle" coordsize="25580,480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" path="m25499,-520l-82,47563e" filled="f" strokeweight=".05211mm">
                        <v:stroke joinstyle="miter" endcap="round"/>
                        <v:path arrowok="t" o:connecttype="custom" o:connectlocs="25499,-520;-82,47564" o:connectangles="0,0"/>
                      </v:shape>
                      <v:shape id="任意多边形: 形状 1897089604" o:spid="_x0000_s1175" style="position:absolute;left:13728;top:1200;width:265;height:476;visibility:visible;mso-wrap-style:none;v-text-anchor:middle" coordsize="26439,476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" path="m26357,-520l-82,47119e" filled="f" strokeweight=".05211mm">
                        <v:stroke joinstyle="miter" endcap="round"/>
                        <v:path arrowok="t" o:connecttype="custom" o:connectlocs="26357,-520;-82,47120" o:connectangles="0,0"/>
                      </v:shape>
                      <v:shape id="任意多边形: 形状 398437402" o:spid="_x0000_s1176" style="position:absolute;left:13081;top:906;width:326;height:699;visibility:visible;mso-wrap-style:none;v-text-anchor:middle" coordsize="32627,69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" path="m32545,-520l-82,69443e" filled="f" strokeweight=".07386mm">
                        <v:stroke joinstyle="miter" endcap="round"/>
                        <v:path arrowok="t" o:connecttype="custom" o:connectlocs="32545,-520;-82,69443" o:connectangles="0,0"/>
                      </v:shape>
                      <v:shape id="任意多边形: 形状 196534184" o:spid="_x0000_s1177" style="position:absolute;left:13996;top:1363;width:280;height:467;visibility:visible;mso-wrap-style:none;v-text-anchor:middle" coordsize="28038,4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" path="m27956,-520l-82,46201e" filled="f" strokeweight=".05211mm">
                        <v:stroke joinstyle="miter" endcap="round"/>
                        <v:path arrowok="t" o:connecttype="custom" o:connectlocs="27956,-520;-82,46201" o:connectangles="0,0"/>
                      </v:shape>
                      <v:shape id="任意多边形: 形状 1842653342" o:spid="_x0000_s1178" style="position:absolute;left:14128;top:1449;width:288;height:462;visibility:visible;mso-wrap-style:none;v-text-anchor:middle" coordsize="28896,461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" path="m28815,-520l-82,45668e" filled="f" strokeweight=".05211mm">
                        <v:stroke joinstyle="miter" endcap="round"/>
                        <v:path arrowok="t" o:connecttype="custom" o:connectlocs="28815,-520;-82,45668" o:connectangles="0,0"/>
                      </v:shape>
                      <v:shape id="任意多边形: 形状 1926692158" o:spid="_x0000_s1179" style="position:absolute;left:14258;top:1537;width:297;height:457;visibility:visible;mso-wrap-style:none;v-text-anchor:middle" coordsize="29696,45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" path="m29614,-520l-82,45165e" filled="f" strokeweight=".05211mm">
                        <v:stroke joinstyle="miter" endcap="round"/>
                        <v:path arrowok="t" o:connecttype="custom" o:connectlocs="29615,-520;-82,45165" o:connectangles="0,0"/>
                      </v:shape>
                      <v:shape id="任意多边形: 形状 683889641" o:spid="_x0000_s1180" style="position:absolute;left:14387;top:1628;width:304;height:451;visibility:visible;mso-wrap-style:none;v-text-anchor:middle" coordsize="30466,451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" path="m30384,-520l-82,44632e" filled="f" strokeweight=".05211mm">
                        <v:stroke joinstyle="miter" endcap="round"/>
                        <v:path arrowok="t" o:connecttype="custom" o:connectlocs="30384,-520;-82,44632" o:connectangles="0,0"/>
                      </v:shape>
                      <v:shape id="任意多边形: 形状 138472165" o:spid="_x0000_s1181" style="position:absolute;left:14640;top:1816;width:320;height:440;visibility:visible;mso-wrap-style:none;v-text-anchor:middle" coordsize="32005,44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" path="m31923,-520l-82,43566e" filled="f" strokeweight=".05211mm">
                        <v:stroke joinstyle="miter" endcap="round"/>
                        <v:path arrowok="t" o:connecttype="custom" o:connectlocs="31923,-520;-82,43565" o:connectangles="0,0"/>
                      </v:shape>
                      <v:shape id="任意多边形: 形状 2119961225" o:spid="_x0000_s1182" style="position:absolute;left:14764;top:1913;width:328;height:435;visibility:visible;mso-wrap-style:none;v-text-anchor:middle" coordsize="32775,435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" path="m32693,-520l-82,43003e" filled="f" strokeweight=".05211mm">
                        <v:stroke joinstyle="miter" endcap="round"/>
                        <v:path arrowok="t" o:connecttype="custom" o:connectlocs="32693,-520;-82,43004" o:connectangles="0,0"/>
                      </v:shape>
                      <v:shape id="任意多边形: 形状 823584936" o:spid="_x0000_s1183" style="position:absolute;left:14886;top:2013;width:336;height:429;visibility:visible;mso-wrap-style:none;v-text-anchor:middle" coordsize="33545,429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" path="m33463,-520l-82,42411e" filled="f" strokeweight=".05211mm">
                        <v:stroke joinstyle="miter" endcap="round"/>
                        <v:path arrowok="t" o:connecttype="custom" o:connectlocs="33463,-520;-82,42411" o:connectangles="0,0"/>
                      </v:shape>
                      <v:shape id="任意多边形: 形状 190016641" o:spid="_x0000_s1184" style="position:absolute;left:15007;top:2115;width:343;height:423;visibility:visible;mso-wrap-style:none;v-text-anchor:middle" coordsize="34285,42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" path="m34203,-520l-82,41819e" filled="f" strokeweight=".05211mm">
                        <v:stroke joinstyle="miter" endcap="round"/>
                        <v:path arrowok="t" o:connecttype="custom" o:connectlocs="34203,-520;-82,41819" o:connectangles="0,0"/>
                      </v:shape>
                      <v:shape id="任意多边形: 形状 1337871631" o:spid="_x0000_s1185" style="position:absolute;left:14381;top:1724;width:443;height:632;visibility:visible;mso-wrap-style:none;v-text-anchor:middle" coordsize="44292,63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" path="m44211,-520l-82,62751e" filled="f" strokeweight=".07386mm">
                        <v:stroke joinstyle="miter" endcap="round"/>
                        <v:path arrowok="t" o:connecttype="custom" o:connectlocs="44211,-520;-82,62751" o:connectangles="0,0"/>
                      </v:shape>
                      <v:shape id="任意多边形: 形状 296573374" o:spid="_x0000_s1186" style="position:absolute;left:15244;top:2326;width:357;height:411;visibility:visible;mso-wrap-style:none;v-text-anchor:middle" coordsize="35736,41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" path="m35654,-520l-82,40575e" filled="f" strokeweight=".05211mm">
                        <v:stroke joinstyle="miter" endcap="round"/>
                        <v:path arrowok="t" o:connecttype="custom" o:connectlocs="35654,-520;-82,40575" o:connectangles="0,0"/>
                      </v:shape>
                      <v:shape id="任意多边形: 形状 1309515616" o:spid="_x0000_s1187" style="position:absolute;left:15359;top:2434;width:365;height:405;visibility:visible;mso-wrap-style:none;v-text-anchor:middle" coordsize="36476,40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" path="m36394,-520l-82,39954e" filled="f" strokeweight=".05211mm">
                        <v:stroke joinstyle="miter" endcap="round"/>
                        <v:path arrowok="t" o:connecttype="custom" o:connectlocs="36393,-520;-82,39953" o:connectangles="0,0"/>
                      </v:shape>
                      <v:shape id="任意多边形: 形状 11221107" o:spid="_x0000_s1188" style="position:absolute;left:15473;top:2545;width:372;height:398;visibility:visible;mso-wrap-style:none;v-text-anchor:middle" coordsize="37157,398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" path="m37075,-520l-82,39302e" filled="f" strokeweight=".05211mm">
                        <v:stroke joinstyle="miter" endcap="round"/>
                        <v:path arrowok="t" o:connecttype="custom" o:connectlocs="37075,-520;-82,39302" o:connectangles="0,0"/>
                      </v:shape>
                      <v:shape id="任意多边形: 形状 365599938" o:spid="_x0000_s1189" style="position:absolute;left:15585;top:2658;width:379;height:392;visibility:visible;mso-wrap-style:none;v-text-anchor:middle" coordsize="37867,39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" path="m37786,-520l-82,38651e" filled="f" strokeweight=".05211mm">
                        <v:stroke joinstyle="miter" endcap="round"/>
                        <v:path arrowok="t" o:connecttype="custom" o:connectlocs="37786,-520;-82,38651" o:connectangles="0,0"/>
                      </v:shape>
                      <v:shape id="任意多边形: 形状 94971120" o:spid="_x0000_s1190" style="position:absolute;left:15804;top:2890;width:392;height:378;visibility:visible;mso-wrap-style:none;v-text-anchor:middle" coordsize="39200,378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" path="m39118,-520l-82,37319e" filled="f" strokeweight=".05211mm">
                        <v:stroke joinstyle="miter" endcap="round"/>
                        <v:path arrowok="t" o:connecttype="custom" o:connectlocs="39118,-520;-82,37319" o:connectangles="0,0"/>
                      </v:shape>
                      <v:shape id="任意多边形: 形状 134215419" o:spid="_x0000_s1191" style="position:absolute;left:15910;top:3009;width:398;height:371;visibility:visible;mso-wrap-style:none;v-text-anchor:middle" coordsize="39851,37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" path="m39769,-520l-82,36638e" filled="f" strokeweight=".05211mm">
                        <v:stroke joinstyle="miter" endcap="round"/>
                        <v:path arrowok="t" o:connecttype="custom" o:connectlocs="39769,-520;-82,36638" o:connectangles="0,0"/>
                      </v:shape>
                      <v:shape id="任意多边形: 形状 2047317184" o:spid="_x0000_s1192" style="position:absolute;left:16014;top:3129;width:405;height:365;visibility:visible;mso-wrap-style:none;v-text-anchor:middle" coordsize="40503,36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" path="m40421,-520l-82,35956e" filled="f" strokeweight=".05211mm">
                        <v:stroke joinstyle="miter" endcap="round"/>
                        <v:path arrowok="t" o:connecttype="custom" o:connectlocs="40420,-520;-82,35955" o:connectangles="0,0"/>
                      </v:shape>
                      <v:shape id="任意多边形: 形状 497086239" o:spid="_x0000_s1193" style="position:absolute;left:16117;top:3252;width:411;height:358;visibility:visible;mso-wrap-style:none;v-text-anchor:middle" coordsize="41124,357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" path="m41042,-520l-82,35216e" filled="f" strokeweight=".05211mm">
                        <v:stroke joinstyle="miter" endcap="round"/>
                        <v:path arrowok="t" o:connecttype="custom" o:connectlocs="41041,-520;-82,35216" o:connectangles="0,0"/>
                      </v:shape>
                      <v:shape id="任意多边形: 形状 1428083184" o:spid="_x0000_s1194" style="position:absolute;left:15532;top:2776;width:546;height:545;visibility:visible;mso-wrap-style:none;v-text-anchor:middle" coordsize="54596,545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" path="m54514,-520l-82,54076e" filled="f" strokeweight=".07386mm">
                        <v:stroke joinstyle="miter" endcap="round"/>
                        <v:path arrowok="t" o:connecttype="custom" o:connectlocs="54514,-520;-82,54076" o:connectangles="0,0"/>
                      </v:shape>
                      <v:shape id="任意多边形: 形状 64442912" o:spid="_x0000_s1195" style="position:absolute;left:16315;top:3503;width:423;height:343;visibility:visible;mso-wrap-style:none;v-text-anchor:middle" coordsize="42338,342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" path="m42256,-520l-82,33766e" filled="f" strokeweight=".05211mm">
                        <v:stroke joinstyle="miter" endcap="round"/>
                        <v:path arrowok="t" o:connecttype="custom" o:connectlocs="42256,-520;-82,33766" o:connectangles="0,0"/>
                      </v:shape>
                      <v:shape id="任意多边形: 形状 444611887" o:spid="_x0000_s1196" style="position:absolute;left:16411;top:3632;width:429;height:335;visibility:visible;mso-wrap-style:none;v-text-anchor:middle" coordsize="42930,33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" path="m42848,-520l-82,33026e" filled="f" strokeweight=".05211mm">
                        <v:stroke joinstyle="miter" endcap="round"/>
                        <v:path arrowok="t" o:connecttype="custom" o:connectlocs="42848,-520;-82,33026" o:connectangles="0,0"/>
                      </v:shape>
                      <v:shape id="任意多边形: 形状 502102508" o:spid="_x0000_s1197" style="position:absolute;left:16505;top:3762;width:435;height:328;visibility:visible;mso-wrap-style:none;v-text-anchor:middle" coordsize="43522,327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" path="m43441,-520l-82,32256e" filled="f" strokeweight=".05211mm">
                        <v:stroke joinstyle="miter" endcap="round"/>
                        <v:path arrowok="t" o:connecttype="custom" o:connectlocs="43441,-520;-82,32256" o:connectangles="0,0"/>
                      </v:shape>
                      <v:shape id="任意多边形: 形状 2060328355" o:spid="_x0000_s1198" style="position:absolute;left:16597;top:3894;width:441;height:320;visibility:visible;mso-wrap-style:none;v-text-anchor:middle" coordsize="44056,320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" path="m43974,-520l-82,31515e" filled="f" strokeweight=".05211mm">
                        <v:stroke joinstyle="miter" endcap="round"/>
                        <v:path arrowok="t" o:connecttype="custom" o:connectlocs="43974,-520;-82,31515" o:connectangles="0,0"/>
                      </v:shape>
                      <v:shape id="任意多边形: 形状 2096982039" o:spid="_x0000_s1199" style="position:absolute;left:16774;top:4162;width:452;height:305;visibility:visible;mso-wrap-style:none;v-text-anchor:middle" coordsize="45151,304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" path="m45069,-520l-82,29946e" filled="f" strokeweight=".05211mm">
                        <v:stroke joinstyle="miter" endcap="round"/>
                        <v:path arrowok="t" o:connecttype="custom" o:connectlocs="45068,-520;-82,29946" o:connectangles="0,0"/>
                      </v:shape>
                      <v:shape id="任意多边形: 形状 1187546918" o:spid="_x0000_s1200" style="position:absolute;left:16859;top:4299;width:457;height:296;visibility:visible;mso-wrap-style:none;v-text-anchor:middle" coordsize="45684,296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" path="m45602,-520l-82,29147e" filled="f" strokeweight=".05211mm">
                        <v:stroke joinstyle="miter" endcap="round"/>
                        <v:path arrowok="t" o:connecttype="custom" o:connectlocs="45602,-520;-82,29147" o:connectangles="0,0"/>
                      </v:shape>
                      <v:shape id="任意多边形: 形状 381854178" o:spid="_x0000_s1201" style="position:absolute;left:16942;top:4437;width:462;height:289;visibility:visible;mso-wrap-style:none;v-text-anchor:middle" coordsize="46217,28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" path="m46135,-520l-82,28347e" filled="f" strokeweight=".05211mm">
                        <v:stroke joinstyle="miter" endcap="round"/>
                        <v:path arrowok="t" o:connecttype="custom" o:connectlocs="46134,-520;-82,28347" o:connectangles="0,0"/>
                      </v:shape>
                      <v:shape id="任意多边形: 形状 1237468148" o:spid="_x0000_s1202" style="position:absolute;left:17023;top:4577;width:467;height:280;visibility:visible;mso-wrap-style:none;v-text-anchor:middle" coordsize="46690,28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" path="m46609,-520l-82,27519e" filled="f" strokeweight=".05211mm">
                        <v:stroke joinstyle="miter" endcap="round"/>
                        <v:path arrowok="t" o:connecttype="custom" o:connectlocs="46609,-520;-82,27519" o:connectangles="0,0"/>
                      </v:shape>
                      <v:shape id="任意多边形: 形状 128425804" o:spid="_x0000_s1203" style="position:absolute;left:16497;top:4029;width:633;height:443;visibility:visible;mso-wrap-style:none;v-text-anchor:middle" coordsize="63271,442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" path="m63189,-520l-82,43773e" filled="f" strokeweight=".07386mm">
                        <v:stroke joinstyle="miter" endcap="round"/>
                        <v:path arrowok="t" o:connecttype="custom" o:connectlocs="63189,-520;-82,43773" o:connectangles="0,0"/>
                      </v:shape>
                      <v:shape id="任意多边形: 形状 1551346793" o:spid="_x0000_s1204" style="position:absolute;left:17177;top:4861;width:477;height:264;visibility:visible;mso-wrap-style:none;v-text-anchor:middle" coordsize="47638,26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" path="m47556,-520l-82,25890e" filled="f" strokeweight=".05211mm">
                        <v:stroke joinstyle="miter" endcap="round"/>
                        <v:path arrowok="t" o:connecttype="custom" o:connectlocs="47556,-520;-82,25890" o:connectangles="0,0"/>
                      </v:shape>
                      <v:shape id="任意多边形: 形状 1572822000" o:spid="_x0000_s1205" style="position:absolute;left:17251;top:5005;width:481;height:255;visibility:visible;mso-wrap-style:none;v-text-anchor:middle" coordsize="48112,25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" path="m48030,-520l-82,25061e" filled="f" strokeweight=".05211mm">
                        <v:stroke joinstyle="miter" endcap="round"/>
                        <v:path arrowok="t" o:connecttype="custom" o:connectlocs="48031,-520;-82,25061" o:connectangles="0,0"/>
                      </v:shape>
                      <v:shape id="任意多边形: 形状 1111509243" o:spid="_x0000_s1206" style="position:absolute;left:17322;top:5150;width:486;height:248;visibility:visible;mso-wrap-style:none;v-text-anchor:middle" coordsize="48526,24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" path="m48444,-520l-82,24232e" filled="f" strokeweight=".05211mm">
                        <v:stroke joinstyle="miter" endcap="round"/>
                        <v:path arrowok="t" o:connecttype="custom" o:connectlocs="48444,-520;-82,24233" o:connectangles="0,0"/>
                      </v:shape>
                      <v:shape id="任意多边形: 形状 1464838626" o:spid="_x0000_s1207" style="position:absolute;left:17391;top:5297;width:490;height:239;visibility:visible;mso-wrap-style:none;v-text-anchor:middle" coordsize="48970,238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" path="m48888,-520l-82,23344e" filled="f" strokeweight=".05211mm">
                        <v:stroke joinstyle="miter" endcap="round"/>
                        <v:path arrowok="t" o:connecttype="custom" o:connectlocs="48888,-520;-82,23345" o:connectangles="0,0"/>
                      </v:shape>
                      <v:shape id="任意多边形: 形状 211028610" o:spid="_x0000_s1208" style="position:absolute;left:17522;top:5594;width:497;height:222;visibility:visible;mso-wrap-style:none;v-text-anchor:middle" coordsize="49770,22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" path="m49688,-520l-82,21656e" filled="f" strokeweight=".05211mm">
                        <v:stroke joinstyle="miter" endcap="round"/>
                        <v:path arrowok="t" o:connecttype="custom" o:connectlocs="49688,-520;-82,21656" o:connectangles="0,0"/>
                      </v:shape>
                      <v:shape id="任意多边形: 形状 56459754" o:spid="_x0000_s1209" style="position:absolute;left:17583;top:5744;width:502;height:213;visibility:visible;mso-wrap-style:none;v-text-anchor:middle" coordsize="50155,21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" path="m50073,-520l-82,20768e" filled="f" strokeweight=".05211mm">
                        <v:stroke joinstyle="miter" endcap="round"/>
                        <v:path arrowok="t" o:connecttype="custom" o:connectlocs="50073,-520;-82,20768" o:connectangles="0,0"/>
                      </v:shape>
                      <v:shape id="任意多边形: 形状 1115696333" o:spid="_x0000_s1210" style="position:absolute;left:17643;top:5896;width:505;height:204;visibility:visible;mso-wrap-style:none;v-text-anchor:middle" coordsize="50510,203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" path="m50428,-520l-82,19880e" filled="f" strokeweight=".05211mm">
                        <v:stroke joinstyle="miter" endcap="round"/>
                        <v:path arrowok="t" o:connecttype="custom" o:connectlocs="50428,-520;-82,19880" o:connectangles="0,0"/>
                      </v:shape>
                      <v:shape id="任意多边形: 形状 710401184" o:spid="_x0000_s1211" style="position:absolute;left:17699;top:6048;width:509;height:195;visibility:visible;mso-wrap-style:none;v-text-anchor:middle" coordsize="50865,195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" path="m50783,-520l-82,18992e" filled="f" strokeweight=".05211mm">
                        <v:stroke joinstyle="miter" endcap="round"/>
                        <v:path arrowok="t" o:connecttype="custom" o:connectlocs="50782,-520;-82,18992" o:connectangles="0,0"/>
                      </v:shape>
                      <v:shape id="任意多边形: 形状 1650549027" o:spid="_x0000_s1212" style="position:absolute;left:17248;top:5446;width:700;height:327;visibility:visible;mso-wrap-style:none;v-text-anchor:middle" coordsize="69992,326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" path="m69910,-520l-82,32108e" filled="f" strokeweight=".07386mm">
                        <v:stroke joinstyle="miter" endcap="round"/>
                        <v:path arrowok="t" o:connecttype="custom" o:connectlocs="69910,-520;-82,32108" o:connectangles="0,0"/>
                      </v:shape>
                      <v:shape id="任意多边形: 形状 147765787" o:spid="_x0000_s1213" style="position:absolute;left:17805;top:6356;width:515;height:178;visibility:visible;mso-wrap-style:none;v-text-anchor:middle" coordsize="51517,177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" path="m51435,-520l-82,17215e" filled="f" strokeweight=".05211mm">
                        <v:stroke joinstyle="miter" endcap="round"/>
                        <v:path arrowok="t" o:connecttype="custom" o:connectlocs="51435,-520;-82,17215" o:connectangles="0,0"/>
                      </v:shape>
                      <v:shape id="任意多边形: 形状 913184902" o:spid="_x0000_s1214" style="position:absolute;left:17854;top:6512;width:518;height:168;visibility:visible;mso-wrap-style:none;v-text-anchor:middle" coordsize="51813,16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" path="m51731,-520l-82,16327e" filled="f" strokeweight=".05211mm">
                        <v:stroke joinstyle="miter" endcap="round"/>
                        <v:path arrowok="t" o:connecttype="custom" o:connectlocs="51730,-520;-82,16327" o:connectangles="0,0"/>
                      </v:shape>
                      <v:shape id="任意多边形: 形状 1627299795" o:spid="_x0000_s1215" style="position:absolute;left:17900;top:6668;width:521;height:159;visibility:visible;mso-wrap-style:none;v-text-anchor:middle" coordsize="52109,159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" path="m52027,-520l-82,15409e" filled="f" strokeweight=".05211mm">
                        <v:stroke joinstyle="miter" endcap="round"/>
                        <v:path arrowok="t" o:connecttype="custom" o:connectlocs="52027,-520;-82,15409" o:connectangles="0,0"/>
                      </v:shape>
                      <v:shape id="任意多边形: 形状 995521400" o:spid="_x0000_s1216" style="position:absolute;left:17944;top:6825;width:524;height:150;visibility:visible;mso-wrap-style:none;v-text-anchor:middle" coordsize="52375,15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" path="m52293,-520l-82,14491e" filled="f" strokeweight=".05211mm">
                        <v:stroke joinstyle="miter" endcap="round"/>
                        <v:path arrowok="t" o:connecttype="custom" o:connectlocs="52292,-520;-82,14491" o:connectangles="0,0"/>
                      </v:shape>
                      <v:shape id="任意多边形: 形状 1136152031" o:spid="_x0000_s1217" style="position:absolute;left:18024;top:7142;width:529;height:132;visibility:visible;mso-wrap-style:none;v-text-anchor:middle" coordsize="52879,131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" path="m52797,-520l-82,12655e" filled="f" strokeweight=".05211mm">
                        <v:stroke joinstyle="miter" endcap="round"/>
                        <v:path arrowok="t" o:connecttype="custom" o:connectlocs="52797,-520;-82,12655" o:connectangles="0,0"/>
                      </v:shape>
                      <v:shape id="任意多边形: 形状 11268932" o:spid="_x0000_s1218" style="position:absolute;left:18060;top:7301;width:531;height:123;visibility:visible;mso-wrap-style:none;v-text-anchor:middle" coordsize="53086,122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" path="m53004,-520l-82,11738e" filled="f" strokeweight=".05211mm">
                        <v:stroke joinstyle="miter" endcap="round"/>
                        <v:path arrowok="t" o:connecttype="custom" o:connectlocs="53004,-520;-82,11737" o:connectangles="0,0"/>
                      </v:shape>
                      <v:shape id="任意多边形: 形状 1980124306" o:spid="_x0000_s1219" style="position:absolute;left:18093;top:7462;width:533;height:113;visibility:visible;mso-wrap-style:none;v-text-anchor:middle" coordsize="53293,11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" path="m53211,-520l-82,10790e" filled="f" strokeweight=".05211mm">
                        <v:stroke joinstyle="miter" endcap="round"/>
                        <v:path arrowok="t" o:connecttype="custom" o:connectlocs="53211,-520;-82,10790" o:connectangles="0,0"/>
                      </v:shape>
                      <v:shape id="任意多边形: 形状 1260366877" o:spid="_x0000_s1220" style="position:absolute;left:18124;top:7622;width:535;height:104;visibility:visible;mso-wrap-style:none;v-text-anchor:middle" coordsize="53471,10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" path="m53389,-520l-82,9872e" filled="f" strokeweight=".05211mm">
                        <v:stroke joinstyle="miter" endcap="round"/>
                        <v:path arrowok="t" o:connecttype="custom" o:connectlocs="53389,-520;-82,9872" o:connectangles="0,0"/>
                      </v:shape>
                      <v:shape id="任意多边形: 形状 176110712" o:spid="_x0000_s1221" style="position:absolute;left:17762;top:6984;width:746;height:200;visibility:visible;mso-wrap-style:none;v-text-anchor:middle" coordsize="74581,199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" path="m74499,-520l-82,19465e" filled="f" strokeweight=".07386mm">
                        <v:stroke joinstyle="miter" endcap="round"/>
                        <v:path arrowok="t" o:connecttype="custom" o:connectlocs="74499,-520;-82,19465" o:connectangles="0,0"/>
                      </v:shape>
                      <v:shape id="任意多边形: 形状 480173396" o:spid="_x0000_s1222" style="position:absolute;left:18178;top:7945;width:538;height:85;visibility:visible;mso-wrap-style:none;v-text-anchor:middle" coordsize="53796,85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" path="m53714,-520l-82,8007e" filled="f" strokeweight=".05211mm">
                        <v:stroke joinstyle="miter" endcap="round"/>
                        <v:path arrowok="t" o:connecttype="custom" o:connectlocs="53714,-520;-82,8007" o:connectangles="0,0"/>
                      </v:shape>
                      <v:shape id="任意多边形: 形状 1368316053" o:spid="_x0000_s1223" style="position:absolute;left:18201;top:8107;width:539;height:76;visibility:visible;mso-wrap-style:none;v-text-anchor:middle" coordsize="53945,7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" path="m53863,-520l-82,7060e" filled="f" strokeweight=".05211mm">
                        <v:stroke joinstyle="miter" endcap="round"/>
                        <v:path arrowok="t" o:connecttype="custom" o:connectlocs="53863,-520;-82,7060" o:connectangles="0,0"/>
                      </v:shape>
                      <v:shape id="任意多边形: 形状 127550132" o:spid="_x0000_s1224" style="position:absolute;left:18221;top:8269;width:540;height:67;visibility:visible;mso-wrap-style:none;v-text-anchor:middle" coordsize="54063,6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" path="m53981,-520l-82,6112e" filled="f" strokeweight=".05211mm">
                        <v:stroke joinstyle="miter" endcap="round"/>
                        <v:path arrowok="t" o:connecttype="custom" o:connectlocs="53981,-520;-82,6112" o:connectangles="0,0"/>
                      </v:shape>
                      <v:shape id="任意多边形: 形状 1575879265" o:spid="_x0000_s1225" style="position:absolute;left:18238;top:8432;width:542;height:57;visibility:visible;mso-wrap-style:none;v-text-anchor:middle" coordsize="54181,5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" path="m54099,-520l-82,5194e" filled="f" strokeweight=".05211mm">
                        <v:stroke joinstyle="miter" endcap="round"/>
                        <v:path arrowok="t" o:connecttype="custom" o:connectlocs="54099,-520;-82,5194" o:connectangles="0,0"/>
                      </v:shape>
                      <v:shape id="任意多边形: 形状 74874641" o:spid="_x0000_s1226" style="position:absolute;left:18265;top:8759;width:544;height:38;visibility:visible;mso-wrap-style:none;v-text-anchor:middle" coordsize="54359,38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" path="m54277,-520l-82,3300e" filled="f" strokeweight=".05211mm">
                        <v:stroke joinstyle="miter" endcap="round"/>
                        <v:path arrowok="t" o:connecttype="custom" o:connectlocs="54277,-520;-82,3300" o:connectangles="0,0"/>
                      </v:shape>
                      <v:shape id="任意多边形: 形状 876514481" o:spid="_x0000_s1227" style="position:absolute;left:18275;top:8923;width:544;height:28;visibility:visible;mso-wrap-style:none;v-text-anchor:middle" coordsize="54389,28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" path="m54307,-520l-82,2322e" filled="f" strokeweight=".05211mm">
                        <v:stroke joinstyle="miter" endcap="round"/>
                        <v:path arrowok="t" o:connecttype="custom" o:connectlocs="54307,-520;-82,2322" o:connectangles="0,0"/>
                      </v:shape>
                      <v:shape id="任意多边形: 形状 402130606" o:spid="_x0000_s1228" style="position:absolute;left:18281;top:9086;width:545;height:19;visibility:visible;mso-wrap-style:none;v-text-anchor:middle" coordsize="54448,18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" path="m54366,-520l-82,1375e" filled="f" strokeweight=".05211mm">
                        <v:stroke joinstyle="miter" endcap="round"/>
                        <v:path arrowok="t" o:connecttype="custom" o:connectlocs="54366,-520;-82,1375" o:connectangles="0,0"/>
                      </v:shape>
                      <v:shape id="任意多边形: 形状 753920735" o:spid="_x0000_s1229" style="position:absolute;left:18285;top:9250;width:545;height:10;visibility:visible;mso-wrap-style:none;v-text-anchor:middle" coordsize="54477,9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" path="m54395,-520l-82,428e" filled="f" strokeweight=".05211mm">
                        <v:stroke joinstyle="miter" endcap="round"/>
                        <v:path arrowok="t" o:connecttype="custom" o:connectlocs="54395,-520;-82,428" o:connectangles="0,0"/>
                      </v:shape>
                      <v:shape id="任意多边形: 形状 1140837665" o:spid="_x0000_s1230" style="position:absolute;left:18023;top:8596;width:769;height:67;visibility:visible;mso-wrap-style:none;v-text-anchor:middle" coordsize="76920,6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" path="m76838,-520l-82,6201e" filled="f" strokeweight=".07386mm">
                        <v:stroke joinstyle="miter" endcap="round"/>
                        <v:path arrowok="t" o:connecttype="custom" o:connectlocs="76838,-520;-82,6201" o:connectangles="0,0"/>
                      </v:shape>
                      <v:shape id="任意多边形: 形状 122740728" o:spid="_x0000_s1231" style="position:absolute;left:14;width:18816;height:9396;visibility:visible;mso-wrap-style:none;v-text-anchor:middle" coordsize="1881562,939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" path="m-82,939175v63822,-1227701,1804399,-1277901,1881563,l1881481,939175e" filled="f" strokeweight=".41069mm">
                        <v:stroke joinstyle="miter"/>
                        <v:path arrowok="t" o:connecttype="custom" o:connectlocs="-82,939176;1881481,939176;1881481,939176" o:connectangles="0,0,0"/>
                      </v:shape>
                      <v:shape id="任意多边形: 形状 281485949" o:spid="_x0000_s1232" style="position:absolute;top:9378;width:18818;height:644;visibility:visible;mso-wrap-style:none;v-text-anchor:middle" coordsize="1881838,644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" path="m1499,721l-82,61917r1881838,2001l1881756,-520e" filled="f" strokeweight=".41069mm">
                        <v:stroke joinstyle="miter"/>
                        <v:path arrowok="t" o:connecttype="custom" o:connectlocs="1499,721;-82,61918;1881755,63919;1881755,-520" o:connectangles="0,0,0,0"/>
                      </v:shape>
                    </v:group>
                    <v:line id="直接连接符 1234508187" o:spid="_x0000_s1233" style="position:absolute;visibility:visible;mso-wrap-style:square" from="9455,763" to="9455,1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" strokecolor="black [3213]" strokeweight=".5pt">
                      <v:stroke dashstyle="dash" joinstyle="miter"/>
                    </v:line>
                    <v:line id="直接连接符 877539470" o:spid="_x0000_s1234" style="position:absolute;flip:x;visibility:visible;mso-wrap-style:square" from="3047,846" to="9409,11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" strokecolor="black [3213]" strokeweight=".5pt">
                      <v:stroke joinstyle="miter"/>
                      <o:lock v:ext="edit" shapetype="f"/>
                    </v:line>
                    <v:oval id="椭圆 1517756980" o:spid="_x0000_s1235" style="position:absolute;left:2498;top:11776;width:705;height:704;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" fillcolor="black [3213]" stroked="f" strokeweight="1pt">
                      <v:stroke joinstyle="miter"/>
                    </v:oval>
                  </v:group>
                  <v:shape id="弧形 16" o:spid="_x0000_s1236" style="position:absolute;left:8342;top:2893;width:1665;height:1665;rotation:10408686fd;visibility:visible;mso-wrap-style:none;v-text-anchor:middle" coordsize="166528,1665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" path="m83264,nsc129249,,166528,37279,166528,83264r-83264,l83264,xem83264,nfc129249,,166528,37279,166528,83264e" filled="f" strokecolor="black [3213]" strokeweight=".5pt">
                    <v:stroke joinstyle="miter"/>
                    <v:path arrowok="t" o:connecttype="custom" o:connectlocs="83264,0;166528,83264" o:connectangles="0,0"/>
                  </v:shape>
                </v:group>
                <v:shape id="文本框 2" o:spid="_x0000_s1237" type="#_x0000_t202" style="position:absolute;left:6506;top:2415;width:1381;height:21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" filled="f" stroked="f">
                  <v:textbox style="mso-fit-shape-to-text:t" inset="1mm,0,1mm,0">
                    <w:txbxContent>
                      <w:p w14:paraId="569A7326" w14:textId="7A975F7D" w:rsidR="00EC3512" w:rsidRPr="00EC3512" w:rsidRDefault="00EC3512" w:rsidP="00EC3512">
                        <w:pPr>
                          <w:rPr>
                            <w:i/>
                            <w:iCs/>
                            <w:sz w:val="18"/>
                            <w:szCs w:val="18"/>
                          </w:rPr>
                        </w:pPr>
                        <w:r w:rsidRPr="00EC3512">
                          <w:rPr>
                            <w:rFonts w:cs="Times New Roman"/>
                            <w:i/>
                            <w:iCs/>
                            <w:sz w:val="18"/>
                            <w:szCs w:val="18"/>
                          </w:rPr>
                          <w:t>θ</w:t>
                        </w:r>
                      </w:p>
                    </w:txbxContent>
                  </v:textbox>
                </v:shape>
                <w10:wrap type="square"/>
              </v:group>
            </w:pict>
          </mc:Fallback>
        </mc:AlternateContent>
      </w:r>
    </w:p>
    <w:p w14:paraId="38CBA7C2" w14:textId="6B52B591" w:rsidR="00097211" w:rsidRDefault="00097211" w:rsidP="00EC3512">
      <w:r>
        <w:t>1</w:t>
      </w:r>
      <w:r>
        <w:t>．某同学在水平向右行驶的高铁车厢内，放置了一个用量角器自制的加速度测量仪，在一段时间内，测量仪上系有小球的细线与竖直方向成</w:t>
      </w:r>
      <w:r w:rsidR="00C50742">
        <w:rPr>
          <w:rFonts w:hint="eastAsia"/>
        </w:rPr>
        <w:t xml:space="preserve"> </w:t>
      </w:r>
      <w:r>
        <w:rPr>
          <w:i/>
          <w:iCs/>
        </w:rPr>
        <w:t>θ</w:t>
      </w:r>
      <w:r w:rsidR="00C50742">
        <w:rPr>
          <w:rFonts w:hint="eastAsia"/>
        </w:rPr>
        <w:t xml:space="preserve"> </w:t>
      </w:r>
      <w:r>
        <w:t>角，如图所示</w:t>
      </w:r>
      <w:r w:rsidR="009A4256">
        <w:rPr>
          <w:rFonts w:hint="eastAsia"/>
        </w:rPr>
        <w:t>。</w:t>
      </w:r>
      <w:r>
        <w:t>则高铁在此时间内向右做</w:t>
      </w:r>
      <w:r>
        <w:t>______</w:t>
      </w:r>
      <w:r>
        <w:t>运动，其加速度大小为（</w:t>
      </w:r>
      <w:r>
        <w:t xml:space="preserve">    </w:t>
      </w:r>
      <w:r>
        <w:t>）</w:t>
      </w:r>
    </w:p>
    <w:p w14:paraId="77EFA087" w14:textId="78CA5302" w:rsidR="00097211" w:rsidRDefault="00097211" w:rsidP="00097211">
      <w:r>
        <w:t>A</w:t>
      </w:r>
      <w:r>
        <w:t>．</w:t>
      </w:r>
      <w:r w:rsidRPr="00552F58">
        <w:rPr>
          <w:i/>
          <w:iCs/>
        </w:rPr>
        <w:t>g</w:t>
      </w:r>
      <w:r>
        <w:t>sin</w:t>
      </w:r>
      <w:r>
        <w:rPr>
          <w:i/>
          <w:iCs/>
        </w:rPr>
        <w:t>θ</w:t>
      </w:r>
      <w:r>
        <w:tab/>
      </w:r>
      <w:r>
        <w:tab/>
        <w:t>B</w:t>
      </w:r>
      <w:r>
        <w:t>．</w:t>
      </w:r>
      <w:r w:rsidRPr="00552F58">
        <w:rPr>
          <w:i/>
          <w:iCs/>
        </w:rPr>
        <w:t>g</w:t>
      </w:r>
      <w:r>
        <w:t>cos</w:t>
      </w:r>
      <w:r>
        <w:rPr>
          <w:i/>
          <w:iCs/>
        </w:rPr>
        <w:t>θ</w:t>
      </w:r>
      <w:r>
        <w:tab/>
      </w:r>
      <w:r>
        <w:tab/>
        <w:t>C</w:t>
      </w:r>
      <w:r>
        <w:t>．</w:t>
      </w:r>
      <w:r w:rsidRPr="00552F58">
        <w:rPr>
          <w:i/>
          <w:iCs/>
        </w:rPr>
        <w:t>g</w:t>
      </w:r>
      <w:r>
        <w:t>tan</w:t>
      </w:r>
      <w:r>
        <w:rPr>
          <w:i/>
          <w:iCs/>
        </w:rPr>
        <w:t>θ</w:t>
      </w:r>
      <w:r>
        <w:tab/>
      </w:r>
      <w:r>
        <w:tab/>
        <w:t>D</w:t>
      </w:r>
      <w:r>
        <w:t>．</w:t>
      </w:r>
      <w:r w:rsidRPr="00552F58">
        <w:rPr>
          <w:i/>
          <w:iCs/>
        </w:rPr>
        <w:t>g</w:t>
      </w:r>
      <w:r>
        <w:t>cot</w:t>
      </w:r>
      <w:r>
        <w:rPr>
          <w:i/>
          <w:iCs/>
        </w:rPr>
        <w:t>θ</w:t>
      </w:r>
    </w:p>
    <w:p w14:paraId="3956F772" w14:textId="518BD449" w:rsidR="00097211" w:rsidRDefault="00097211" w:rsidP="00097211"/>
    <w:p w14:paraId="3EEE6031" w14:textId="7D38C2B3" w:rsidR="00097211" w:rsidRDefault="001D6204" w:rsidP="001D6204">
      <w:r>
        <w:rPr>
          <w:noProof/>
        </w:rPr>
        <mc:AlternateContent>
          <mc:Choice Requires="wpg">
            <w:drawing>
              <wp:anchor distT="0" distB="0" distL="114300" distR="114300" simplePos="0" relativeHeight="251736064" behindDoc="0" locked="0" layoutInCell="1" allowOverlap="1" wp14:anchorId="5AE382E8" wp14:editId="20324536">
                <wp:simplePos x="0" y="0"/>
                <wp:positionH relativeFrom="column">
                  <wp:posOffset>3524241</wp:posOffset>
                </wp:positionH>
                <wp:positionV relativeFrom="paragraph">
                  <wp:posOffset>85202</wp:posOffset>
                </wp:positionV>
                <wp:extent cx="1706733" cy="778510"/>
                <wp:effectExtent l="0" t="0" r="27305" b="21590"/>
                <wp:wrapSquare wrapText="bothSides"/>
                <wp:docPr id="650250924" name="组合 14"/>
                <wp:cNvGraphicFramePr/>
                <a:graphic xmlns:a="http://schemas.openxmlformats.org/drawingml/2006/main">
                  <a:graphicData uri="http://schemas.microsoft.com/office/word/2010/wordprocessingGroup">
                    <wpg:wgp>
                      <wpg:cNvGrpSpPr/>
                      <wpg:grpSpPr>
                        <a:xfrm>
                          <a:off x="0" y="0"/>
                          <a:ext cx="1706733" cy="778510"/>
                          <a:chOff x="0" y="0"/>
                          <a:chExt cx="1483995" cy="676910"/>
                        </a:xfrm>
                      </wpg:grpSpPr>
                      <wpg:grpSp>
                        <wpg:cNvPr id="1269" name="组合 1268">
                          <a:extLst>
                            <a:ext uri="{FF2B5EF4-FFF2-40B4-BE49-F238E27FC236}">
                              <a16:creationId xmlns:a16="http://schemas.microsoft.com/office/drawing/2014/main" id="{7C091D2B-ACBB-7678-C6CD-FF17C581C262}"/>
                            </a:ext>
                          </a:extLst>
                        </wpg:cNvPr>
                        <wpg:cNvGrpSpPr/>
                        <wpg:grpSpPr>
                          <a:xfrm>
                            <a:off x="0" y="0"/>
                            <a:ext cx="1483995" cy="676910"/>
                            <a:chOff x="0" y="0"/>
                            <a:chExt cx="1263650" cy="576627"/>
                          </a:xfrm>
                        </wpg:grpSpPr>
                        <wps:wsp>
                          <wps:cNvPr id="835351317" name="直接连接符 835351317">
                            <a:extLst>
                              <a:ext uri="{FF2B5EF4-FFF2-40B4-BE49-F238E27FC236}">
                                <a16:creationId xmlns:a16="http://schemas.microsoft.com/office/drawing/2014/main" id="{38AB29DC-2E1F-BB37-0CCF-605B3F7DF71F}"/>
                              </a:ext>
                            </a:extLst>
                          </wps:cNvPr>
                          <wps:cNvCnPr>
                            <a:cxnSpLocks/>
                          </wps:cNvCnPr>
                          <wps:spPr>
                            <a:xfrm flipH="1">
                              <a:off x="469912" y="439636"/>
                              <a:ext cx="62953" cy="675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2006216069" name="组合 2006216069">
                            <a:extLst>
                              <a:ext uri="{FF2B5EF4-FFF2-40B4-BE49-F238E27FC236}">
                                <a16:creationId xmlns:a16="http://schemas.microsoft.com/office/drawing/2014/main" id="{D7298EDB-41CD-BC08-7271-ED66E92B8FF5}"/>
                              </a:ext>
                            </a:extLst>
                          </wpg:cNvPr>
                          <wpg:cNvGrpSpPr/>
                          <wpg:grpSpPr>
                            <a:xfrm>
                              <a:off x="0" y="0"/>
                              <a:ext cx="1263650" cy="576627"/>
                              <a:chOff x="0" y="0"/>
                              <a:chExt cx="1263650" cy="576627"/>
                            </a:xfrm>
                          </wpg:grpSpPr>
                          <wpg:grpSp>
                            <wpg:cNvPr id="568581401" name="图形 1149">
                              <a:extLst>
                                <a:ext uri="{FF2B5EF4-FFF2-40B4-BE49-F238E27FC236}">
                                  <a16:creationId xmlns:a16="http://schemas.microsoft.com/office/drawing/2014/main" id="{B206EF0C-F516-A5E7-0CFC-B842EA1A49A7}"/>
                                </a:ext>
                              </a:extLst>
                            </wpg:cNvPr>
                            <wpg:cNvGrpSpPr/>
                            <wpg:grpSpPr>
                              <a:xfrm flipH="1">
                                <a:off x="100725" y="0"/>
                                <a:ext cx="1096432" cy="435639"/>
                                <a:chOff x="100725" y="0"/>
                                <a:chExt cx="6476589" cy="2573318"/>
                              </a:xfrm>
                            </wpg:grpSpPr>
                            <wps:wsp>
                              <wps:cNvPr id="417143472" name="任意多边形: 形状 417143472">
                                <a:extLst>
                                  <a:ext uri="{FF2B5EF4-FFF2-40B4-BE49-F238E27FC236}">
                                    <a16:creationId xmlns:a16="http://schemas.microsoft.com/office/drawing/2014/main" id="{C4D3C554-AC88-C871-3770-96081CF5EB47}"/>
                                  </a:ext>
                                </a:extLst>
                              </wps:cNvPr>
                              <wps:cNvSpPr/>
                              <wps:spPr>
                                <a:xfrm>
                                  <a:off x="1603604" y="0"/>
                                  <a:ext cx="4879370" cy="1885793"/>
                                </a:xfrm>
                                <a:custGeom>
                                  <a:avLst/>
                                  <a:gdLst>
                                    <a:gd name="connsiteX0" fmla="*/ 5612871 w 5612877"/>
                                    <a:gd name="connsiteY0" fmla="*/ 2349963 h 4699995"/>
                                    <a:gd name="connsiteX1" fmla="*/ 2806434 w 5612877"/>
                                    <a:gd name="connsiteY1" fmla="*/ 4699990 h 4699995"/>
                                    <a:gd name="connsiteX2" fmla="*/ -7 w 5612877"/>
                                    <a:gd name="connsiteY2" fmla="*/ 2349963 h 4699995"/>
                                    <a:gd name="connsiteX3" fmla="*/ 2806434 w 5612877"/>
                                    <a:gd name="connsiteY3" fmla="*/ -6 h 4699995"/>
                                    <a:gd name="connsiteX4" fmla="*/ 5612871 w 5612877"/>
                                    <a:gd name="connsiteY4" fmla="*/ 2349963 h 4699995"/>
                                    <a:gd name="connsiteX0" fmla="*/ 4918237 w 4918237"/>
                                    <a:gd name="connsiteY0" fmla="*/ 2437395 h 4819763"/>
                                    <a:gd name="connsiteX1" fmla="*/ 2111800 w 4918237"/>
                                    <a:gd name="connsiteY1" fmla="*/ 4787422 h 4819763"/>
                                    <a:gd name="connsiteX2" fmla="*/ 0 w 4918237"/>
                                    <a:gd name="connsiteY2" fmla="*/ 896555 h 4819763"/>
                                    <a:gd name="connsiteX3" fmla="*/ 2111800 w 4918237"/>
                                    <a:gd name="connsiteY3" fmla="*/ 87426 h 4819763"/>
                                    <a:gd name="connsiteX4" fmla="*/ 4918237 w 4918237"/>
                                    <a:gd name="connsiteY4" fmla="*/ 2437395 h 4819763"/>
                                    <a:gd name="connsiteX0" fmla="*/ 0 w 4918237"/>
                                    <a:gd name="connsiteY0" fmla="*/ 896555 h 4819763"/>
                                    <a:gd name="connsiteX1" fmla="*/ 2111800 w 4918237"/>
                                    <a:gd name="connsiteY1" fmla="*/ 87426 h 4819763"/>
                                    <a:gd name="connsiteX2" fmla="*/ 4918237 w 4918237"/>
                                    <a:gd name="connsiteY2" fmla="*/ 2437395 h 4819763"/>
                                    <a:gd name="connsiteX3" fmla="*/ 2111800 w 4918237"/>
                                    <a:gd name="connsiteY3" fmla="*/ 4787422 h 4819763"/>
                                    <a:gd name="connsiteX4" fmla="*/ 91440 w 4918237"/>
                                    <a:gd name="connsiteY4" fmla="*/ 987995 h 4819763"/>
                                    <a:gd name="connsiteX0" fmla="*/ 0 w 4918237"/>
                                    <a:gd name="connsiteY0" fmla="*/ 896555 h 4819763"/>
                                    <a:gd name="connsiteX1" fmla="*/ 2111800 w 4918237"/>
                                    <a:gd name="connsiteY1" fmla="*/ 87426 h 4819763"/>
                                    <a:gd name="connsiteX2" fmla="*/ 4918237 w 4918237"/>
                                    <a:gd name="connsiteY2" fmla="*/ 2437395 h 4819763"/>
                                    <a:gd name="connsiteX3" fmla="*/ 2111800 w 4918237"/>
                                    <a:gd name="connsiteY3" fmla="*/ 4787422 h 4819763"/>
                                    <a:gd name="connsiteX0" fmla="*/ 0 w 4918237"/>
                                    <a:gd name="connsiteY0" fmla="*/ 809129 h 4732337"/>
                                    <a:gd name="connsiteX1" fmla="*/ 2111800 w 4918237"/>
                                    <a:gd name="connsiteY1" fmla="*/ 0 h 4732337"/>
                                    <a:gd name="connsiteX2" fmla="*/ 4918237 w 4918237"/>
                                    <a:gd name="connsiteY2" fmla="*/ 2349969 h 4732337"/>
                                    <a:gd name="connsiteX3" fmla="*/ 2111800 w 4918237"/>
                                    <a:gd name="connsiteY3" fmla="*/ 4699996 h 4732337"/>
                                    <a:gd name="connsiteX0" fmla="*/ 0 w 4918237"/>
                                    <a:gd name="connsiteY0" fmla="*/ 810722 h 4733930"/>
                                    <a:gd name="connsiteX1" fmla="*/ 2111800 w 4918237"/>
                                    <a:gd name="connsiteY1" fmla="*/ 1593 h 4733930"/>
                                    <a:gd name="connsiteX2" fmla="*/ 4918237 w 4918237"/>
                                    <a:gd name="connsiteY2" fmla="*/ 2351562 h 4733930"/>
                                    <a:gd name="connsiteX3" fmla="*/ 2111800 w 4918237"/>
                                    <a:gd name="connsiteY3" fmla="*/ 4701589 h 4733930"/>
                                    <a:gd name="connsiteX0" fmla="*/ 0 w 4918237"/>
                                    <a:gd name="connsiteY0" fmla="*/ 810540 h 4733748"/>
                                    <a:gd name="connsiteX1" fmla="*/ 2111800 w 4918237"/>
                                    <a:gd name="connsiteY1" fmla="*/ 1411 h 4733748"/>
                                    <a:gd name="connsiteX2" fmla="*/ 4918237 w 4918237"/>
                                    <a:gd name="connsiteY2" fmla="*/ 2351380 h 4733748"/>
                                    <a:gd name="connsiteX3" fmla="*/ 2111800 w 4918237"/>
                                    <a:gd name="connsiteY3" fmla="*/ 4701407 h 4733748"/>
                                    <a:gd name="connsiteX0" fmla="*/ 0 w 4918237"/>
                                    <a:gd name="connsiteY0" fmla="*/ 810520 h 4733728"/>
                                    <a:gd name="connsiteX1" fmla="*/ 2111800 w 4918237"/>
                                    <a:gd name="connsiteY1" fmla="*/ 1391 h 4733728"/>
                                    <a:gd name="connsiteX2" fmla="*/ 4918237 w 4918237"/>
                                    <a:gd name="connsiteY2" fmla="*/ 2351360 h 4733728"/>
                                    <a:gd name="connsiteX3" fmla="*/ 2111800 w 4918237"/>
                                    <a:gd name="connsiteY3" fmla="*/ 4701387 h 4733728"/>
                                    <a:gd name="connsiteX0" fmla="*/ 0 w 4918237"/>
                                    <a:gd name="connsiteY0" fmla="*/ 810520 h 2351361"/>
                                    <a:gd name="connsiteX1" fmla="*/ 2111800 w 4918237"/>
                                    <a:gd name="connsiteY1" fmla="*/ 1391 h 2351361"/>
                                    <a:gd name="connsiteX2" fmla="*/ 4918237 w 4918237"/>
                                    <a:gd name="connsiteY2" fmla="*/ 2351360 h 2351361"/>
                                    <a:gd name="connsiteX0" fmla="*/ 0 w 4860944"/>
                                    <a:gd name="connsiteY0" fmla="*/ 810520 h 1885849"/>
                                    <a:gd name="connsiteX1" fmla="*/ 2111800 w 4860944"/>
                                    <a:gd name="connsiteY1" fmla="*/ 1391 h 1885849"/>
                                    <a:gd name="connsiteX2" fmla="*/ 4860944 w 4860944"/>
                                    <a:gd name="connsiteY2" fmla="*/ 1885849 h 1885849"/>
                                    <a:gd name="connsiteX0" fmla="*/ 0 w 4860944"/>
                                    <a:gd name="connsiteY0" fmla="*/ 810520 h 1885849"/>
                                    <a:gd name="connsiteX1" fmla="*/ 2111800 w 4860944"/>
                                    <a:gd name="connsiteY1" fmla="*/ 1391 h 1885849"/>
                                    <a:gd name="connsiteX2" fmla="*/ 4860944 w 4860944"/>
                                    <a:gd name="connsiteY2" fmla="*/ 1885849 h 1885849"/>
                                    <a:gd name="connsiteX0" fmla="*/ 0 w 4879369"/>
                                    <a:gd name="connsiteY0" fmla="*/ 825204 h 1885793"/>
                                    <a:gd name="connsiteX1" fmla="*/ 2130225 w 4879369"/>
                                    <a:gd name="connsiteY1" fmla="*/ 1335 h 1885793"/>
                                    <a:gd name="connsiteX2" fmla="*/ 4879369 w 4879369"/>
                                    <a:gd name="connsiteY2" fmla="*/ 1885793 h 1885793"/>
                                  </a:gdLst>
                                  <a:ahLst/>
                                  <a:cxnLst>
                                    <a:cxn ang="0">
                                      <a:pos x="connsiteX0" y="connsiteY0"/>
                                    </a:cxn>
                                    <a:cxn ang="0">
                                      <a:pos x="connsiteX1" y="connsiteY1"/>
                                    </a:cxn>
                                    <a:cxn ang="0">
                                      <a:pos x="connsiteX2" y="connsiteY2"/>
                                    </a:cxn>
                                  </a:cxnLst>
                                  <a:rect l="l" t="t" r="r" b="b"/>
                                  <a:pathLst>
                                    <a:path w="4879369" h="1885793">
                                      <a:moveTo>
                                        <a:pt x="0" y="825204"/>
                                      </a:moveTo>
                                      <a:cubicBezTo>
                                        <a:pt x="545609" y="311619"/>
                                        <a:pt x="1065639" y="-23924"/>
                                        <a:pt x="2130225" y="1335"/>
                                      </a:cubicBezTo>
                                      <a:cubicBezTo>
                                        <a:pt x="3669684" y="1335"/>
                                        <a:pt x="4786268" y="933334"/>
                                        <a:pt x="4879369" y="1885793"/>
                                      </a:cubicBezTo>
                                    </a:path>
                                  </a:pathLst>
                                </a:custGeom>
                                <a:noFill/>
                                <a:ln w="952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36675105" name="任意多边形: 形状 1036675105">
                                <a:extLst>
                                  <a:ext uri="{FF2B5EF4-FFF2-40B4-BE49-F238E27FC236}">
                                    <a16:creationId xmlns:a16="http://schemas.microsoft.com/office/drawing/2014/main" id="{645A06AA-8E9D-4F06-56D1-8D4CFAA3BDDC}"/>
                                  </a:ext>
                                </a:extLst>
                              </wps:cNvPr>
                              <wps:cNvSpPr/>
                              <wps:spPr>
                                <a:xfrm>
                                  <a:off x="260730" y="814169"/>
                                  <a:ext cx="1482793" cy="660951"/>
                                </a:xfrm>
                                <a:custGeom>
                                  <a:avLst/>
                                  <a:gdLst>
                                    <a:gd name="connsiteX0" fmla="*/ 2593399 w 2593406"/>
                                    <a:gd name="connsiteY0" fmla="*/ 1146200 h 2292415"/>
                                    <a:gd name="connsiteX1" fmla="*/ 1296665 w 2593406"/>
                                    <a:gd name="connsiteY1" fmla="*/ 2292410 h 2292415"/>
                                    <a:gd name="connsiteX2" fmla="*/ -7 w 2593406"/>
                                    <a:gd name="connsiteY2" fmla="*/ 1146200 h 2292415"/>
                                    <a:gd name="connsiteX3" fmla="*/ 1296665 w 2593406"/>
                                    <a:gd name="connsiteY3" fmla="*/ -6 h 2292415"/>
                                    <a:gd name="connsiteX4" fmla="*/ 2593399 w 2593406"/>
                                    <a:gd name="connsiteY4" fmla="*/ 1146200 h 2292415"/>
                                    <a:gd name="connsiteX0" fmla="*/ 2593406 w 2593419"/>
                                    <a:gd name="connsiteY0" fmla="*/ 1146206 h 2433594"/>
                                    <a:gd name="connsiteX1" fmla="*/ 1330059 w 2593419"/>
                                    <a:gd name="connsiteY1" fmla="*/ 2288667 h 2433594"/>
                                    <a:gd name="connsiteX2" fmla="*/ 1296672 w 2593419"/>
                                    <a:gd name="connsiteY2" fmla="*/ 2292416 h 2433594"/>
                                    <a:gd name="connsiteX3" fmla="*/ 0 w 2593419"/>
                                    <a:gd name="connsiteY3" fmla="*/ 1146206 h 2433594"/>
                                    <a:gd name="connsiteX4" fmla="*/ 1296672 w 2593419"/>
                                    <a:gd name="connsiteY4" fmla="*/ 0 h 2433594"/>
                                    <a:gd name="connsiteX5" fmla="*/ 2593406 w 2593419"/>
                                    <a:gd name="connsiteY5" fmla="*/ 1146206 h 2433594"/>
                                    <a:gd name="connsiteX0" fmla="*/ 2593406 w 2684846"/>
                                    <a:gd name="connsiteY0" fmla="*/ 1146206 h 2433594"/>
                                    <a:gd name="connsiteX1" fmla="*/ 1330059 w 2684846"/>
                                    <a:gd name="connsiteY1" fmla="*/ 2288667 h 2433594"/>
                                    <a:gd name="connsiteX2" fmla="*/ 1296672 w 2684846"/>
                                    <a:gd name="connsiteY2" fmla="*/ 2292416 h 2433594"/>
                                    <a:gd name="connsiteX3" fmla="*/ 0 w 2684846"/>
                                    <a:gd name="connsiteY3" fmla="*/ 1146206 h 2433594"/>
                                    <a:gd name="connsiteX4" fmla="*/ 1296672 w 2684846"/>
                                    <a:gd name="connsiteY4" fmla="*/ 0 h 2433594"/>
                                    <a:gd name="connsiteX5" fmla="*/ 2684846 w 2684846"/>
                                    <a:gd name="connsiteY5" fmla="*/ 1237646 h 2433594"/>
                                    <a:gd name="connsiteX0" fmla="*/ 2593406 w 2593419"/>
                                    <a:gd name="connsiteY0" fmla="*/ 1146206 h 2433594"/>
                                    <a:gd name="connsiteX1" fmla="*/ 1330059 w 2593419"/>
                                    <a:gd name="connsiteY1" fmla="*/ 2288667 h 2433594"/>
                                    <a:gd name="connsiteX2" fmla="*/ 1296672 w 2593419"/>
                                    <a:gd name="connsiteY2" fmla="*/ 2292416 h 2433594"/>
                                    <a:gd name="connsiteX3" fmla="*/ 0 w 2593419"/>
                                    <a:gd name="connsiteY3" fmla="*/ 1146206 h 2433594"/>
                                    <a:gd name="connsiteX4" fmla="*/ 1296672 w 2593419"/>
                                    <a:gd name="connsiteY4" fmla="*/ 0 h 2433594"/>
                                    <a:gd name="connsiteX0" fmla="*/ 2593406 w 2593419"/>
                                    <a:gd name="connsiteY0" fmla="*/ 1115895 h 2403283"/>
                                    <a:gd name="connsiteX1" fmla="*/ 1330059 w 2593419"/>
                                    <a:gd name="connsiteY1" fmla="*/ 2258356 h 2403283"/>
                                    <a:gd name="connsiteX2" fmla="*/ 1296672 w 2593419"/>
                                    <a:gd name="connsiteY2" fmla="*/ 2262105 h 2403283"/>
                                    <a:gd name="connsiteX3" fmla="*/ 0 w 2593419"/>
                                    <a:gd name="connsiteY3" fmla="*/ 1115895 h 2403283"/>
                                    <a:gd name="connsiteX4" fmla="*/ 1566951 w 2593419"/>
                                    <a:gd name="connsiteY4" fmla="*/ 0 h 2403283"/>
                                    <a:gd name="connsiteX0" fmla="*/ 2593406 w 2593419"/>
                                    <a:gd name="connsiteY0" fmla="*/ 1165897 h 2453285"/>
                                    <a:gd name="connsiteX1" fmla="*/ 1330059 w 2593419"/>
                                    <a:gd name="connsiteY1" fmla="*/ 2308358 h 2453285"/>
                                    <a:gd name="connsiteX2" fmla="*/ 1296672 w 2593419"/>
                                    <a:gd name="connsiteY2" fmla="*/ 2312107 h 2453285"/>
                                    <a:gd name="connsiteX3" fmla="*/ 0 w 2593419"/>
                                    <a:gd name="connsiteY3" fmla="*/ 1165897 h 2453285"/>
                                    <a:gd name="connsiteX4" fmla="*/ 1566951 w 2593419"/>
                                    <a:gd name="connsiteY4" fmla="*/ 50002 h 2453285"/>
                                    <a:gd name="connsiteX0" fmla="*/ 1330059 w 1566951"/>
                                    <a:gd name="connsiteY0" fmla="*/ 2308358 h 2453285"/>
                                    <a:gd name="connsiteX1" fmla="*/ 1296672 w 1566951"/>
                                    <a:gd name="connsiteY1" fmla="*/ 2312107 h 2453285"/>
                                    <a:gd name="connsiteX2" fmla="*/ 0 w 1566951"/>
                                    <a:gd name="connsiteY2" fmla="*/ 1165897 h 2453285"/>
                                    <a:gd name="connsiteX3" fmla="*/ 1566951 w 1566951"/>
                                    <a:gd name="connsiteY3" fmla="*/ 50002 h 2453285"/>
                                    <a:gd name="connsiteX0" fmla="*/ 1296672 w 1566951"/>
                                    <a:gd name="connsiteY0" fmla="*/ 2312107 h 2312107"/>
                                    <a:gd name="connsiteX1" fmla="*/ 0 w 1566951"/>
                                    <a:gd name="connsiteY1" fmla="*/ 1165897 h 2312107"/>
                                    <a:gd name="connsiteX2" fmla="*/ 1566951 w 1566951"/>
                                    <a:gd name="connsiteY2" fmla="*/ 50002 h 2312107"/>
                                    <a:gd name="connsiteX0" fmla="*/ 0 w 1566951"/>
                                    <a:gd name="connsiteY0" fmla="*/ 1165897 h 1165897"/>
                                    <a:gd name="connsiteX1" fmla="*/ 1566951 w 1566951"/>
                                    <a:gd name="connsiteY1" fmla="*/ 50002 h 1165897"/>
                                    <a:gd name="connsiteX0" fmla="*/ 0 w 1425497"/>
                                    <a:gd name="connsiteY0" fmla="*/ 730538 h 730538"/>
                                    <a:gd name="connsiteX1" fmla="*/ 1425497 w 1425497"/>
                                    <a:gd name="connsiteY1" fmla="*/ 94577 h 730538"/>
                                    <a:gd name="connsiteX0" fmla="*/ 0 w 1425497"/>
                                    <a:gd name="connsiteY0" fmla="*/ 696190 h 696190"/>
                                    <a:gd name="connsiteX1" fmla="*/ 1425497 w 1425497"/>
                                    <a:gd name="connsiteY1" fmla="*/ 60229 h 696190"/>
                                    <a:gd name="connsiteX0" fmla="*/ 0 w 1425497"/>
                                    <a:gd name="connsiteY0" fmla="*/ 693960 h 693960"/>
                                    <a:gd name="connsiteX1" fmla="*/ 1425497 w 1425497"/>
                                    <a:gd name="connsiteY1" fmla="*/ 57999 h 693960"/>
                                    <a:gd name="connsiteX0" fmla="*/ 0 w 1425497"/>
                                    <a:gd name="connsiteY0" fmla="*/ 690360 h 690360"/>
                                    <a:gd name="connsiteX1" fmla="*/ 1425497 w 1425497"/>
                                    <a:gd name="connsiteY1" fmla="*/ 54399 h 690360"/>
                                    <a:gd name="connsiteX0" fmla="*/ 0 w 1425497"/>
                                    <a:gd name="connsiteY0" fmla="*/ 658154 h 658154"/>
                                    <a:gd name="connsiteX1" fmla="*/ 1425497 w 1425497"/>
                                    <a:gd name="connsiteY1" fmla="*/ 22193 h 658154"/>
                                    <a:gd name="connsiteX0" fmla="*/ 0 w 1425497"/>
                                    <a:gd name="connsiteY0" fmla="*/ 663533 h 663533"/>
                                    <a:gd name="connsiteX1" fmla="*/ 1425497 w 1425497"/>
                                    <a:gd name="connsiteY1" fmla="*/ 27572 h 663533"/>
                                    <a:gd name="connsiteX0" fmla="*/ 0 w 1425497"/>
                                    <a:gd name="connsiteY0" fmla="*/ 665503 h 665503"/>
                                    <a:gd name="connsiteX1" fmla="*/ 1425497 w 1425497"/>
                                    <a:gd name="connsiteY1" fmla="*/ 29542 h 665503"/>
                                    <a:gd name="connsiteX0" fmla="*/ 0 w 1425497"/>
                                    <a:gd name="connsiteY0" fmla="*/ 666255 h 666255"/>
                                    <a:gd name="connsiteX1" fmla="*/ 1425497 w 1425497"/>
                                    <a:gd name="connsiteY1" fmla="*/ 30294 h 666255"/>
                                    <a:gd name="connsiteX0" fmla="*/ 0 w 1425497"/>
                                    <a:gd name="connsiteY0" fmla="*/ 667750 h 667750"/>
                                    <a:gd name="connsiteX1" fmla="*/ 1425497 w 1425497"/>
                                    <a:gd name="connsiteY1" fmla="*/ 31789 h 667750"/>
                                    <a:gd name="connsiteX0" fmla="*/ 0 w 1446982"/>
                                    <a:gd name="connsiteY0" fmla="*/ 660951 h 660951"/>
                                    <a:gd name="connsiteX1" fmla="*/ 1446982 w 1446982"/>
                                    <a:gd name="connsiteY1" fmla="*/ 32152 h 660951"/>
                                    <a:gd name="connsiteX0" fmla="*/ 0 w 1482791"/>
                                    <a:gd name="connsiteY0" fmla="*/ 660951 h 660951"/>
                                    <a:gd name="connsiteX1" fmla="*/ 1482791 w 1482791"/>
                                    <a:gd name="connsiteY1" fmla="*/ 32152 h 660951"/>
                                  </a:gdLst>
                                  <a:ahLst/>
                                  <a:cxnLst>
                                    <a:cxn ang="0">
                                      <a:pos x="connsiteX0" y="connsiteY0"/>
                                    </a:cxn>
                                    <a:cxn ang="0">
                                      <a:pos x="connsiteX1" y="connsiteY1"/>
                                    </a:cxn>
                                  </a:cxnLst>
                                  <a:rect l="l" t="t" r="r" b="b"/>
                                  <a:pathLst>
                                    <a:path w="1482791" h="660951">
                                      <a:moveTo>
                                        <a:pt x="0" y="660951"/>
                                      </a:moveTo>
                                      <a:cubicBezTo>
                                        <a:pt x="103565" y="355575"/>
                                        <a:pt x="645219" y="-129509"/>
                                        <a:pt x="1482791" y="32152"/>
                                      </a:cubicBezTo>
                                    </a:path>
                                  </a:pathLst>
                                </a:custGeom>
                                <a:noFill/>
                                <a:ln w="952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33768571" name="任意多边形: 形状 1833768571">
                                <a:extLst>
                                  <a:ext uri="{FF2B5EF4-FFF2-40B4-BE49-F238E27FC236}">
                                    <a16:creationId xmlns:a16="http://schemas.microsoft.com/office/drawing/2014/main" id="{3F4A500D-AD42-A2D9-5393-F5F126D2C386}"/>
                                  </a:ext>
                                </a:extLst>
                              </wps:cNvPr>
                              <wps:cNvSpPr/>
                              <wps:spPr>
                                <a:xfrm>
                                  <a:off x="1618624" y="13161"/>
                                  <a:ext cx="4219926" cy="966794"/>
                                </a:xfrm>
                                <a:custGeom>
                                  <a:avLst/>
                                  <a:gdLst>
                                    <a:gd name="connsiteX0" fmla="*/ 5344299 w 5344305"/>
                                    <a:gd name="connsiteY0" fmla="*/ 2361873 h 4723764"/>
                                    <a:gd name="connsiteX1" fmla="*/ 2672117 w 5344305"/>
                                    <a:gd name="connsiteY1" fmla="*/ 4723759 h 4723764"/>
                                    <a:gd name="connsiteX2" fmla="*/ -7 w 5344305"/>
                                    <a:gd name="connsiteY2" fmla="*/ 2361873 h 4723764"/>
                                    <a:gd name="connsiteX3" fmla="*/ 2672117 w 5344305"/>
                                    <a:gd name="connsiteY3" fmla="*/ -6 h 4723764"/>
                                    <a:gd name="connsiteX4" fmla="*/ 5344299 w 5344305"/>
                                    <a:gd name="connsiteY4" fmla="*/ 2361873 h 4723764"/>
                                    <a:gd name="connsiteX0" fmla="*/ 0 w 5344306"/>
                                    <a:gd name="connsiteY0" fmla="*/ 2361878 h 4723764"/>
                                    <a:gd name="connsiteX1" fmla="*/ 2672124 w 5344306"/>
                                    <a:gd name="connsiteY1" fmla="*/ -1 h 4723764"/>
                                    <a:gd name="connsiteX2" fmla="*/ 5344306 w 5344306"/>
                                    <a:gd name="connsiteY2" fmla="*/ 2361878 h 4723764"/>
                                    <a:gd name="connsiteX3" fmla="*/ 2672124 w 5344306"/>
                                    <a:gd name="connsiteY3" fmla="*/ 4723764 h 4723764"/>
                                    <a:gd name="connsiteX4" fmla="*/ 123181 w 5344306"/>
                                    <a:gd name="connsiteY4" fmla="*/ 2485059 h 4723764"/>
                                    <a:gd name="connsiteX0" fmla="*/ 0 w 5344306"/>
                                    <a:gd name="connsiteY0" fmla="*/ 2361879 h 4723765"/>
                                    <a:gd name="connsiteX1" fmla="*/ 2672124 w 5344306"/>
                                    <a:gd name="connsiteY1" fmla="*/ 0 h 4723765"/>
                                    <a:gd name="connsiteX2" fmla="*/ 5344306 w 5344306"/>
                                    <a:gd name="connsiteY2" fmla="*/ 2361879 h 4723765"/>
                                    <a:gd name="connsiteX3" fmla="*/ 2672124 w 5344306"/>
                                    <a:gd name="connsiteY3" fmla="*/ 4723765 h 4723765"/>
                                    <a:gd name="connsiteX0" fmla="*/ 0 w 5344306"/>
                                    <a:gd name="connsiteY0" fmla="*/ 2361879 h 2361879"/>
                                    <a:gd name="connsiteX1" fmla="*/ 2672124 w 5344306"/>
                                    <a:gd name="connsiteY1" fmla="*/ 0 h 2361879"/>
                                    <a:gd name="connsiteX2" fmla="*/ 5344306 w 5344306"/>
                                    <a:gd name="connsiteY2" fmla="*/ 2361879 h 2361879"/>
                                    <a:gd name="connsiteX0" fmla="*/ 0 w 5287013"/>
                                    <a:gd name="connsiteY0" fmla="*/ 2361879 h 2361879"/>
                                    <a:gd name="connsiteX1" fmla="*/ 2672124 w 5287013"/>
                                    <a:gd name="connsiteY1" fmla="*/ 0 h 2361879"/>
                                    <a:gd name="connsiteX2" fmla="*/ 5287013 w 5287013"/>
                                    <a:gd name="connsiteY2" fmla="*/ 1946502 h 2361879"/>
                                    <a:gd name="connsiteX0" fmla="*/ 0 w 5287013"/>
                                    <a:gd name="connsiteY0" fmla="*/ 2361879 h 2361879"/>
                                    <a:gd name="connsiteX1" fmla="*/ 2672124 w 5287013"/>
                                    <a:gd name="connsiteY1" fmla="*/ 0 h 2361879"/>
                                    <a:gd name="connsiteX2" fmla="*/ 5287013 w 5287013"/>
                                    <a:gd name="connsiteY2" fmla="*/ 1946502 h 2361879"/>
                                    <a:gd name="connsiteX0" fmla="*/ 0 w 4936092"/>
                                    <a:gd name="connsiteY0" fmla="*/ 1203192 h 1948006"/>
                                    <a:gd name="connsiteX1" fmla="*/ 2321203 w 4936092"/>
                                    <a:gd name="connsiteY1" fmla="*/ 1505 h 1948006"/>
                                    <a:gd name="connsiteX2" fmla="*/ 4936092 w 4936092"/>
                                    <a:gd name="connsiteY2" fmla="*/ 1948007 h 1948006"/>
                                    <a:gd name="connsiteX0" fmla="*/ 0 w 4936092"/>
                                    <a:gd name="connsiteY0" fmla="*/ 1201687 h 1946503"/>
                                    <a:gd name="connsiteX1" fmla="*/ 2321203 w 4936092"/>
                                    <a:gd name="connsiteY1" fmla="*/ 0 h 1946503"/>
                                    <a:gd name="connsiteX2" fmla="*/ 4936092 w 4936092"/>
                                    <a:gd name="connsiteY2" fmla="*/ 1946502 h 1946503"/>
                                    <a:gd name="connsiteX0" fmla="*/ 0 w 4936092"/>
                                    <a:gd name="connsiteY0" fmla="*/ 1201687 h 1946502"/>
                                    <a:gd name="connsiteX1" fmla="*/ 2321203 w 4936092"/>
                                    <a:gd name="connsiteY1" fmla="*/ 0 h 1946502"/>
                                    <a:gd name="connsiteX2" fmla="*/ 4936092 w 4936092"/>
                                    <a:gd name="connsiteY2" fmla="*/ 1946502 h 1946502"/>
                                    <a:gd name="connsiteX0" fmla="*/ 0 w 4936092"/>
                                    <a:gd name="connsiteY0" fmla="*/ 1201916 h 1946731"/>
                                    <a:gd name="connsiteX1" fmla="*/ 2321203 w 4936092"/>
                                    <a:gd name="connsiteY1" fmla="*/ 229 h 1946731"/>
                                    <a:gd name="connsiteX2" fmla="*/ 4936092 w 4936092"/>
                                    <a:gd name="connsiteY2" fmla="*/ 1946731 h 1946731"/>
                                    <a:gd name="connsiteX0" fmla="*/ 0 w 4936092"/>
                                    <a:gd name="connsiteY0" fmla="*/ 1202194 h 1947009"/>
                                    <a:gd name="connsiteX1" fmla="*/ 2321203 w 4936092"/>
                                    <a:gd name="connsiteY1" fmla="*/ 507 h 1947009"/>
                                    <a:gd name="connsiteX2" fmla="*/ 4936092 w 4936092"/>
                                    <a:gd name="connsiteY2" fmla="*/ 1947009 h 1947009"/>
                                    <a:gd name="connsiteX0" fmla="*/ 0 w 4957577"/>
                                    <a:gd name="connsiteY0" fmla="*/ 1245134 h 1946979"/>
                                    <a:gd name="connsiteX1" fmla="*/ 2342688 w 4957577"/>
                                    <a:gd name="connsiteY1" fmla="*/ 477 h 1946979"/>
                                    <a:gd name="connsiteX2" fmla="*/ 4957577 w 4957577"/>
                                    <a:gd name="connsiteY2" fmla="*/ 1946979 h 1946979"/>
                                    <a:gd name="connsiteX0" fmla="*/ 0 w 4957577"/>
                                    <a:gd name="connsiteY0" fmla="*/ 1245147 h 1946992"/>
                                    <a:gd name="connsiteX1" fmla="*/ 2342688 w 4957577"/>
                                    <a:gd name="connsiteY1" fmla="*/ 490 h 1946992"/>
                                    <a:gd name="connsiteX2" fmla="*/ 4957577 w 4957577"/>
                                    <a:gd name="connsiteY2" fmla="*/ 1946992 h 1946992"/>
                                    <a:gd name="connsiteX0" fmla="*/ 0 w 4427613"/>
                                    <a:gd name="connsiteY0" fmla="*/ 1277590 h 1277590"/>
                                    <a:gd name="connsiteX1" fmla="*/ 2342688 w 4427613"/>
                                    <a:gd name="connsiteY1" fmla="*/ 32933 h 1277590"/>
                                    <a:gd name="connsiteX2" fmla="*/ 4427613 w 4427613"/>
                                    <a:gd name="connsiteY2" fmla="*/ 826404 h 1277590"/>
                                    <a:gd name="connsiteX0" fmla="*/ 0 w 4427613"/>
                                    <a:gd name="connsiteY0" fmla="*/ 1245149 h 1245149"/>
                                    <a:gd name="connsiteX1" fmla="*/ 2342688 w 4427613"/>
                                    <a:gd name="connsiteY1" fmla="*/ 492 h 1245149"/>
                                    <a:gd name="connsiteX2" fmla="*/ 4427613 w 4427613"/>
                                    <a:gd name="connsiteY2" fmla="*/ 793963 h 1245149"/>
                                    <a:gd name="connsiteX0" fmla="*/ 0 w 4427613"/>
                                    <a:gd name="connsiteY0" fmla="*/ 1245149 h 1245149"/>
                                    <a:gd name="connsiteX1" fmla="*/ 2342688 w 4427613"/>
                                    <a:gd name="connsiteY1" fmla="*/ 492 h 1245149"/>
                                    <a:gd name="connsiteX2" fmla="*/ 4427613 w 4427613"/>
                                    <a:gd name="connsiteY2" fmla="*/ 793963 h 1245149"/>
                                    <a:gd name="connsiteX0" fmla="*/ 0 w 4427613"/>
                                    <a:gd name="connsiteY0" fmla="*/ 1245149 h 1245149"/>
                                    <a:gd name="connsiteX1" fmla="*/ 2342688 w 4427613"/>
                                    <a:gd name="connsiteY1" fmla="*/ 492 h 1245149"/>
                                    <a:gd name="connsiteX2" fmla="*/ 4427613 w 4427613"/>
                                    <a:gd name="connsiteY2" fmla="*/ 793963 h 1245149"/>
                                    <a:gd name="connsiteX0" fmla="*/ 0 w 4176955"/>
                                    <a:gd name="connsiteY0" fmla="*/ 966162 h 966162"/>
                                    <a:gd name="connsiteX1" fmla="*/ 2092030 w 4176955"/>
                                    <a:gd name="connsiteY1" fmla="*/ 811 h 966162"/>
                                    <a:gd name="connsiteX2" fmla="*/ 4176955 w 4176955"/>
                                    <a:gd name="connsiteY2" fmla="*/ 794282 h 966162"/>
                                    <a:gd name="connsiteX0" fmla="*/ 0 w 4176955"/>
                                    <a:gd name="connsiteY0" fmla="*/ 966162 h 966162"/>
                                    <a:gd name="connsiteX1" fmla="*/ 2092030 w 4176955"/>
                                    <a:gd name="connsiteY1" fmla="*/ 811 h 966162"/>
                                    <a:gd name="connsiteX2" fmla="*/ 4176955 w 4176955"/>
                                    <a:gd name="connsiteY2" fmla="*/ 794282 h 966162"/>
                                    <a:gd name="connsiteX0" fmla="*/ 0 w 4176955"/>
                                    <a:gd name="connsiteY0" fmla="*/ 966189 h 966189"/>
                                    <a:gd name="connsiteX1" fmla="*/ 2092030 w 4176955"/>
                                    <a:gd name="connsiteY1" fmla="*/ 838 h 966189"/>
                                    <a:gd name="connsiteX2" fmla="*/ 4176955 w 4176955"/>
                                    <a:gd name="connsiteY2" fmla="*/ 794309 h 966189"/>
                                    <a:gd name="connsiteX0" fmla="*/ 0 w 4176955"/>
                                    <a:gd name="connsiteY0" fmla="*/ 966794 h 966794"/>
                                    <a:gd name="connsiteX1" fmla="*/ 2092030 w 4176955"/>
                                    <a:gd name="connsiteY1" fmla="*/ 1443 h 966794"/>
                                    <a:gd name="connsiteX2" fmla="*/ 4176955 w 4176955"/>
                                    <a:gd name="connsiteY2" fmla="*/ 794914 h 966794"/>
                                    <a:gd name="connsiteX0" fmla="*/ 0 w 4176955"/>
                                    <a:gd name="connsiteY0" fmla="*/ 966794 h 966794"/>
                                    <a:gd name="connsiteX1" fmla="*/ 2092030 w 4176955"/>
                                    <a:gd name="connsiteY1" fmla="*/ 1443 h 966794"/>
                                    <a:gd name="connsiteX2" fmla="*/ 4176955 w 4176955"/>
                                    <a:gd name="connsiteY2" fmla="*/ 794914 h 966794"/>
                                    <a:gd name="connsiteX0" fmla="*/ 0 w 4176955"/>
                                    <a:gd name="connsiteY0" fmla="*/ 966794 h 966794"/>
                                    <a:gd name="connsiteX1" fmla="*/ 2092030 w 4176955"/>
                                    <a:gd name="connsiteY1" fmla="*/ 1443 h 966794"/>
                                    <a:gd name="connsiteX2" fmla="*/ 4176955 w 4176955"/>
                                    <a:gd name="connsiteY2" fmla="*/ 794914 h 966794"/>
                                    <a:gd name="connsiteX0" fmla="*/ 0 w 4219926"/>
                                    <a:gd name="connsiteY0" fmla="*/ 966794 h 966794"/>
                                    <a:gd name="connsiteX1" fmla="*/ 2092030 w 4219926"/>
                                    <a:gd name="connsiteY1" fmla="*/ 1443 h 966794"/>
                                    <a:gd name="connsiteX2" fmla="*/ 4219926 w 4219926"/>
                                    <a:gd name="connsiteY2" fmla="*/ 909502 h 966794"/>
                                    <a:gd name="connsiteX0" fmla="*/ 0 w 4219926"/>
                                    <a:gd name="connsiteY0" fmla="*/ 966794 h 966794"/>
                                    <a:gd name="connsiteX1" fmla="*/ 2092030 w 4219926"/>
                                    <a:gd name="connsiteY1" fmla="*/ 1443 h 966794"/>
                                    <a:gd name="connsiteX2" fmla="*/ 4219926 w 4219926"/>
                                    <a:gd name="connsiteY2" fmla="*/ 909502 h 966794"/>
                                    <a:gd name="connsiteX0" fmla="*/ 0 w 4219926"/>
                                    <a:gd name="connsiteY0" fmla="*/ 966794 h 966794"/>
                                    <a:gd name="connsiteX1" fmla="*/ 2092030 w 4219926"/>
                                    <a:gd name="connsiteY1" fmla="*/ 1443 h 966794"/>
                                    <a:gd name="connsiteX2" fmla="*/ 4219926 w 4219926"/>
                                    <a:gd name="connsiteY2" fmla="*/ 909502 h 966794"/>
                                  </a:gdLst>
                                  <a:ahLst/>
                                  <a:cxnLst>
                                    <a:cxn ang="0">
                                      <a:pos x="connsiteX0" y="connsiteY0"/>
                                    </a:cxn>
                                    <a:cxn ang="0">
                                      <a:pos x="connsiteX1" y="connsiteY1"/>
                                    </a:cxn>
                                    <a:cxn ang="0">
                                      <a:pos x="connsiteX2" y="connsiteY2"/>
                                    </a:cxn>
                                  </a:cxnLst>
                                  <a:rect l="l" t="t" r="r" b="b"/>
                                  <a:pathLst>
                                    <a:path w="4219926" h="966794">
                                      <a:moveTo>
                                        <a:pt x="0" y="966794"/>
                                      </a:moveTo>
                                      <a:cubicBezTo>
                                        <a:pt x="580095" y="373045"/>
                                        <a:pt x="1084624" y="-27204"/>
                                        <a:pt x="2092030" y="1443"/>
                                      </a:cubicBezTo>
                                      <a:cubicBezTo>
                                        <a:pt x="3228395" y="-20043"/>
                                        <a:pt x="3983589" y="616546"/>
                                        <a:pt x="4219926" y="909502"/>
                                      </a:cubicBezTo>
                                    </a:path>
                                  </a:pathLst>
                                </a:custGeom>
                                <a:no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93753315" name="任意多边形: 形状 893753315">
                                <a:extLst>
                                  <a:ext uri="{FF2B5EF4-FFF2-40B4-BE49-F238E27FC236}">
                                    <a16:creationId xmlns:a16="http://schemas.microsoft.com/office/drawing/2014/main" id="{C9A5ECAD-DE24-F9FF-3A41-2C1E42BB4F07}"/>
                                  </a:ext>
                                </a:extLst>
                              </wps:cNvPr>
                              <wps:cNvSpPr/>
                              <wps:spPr>
                                <a:xfrm>
                                  <a:off x="1867536" y="107312"/>
                                  <a:ext cx="3424637" cy="1910251"/>
                                </a:xfrm>
                                <a:custGeom>
                                  <a:avLst/>
                                  <a:gdLst>
                                    <a:gd name="connsiteX0" fmla="*/ 3424630 w 3424637"/>
                                    <a:gd name="connsiteY0" fmla="*/ 955097 h 1910251"/>
                                    <a:gd name="connsiteX1" fmla="*/ 1712283 w 3424637"/>
                                    <a:gd name="connsiteY1" fmla="*/ 1910245 h 1910251"/>
                                    <a:gd name="connsiteX2" fmla="*/ -7 w 3424637"/>
                                    <a:gd name="connsiteY2" fmla="*/ 955097 h 1910251"/>
                                    <a:gd name="connsiteX3" fmla="*/ 1712283 w 3424637"/>
                                    <a:gd name="connsiteY3" fmla="*/ -6 h 1910251"/>
                                    <a:gd name="connsiteX4" fmla="*/ 3424630 w 3424637"/>
                                    <a:gd name="connsiteY4" fmla="*/ 955097 h 191025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24637" h="1910251">
                                      <a:moveTo>
                                        <a:pt x="3424630" y="955097"/>
                                      </a:moveTo>
                                      <a:cubicBezTo>
                                        <a:pt x="3424630" y="1479020"/>
                                        <a:pt x="2651610" y="1910245"/>
                                        <a:pt x="1712283" y="1910245"/>
                                      </a:cubicBezTo>
                                      <a:cubicBezTo>
                                        <a:pt x="773013" y="1910245"/>
                                        <a:pt x="-7" y="1479020"/>
                                        <a:pt x="-7" y="955097"/>
                                      </a:cubicBezTo>
                                      <a:cubicBezTo>
                                        <a:pt x="-7" y="431168"/>
                                        <a:pt x="773013" y="-6"/>
                                        <a:pt x="1712283" y="-6"/>
                                      </a:cubicBezTo>
                                      <a:cubicBezTo>
                                        <a:pt x="2651610" y="-6"/>
                                        <a:pt x="3424630" y="431168"/>
                                        <a:pt x="3424630" y="955097"/>
                                      </a:cubicBezTo>
                                    </a:path>
                                  </a:pathLst>
                                </a:custGeom>
                                <a:solidFill>
                                  <a:srgbClr val="000000"/>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1015291" name="任意多边形: 形状 151015291">
                                <a:extLst>
                                  <a:ext uri="{FF2B5EF4-FFF2-40B4-BE49-F238E27FC236}">
                                    <a16:creationId xmlns:a16="http://schemas.microsoft.com/office/drawing/2014/main" id="{8DCDD96C-5E7B-693C-2523-9C98ADA1D57A}"/>
                                  </a:ext>
                                </a:extLst>
                              </wps:cNvPr>
                              <wps:cNvSpPr/>
                              <wps:spPr>
                                <a:xfrm>
                                  <a:off x="2064351" y="209149"/>
                                  <a:ext cx="3049552" cy="1616219"/>
                                </a:xfrm>
                                <a:custGeom>
                                  <a:avLst/>
                                  <a:gdLst>
                                    <a:gd name="connsiteX0" fmla="*/ 3049546 w 3049552"/>
                                    <a:gd name="connsiteY0" fmla="*/ 808102 h 1616219"/>
                                    <a:gd name="connsiteX1" fmla="*/ 1524774 w 3049552"/>
                                    <a:gd name="connsiteY1" fmla="*/ 1616213 h 1616219"/>
                                    <a:gd name="connsiteX2" fmla="*/ -7 w 3049552"/>
                                    <a:gd name="connsiteY2" fmla="*/ 808102 h 1616219"/>
                                    <a:gd name="connsiteX3" fmla="*/ 1524774 w 3049552"/>
                                    <a:gd name="connsiteY3" fmla="*/ -6 h 1616219"/>
                                    <a:gd name="connsiteX4" fmla="*/ 3049546 w 3049552"/>
                                    <a:gd name="connsiteY4" fmla="*/ 808102 h 16162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49552" h="1616219">
                                      <a:moveTo>
                                        <a:pt x="3049546" y="808102"/>
                                      </a:moveTo>
                                      <a:cubicBezTo>
                                        <a:pt x="3049546" y="1251415"/>
                                        <a:pt x="2361174" y="1616213"/>
                                        <a:pt x="1524774" y="1616213"/>
                                      </a:cubicBezTo>
                                      <a:cubicBezTo>
                                        <a:pt x="688374" y="1616213"/>
                                        <a:pt x="-7" y="1251415"/>
                                        <a:pt x="-7" y="808102"/>
                                      </a:cubicBezTo>
                                      <a:cubicBezTo>
                                        <a:pt x="-7" y="364855"/>
                                        <a:pt x="688374" y="-6"/>
                                        <a:pt x="1524774" y="-6"/>
                                      </a:cubicBezTo>
                                      <a:cubicBezTo>
                                        <a:pt x="2361174" y="-6"/>
                                        <a:pt x="3049546" y="364855"/>
                                        <a:pt x="3049546" y="808102"/>
                                      </a:cubicBezTo>
                                    </a:path>
                                  </a:pathLst>
                                </a:custGeom>
                                <a:solidFill>
                                  <a:srgbClr val="FFFFFF"/>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70674915" name="任意多边形: 形状 670674915">
                                <a:extLst>
                                  <a:ext uri="{FF2B5EF4-FFF2-40B4-BE49-F238E27FC236}">
                                    <a16:creationId xmlns:a16="http://schemas.microsoft.com/office/drawing/2014/main" id="{DF2D763B-2E62-D3AE-2D1B-FC499EE22092}"/>
                                  </a:ext>
                                </a:extLst>
                              </wps:cNvPr>
                              <wps:cNvSpPr/>
                              <wps:spPr>
                                <a:xfrm>
                                  <a:off x="2082848" y="800234"/>
                                  <a:ext cx="3056477" cy="541797"/>
                                </a:xfrm>
                                <a:custGeom>
                                  <a:avLst/>
                                  <a:gdLst>
                                    <a:gd name="connsiteX0" fmla="*/ -7 w 3056477"/>
                                    <a:gd name="connsiteY0" fmla="*/ 541791 h 541797"/>
                                    <a:gd name="connsiteX1" fmla="*/ 3056470 w 3056477"/>
                                    <a:gd name="connsiteY1" fmla="*/ 541791 h 541797"/>
                                    <a:gd name="connsiteX2" fmla="*/ 3056470 w 3056477"/>
                                    <a:gd name="connsiteY2" fmla="*/ -6 h 541797"/>
                                    <a:gd name="connsiteX3" fmla="*/ -7 w 3056477"/>
                                    <a:gd name="connsiteY3" fmla="*/ -6 h 541797"/>
                                    <a:gd name="connsiteX4" fmla="*/ -7 w 3056477"/>
                                    <a:gd name="connsiteY4" fmla="*/ 541791 h 5417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56477" h="541797">
                                      <a:moveTo>
                                        <a:pt x="-7" y="541791"/>
                                      </a:moveTo>
                                      <a:lnTo>
                                        <a:pt x="3056470" y="541791"/>
                                      </a:lnTo>
                                      <a:lnTo>
                                        <a:pt x="3056470" y="-6"/>
                                      </a:lnTo>
                                      <a:lnTo>
                                        <a:pt x="-7" y="-6"/>
                                      </a:lnTo>
                                      <a:lnTo>
                                        <a:pt x="-7" y="541791"/>
                                      </a:lnTo>
                                      <a:close/>
                                    </a:path>
                                  </a:pathLst>
                                </a:custGeom>
                                <a:solidFill>
                                  <a:srgbClr val="000000"/>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10227196" name="任意多边形: 形状 1310227196">
                                <a:extLst>
                                  <a:ext uri="{FF2B5EF4-FFF2-40B4-BE49-F238E27FC236}">
                                    <a16:creationId xmlns:a16="http://schemas.microsoft.com/office/drawing/2014/main" id="{131C69A3-8A53-47A7-4893-4F1167197271}"/>
                                  </a:ext>
                                </a:extLst>
                              </wps:cNvPr>
                              <wps:cNvSpPr/>
                              <wps:spPr>
                                <a:xfrm>
                                  <a:off x="3794053" y="216700"/>
                                  <a:ext cx="275510" cy="639046"/>
                                </a:xfrm>
                                <a:custGeom>
                                  <a:avLst/>
                                  <a:gdLst>
                                    <a:gd name="connsiteX0" fmla="*/ -7 w 275510"/>
                                    <a:gd name="connsiteY0" fmla="*/ 639040 h 639046"/>
                                    <a:gd name="connsiteX1" fmla="*/ 275504 w 275510"/>
                                    <a:gd name="connsiteY1" fmla="*/ 639040 h 639046"/>
                                    <a:gd name="connsiteX2" fmla="*/ 275504 w 275510"/>
                                    <a:gd name="connsiteY2" fmla="*/ -6 h 639046"/>
                                    <a:gd name="connsiteX3" fmla="*/ -7 w 275510"/>
                                    <a:gd name="connsiteY3" fmla="*/ -6 h 639046"/>
                                    <a:gd name="connsiteX4" fmla="*/ -7 w 275510"/>
                                    <a:gd name="connsiteY4" fmla="*/ 639040 h 6390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5510" h="639046">
                                      <a:moveTo>
                                        <a:pt x="-7" y="639040"/>
                                      </a:moveTo>
                                      <a:lnTo>
                                        <a:pt x="275504" y="639040"/>
                                      </a:lnTo>
                                      <a:lnTo>
                                        <a:pt x="275504" y="-6"/>
                                      </a:lnTo>
                                      <a:lnTo>
                                        <a:pt x="-7" y="-6"/>
                                      </a:lnTo>
                                      <a:lnTo>
                                        <a:pt x="-7" y="639040"/>
                                      </a:lnTo>
                                      <a:close/>
                                    </a:path>
                                  </a:pathLst>
                                </a:custGeom>
                                <a:solidFill>
                                  <a:srgbClr val="000000"/>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012721872" name="任意多边形: 形状 2012721872">
                                <a:extLst>
                                  <a:ext uri="{FF2B5EF4-FFF2-40B4-BE49-F238E27FC236}">
                                    <a16:creationId xmlns:a16="http://schemas.microsoft.com/office/drawing/2014/main" id="{B522DC56-6C7E-2F9F-4E58-3339EEA0B8A8}"/>
                                  </a:ext>
                                </a:extLst>
                              </wps:cNvPr>
                              <wps:cNvSpPr/>
                              <wps:spPr>
                                <a:xfrm>
                                  <a:off x="1763304" y="855818"/>
                                  <a:ext cx="3553167" cy="1264234"/>
                                </a:xfrm>
                                <a:custGeom>
                                  <a:avLst/>
                                  <a:gdLst>
                                    <a:gd name="connsiteX0" fmla="*/ -7 w 3553167"/>
                                    <a:gd name="connsiteY0" fmla="*/ 1264228 h 1264234"/>
                                    <a:gd name="connsiteX1" fmla="*/ 3553161 w 3553167"/>
                                    <a:gd name="connsiteY1" fmla="*/ 1264228 h 1264234"/>
                                    <a:gd name="connsiteX2" fmla="*/ 3553161 w 3553167"/>
                                    <a:gd name="connsiteY2" fmla="*/ -6 h 1264234"/>
                                    <a:gd name="connsiteX3" fmla="*/ -7 w 3553167"/>
                                    <a:gd name="connsiteY3" fmla="*/ -6 h 1264234"/>
                                    <a:gd name="connsiteX4" fmla="*/ -7 w 3553167"/>
                                    <a:gd name="connsiteY4" fmla="*/ 1264228 h 12642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3167" h="1264234">
                                      <a:moveTo>
                                        <a:pt x="-7" y="1264228"/>
                                      </a:moveTo>
                                      <a:lnTo>
                                        <a:pt x="3553161" y="1264228"/>
                                      </a:lnTo>
                                      <a:lnTo>
                                        <a:pt x="3553161" y="-6"/>
                                      </a:lnTo>
                                      <a:lnTo>
                                        <a:pt x="-7" y="-6"/>
                                      </a:lnTo>
                                      <a:lnTo>
                                        <a:pt x="-7" y="1264228"/>
                                      </a:lnTo>
                                      <a:close/>
                                    </a:path>
                                  </a:pathLst>
                                </a:custGeom>
                                <a:solidFill>
                                  <a:schemeClr val="bg1"/>
                                </a:solidFill>
                                <a:ln w="317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10846237" name="任意多边形: 形状 210846237">
                                <a:extLst>
                                  <a:ext uri="{FF2B5EF4-FFF2-40B4-BE49-F238E27FC236}">
                                    <a16:creationId xmlns:a16="http://schemas.microsoft.com/office/drawing/2014/main" id="{01653EA2-C2D2-D2A6-1EF4-EA143254F89C}"/>
                                  </a:ext>
                                </a:extLst>
                              </wps:cNvPr>
                              <wps:cNvSpPr/>
                              <wps:spPr>
                                <a:xfrm flipH="1">
                                  <a:off x="1992551" y="860085"/>
                                  <a:ext cx="0" cy="396000"/>
                                </a:xfrm>
                                <a:custGeom>
                                  <a:avLst/>
                                  <a:gdLst>
                                    <a:gd name="connsiteX0" fmla="*/ 6793 w 6800"/>
                                    <a:gd name="connsiteY0" fmla="*/ -6 h 645553"/>
                                    <a:gd name="connsiteX1" fmla="*/ -7 w 6800"/>
                                    <a:gd name="connsiteY1" fmla="*/ 645548 h 645553"/>
                                  </a:gdLst>
                                  <a:ahLst/>
                                  <a:cxnLst>
                                    <a:cxn ang="0">
                                      <a:pos x="connsiteX0" y="connsiteY0"/>
                                    </a:cxn>
                                    <a:cxn ang="0">
                                      <a:pos x="connsiteX1" y="connsiteY1"/>
                                    </a:cxn>
                                  </a:cxnLst>
                                  <a:rect l="l" t="t" r="r" b="b"/>
                                  <a:pathLst>
                                    <a:path w="6800" h="645553">
                                      <a:moveTo>
                                        <a:pt x="6793" y="-6"/>
                                      </a:moveTo>
                                      <a:lnTo>
                                        <a:pt x="-7" y="645548"/>
                                      </a:lnTo>
                                    </a:path>
                                  </a:pathLst>
                                </a:custGeom>
                                <a:noFill/>
                                <a:ln w="3175" cap="sq">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775609782" name="任意多边形: 形状 1775609782">
                                <a:extLst>
                                  <a:ext uri="{FF2B5EF4-FFF2-40B4-BE49-F238E27FC236}">
                                    <a16:creationId xmlns:a16="http://schemas.microsoft.com/office/drawing/2014/main" id="{BB5AAD23-1185-B44F-4D04-45A29F0049B0}"/>
                                  </a:ext>
                                </a:extLst>
                              </wps:cNvPr>
                              <wps:cNvSpPr/>
                              <wps:spPr>
                                <a:xfrm>
                                  <a:off x="317128" y="920038"/>
                                  <a:ext cx="2045113" cy="1174444"/>
                                </a:xfrm>
                                <a:custGeom>
                                  <a:avLst/>
                                  <a:gdLst>
                                    <a:gd name="connsiteX0" fmla="*/ 2127957 w 2127964"/>
                                    <a:gd name="connsiteY0" fmla="*/ 1146147 h 2292362"/>
                                    <a:gd name="connsiteX1" fmla="*/ 1064005 w 2127964"/>
                                    <a:gd name="connsiteY1" fmla="*/ 2292357 h 2292362"/>
                                    <a:gd name="connsiteX2" fmla="*/ -7 w 2127964"/>
                                    <a:gd name="connsiteY2" fmla="*/ 1146147 h 2292362"/>
                                    <a:gd name="connsiteX3" fmla="*/ 1064005 w 2127964"/>
                                    <a:gd name="connsiteY3" fmla="*/ -6 h 2292362"/>
                                    <a:gd name="connsiteX4" fmla="*/ 2127957 w 2127964"/>
                                    <a:gd name="connsiteY4" fmla="*/ 1146147 h 2292362"/>
                                    <a:gd name="connsiteX0" fmla="*/ 2127964 w 2219404"/>
                                    <a:gd name="connsiteY0" fmla="*/ 1146153 h 2292363"/>
                                    <a:gd name="connsiteX1" fmla="*/ 1064012 w 2219404"/>
                                    <a:gd name="connsiteY1" fmla="*/ 2292363 h 2292363"/>
                                    <a:gd name="connsiteX2" fmla="*/ 0 w 2219404"/>
                                    <a:gd name="connsiteY2" fmla="*/ 1146153 h 2292363"/>
                                    <a:gd name="connsiteX3" fmla="*/ 1064012 w 2219404"/>
                                    <a:gd name="connsiteY3" fmla="*/ 0 h 2292363"/>
                                    <a:gd name="connsiteX4" fmla="*/ 2219404 w 2219404"/>
                                    <a:gd name="connsiteY4" fmla="*/ 1237593 h 2292363"/>
                                    <a:gd name="connsiteX0" fmla="*/ 1064012 w 2219404"/>
                                    <a:gd name="connsiteY0" fmla="*/ 2292363 h 2292363"/>
                                    <a:gd name="connsiteX1" fmla="*/ 0 w 2219404"/>
                                    <a:gd name="connsiteY1" fmla="*/ 1146153 h 2292363"/>
                                    <a:gd name="connsiteX2" fmla="*/ 1064012 w 2219404"/>
                                    <a:gd name="connsiteY2" fmla="*/ 0 h 2292363"/>
                                    <a:gd name="connsiteX3" fmla="*/ 2219404 w 2219404"/>
                                    <a:gd name="connsiteY3" fmla="*/ 1237593 h 2292363"/>
                                    <a:gd name="connsiteX0" fmla="*/ 0 w 2219404"/>
                                    <a:gd name="connsiteY0" fmla="*/ 1146153 h 1237593"/>
                                    <a:gd name="connsiteX1" fmla="*/ 1064012 w 2219404"/>
                                    <a:gd name="connsiteY1" fmla="*/ 0 h 1237593"/>
                                    <a:gd name="connsiteX2" fmla="*/ 2219404 w 2219404"/>
                                    <a:gd name="connsiteY2" fmla="*/ 1237593 h 1237593"/>
                                    <a:gd name="connsiteX0" fmla="*/ 0 w 2224456"/>
                                    <a:gd name="connsiteY0" fmla="*/ 1146153 h 1174444"/>
                                    <a:gd name="connsiteX1" fmla="*/ 1064012 w 2224456"/>
                                    <a:gd name="connsiteY1" fmla="*/ 0 h 1174444"/>
                                    <a:gd name="connsiteX2" fmla="*/ 2224456 w 2224456"/>
                                    <a:gd name="connsiteY2" fmla="*/ 1174444 h 1174444"/>
                                    <a:gd name="connsiteX0" fmla="*/ 0 w 2196671"/>
                                    <a:gd name="connsiteY0" fmla="*/ 1146153 h 1176970"/>
                                    <a:gd name="connsiteX1" fmla="*/ 1064012 w 2196671"/>
                                    <a:gd name="connsiteY1" fmla="*/ 0 h 1176970"/>
                                    <a:gd name="connsiteX2" fmla="*/ 2196671 w 2196671"/>
                                    <a:gd name="connsiteY2" fmla="*/ 1176970 h 1176970"/>
                                    <a:gd name="connsiteX0" fmla="*/ 0 w 2196671"/>
                                    <a:gd name="connsiteY0" fmla="*/ 1146153 h 1176970"/>
                                    <a:gd name="connsiteX1" fmla="*/ 1064012 w 2196671"/>
                                    <a:gd name="connsiteY1" fmla="*/ 0 h 1176970"/>
                                    <a:gd name="connsiteX2" fmla="*/ 2196671 w 2196671"/>
                                    <a:gd name="connsiteY2" fmla="*/ 1176970 h 1176970"/>
                                    <a:gd name="connsiteX0" fmla="*/ 0 w 2196671"/>
                                    <a:gd name="connsiteY0" fmla="*/ 1146153 h 1159288"/>
                                    <a:gd name="connsiteX1" fmla="*/ 1064012 w 2196671"/>
                                    <a:gd name="connsiteY1" fmla="*/ 0 h 1159288"/>
                                    <a:gd name="connsiteX2" fmla="*/ 2196671 w 2196671"/>
                                    <a:gd name="connsiteY2" fmla="*/ 1159288 h 1159288"/>
                                    <a:gd name="connsiteX0" fmla="*/ 0 w 2196671"/>
                                    <a:gd name="connsiteY0" fmla="*/ 1146153 h 1174444"/>
                                    <a:gd name="connsiteX1" fmla="*/ 1064012 w 2196671"/>
                                    <a:gd name="connsiteY1" fmla="*/ 0 h 1174444"/>
                                    <a:gd name="connsiteX2" fmla="*/ 2196671 w 2196671"/>
                                    <a:gd name="connsiteY2" fmla="*/ 1174444 h 1174444"/>
                                    <a:gd name="connsiteX0" fmla="*/ 0 w 2045113"/>
                                    <a:gd name="connsiteY0" fmla="*/ 546445 h 1178442"/>
                                    <a:gd name="connsiteX1" fmla="*/ 912454 w 2045113"/>
                                    <a:gd name="connsiteY1" fmla="*/ 3998 h 1178442"/>
                                    <a:gd name="connsiteX2" fmla="*/ 2045113 w 2045113"/>
                                    <a:gd name="connsiteY2" fmla="*/ 1178442 h 1178442"/>
                                    <a:gd name="connsiteX0" fmla="*/ 0 w 2045113"/>
                                    <a:gd name="connsiteY0" fmla="*/ 542447 h 1174444"/>
                                    <a:gd name="connsiteX1" fmla="*/ 912454 w 2045113"/>
                                    <a:gd name="connsiteY1" fmla="*/ 0 h 1174444"/>
                                    <a:gd name="connsiteX2" fmla="*/ 2045113 w 2045113"/>
                                    <a:gd name="connsiteY2" fmla="*/ 1174444 h 1174444"/>
                                    <a:gd name="connsiteX0" fmla="*/ 0 w 2045113"/>
                                    <a:gd name="connsiteY0" fmla="*/ 542447 h 1174444"/>
                                    <a:gd name="connsiteX1" fmla="*/ 912454 w 2045113"/>
                                    <a:gd name="connsiteY1" fmla="*/ 0 h 1174444"/>
                                    <a:gd name="connsiteX2" fmla="*/ 2045113 w 2045113"/>
                                    <a:gd name="connsiteY2" fmla="*/ 1174444 h 1174444"/>
                                  </a:gdLst>
                                  <a:ahLst/>
                                  <a:cxnLst>
                                    <a:cxn ang="0">
                                      <a:pos x="connsiteX0" y="connsiteY0"/>
                                    </a:cxn>
                                    <a:cxn ang="0">
                                      <a:pos x="connsiteX1" y="connsiteY1"/>
                                    </a:cxn>
                                    <a:cxn ang="0">
                                      <a:pos x="connsiteX2" y="connsiteY2"/>
                                    </a:cxn>
                                  </a:cxnLst>
                                  <a:rect l="l" t="t" r="r" b="b"/>
                                  <a:pathLst>
                                    <a:path w="2045113" h="1174444">
                                      <a:moveTo>
                                        <a:pt x="0" y="542447"/>
                                      </a:moveTo>
                                      <a:cubicBezTo>
                                        <a:pt x="103565" y="355793"/>
                                        <a:pt x="328793" y="0"/>
                                        <a:pt x="912454" y="0"/>
                                      </a:cubicBezTo>
                                      <a:cubicBezTo>
                                        <a:pt x="1496051" y="0"/>
                                        <a:pt x="1933465" y="464410"/>
                                        <a:pt x="2045113" y="1174444"/>
                                      </a:cubicBezTo>
                                    </a:path>
                                  </a:pathLst>
                                </a:custGeom>
                                <a:no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98325125" name="任意多边形: 形状 1098325125">
                                <a:extLst>
                                  <a:ext uri="{FF2B5EF4-FFF2-40B4-BE49-F238E27FC236}">
                                    <a16:creationId xmlns:a16="http://schemas.microsoft.com/office/drawing/2014/main" id="{0056834B-C6C5-845A-10D8-F5E07FAD1326}"/>
                                  </a:ext>
                                </a:extLst>
                              </wps:cNvPr>
                              <wps:cNvSpPr/>
                              <wps:spPr>
                                <a:xfrm>
                                  <a:off x="4465094" y="892244"/>
                                  <a:ext cx="2093849" cy="1201474"/>
                                </a:xfrm>
                                <a:custGeom>
                                  <a:avLst/>
                                  <a:gdLst>
                                    <a:gd name="connsiteX0" fmla="*/ 2128011 w 2128018"/>
                                    <a:gd name="connsiteY0" fmla="*/ 1146194 h 2292410"/>
                                    <a:gd name="connsiteX1" fmla="*/ 1064002 w 2128018"/>
                                    <a:gd name="connsiteY1" fmla="*/ 2292404 h 2292410"/>
                                    <a:gd name="connsiteX2" fmla="*/ -7 w 2128018"/>
                                    <a:gd name="connsiteY2" fmla="*/ 1146194 h 2292410"/>
                                    <a:gd name="connsiteX3" fmla="*/ 1064002 w 2128018"/>
                                    <a:gd name="connsiteY3" fmla="*/ -6 h 2292410"/>
                                    <a:gd name="connsiteX4" fmla="*/ 2128011 w 2128018"/>
                                    <a:gd name="connsiteY4" fmla="*/ 1146194 h 2292410"/>
                                    <a:gd name="connsiteX0" fmla="*/ 2128018 w 2251199"/>
                                    <a:gd name="connsiteY0" fmla="*/ 1146199 h 2292410"/>
                                    <a:gd name="connsiteX1" fmla="*/ 1064009 w 2251199"/>
                                    <a:gd name="connsiteY1" fmla="*/ 2292409 h 2292410"/>
                                    <a:gd name="connsiteX2" fmla="*/ 0 w 2251199"/>
                                    <a:gd name="connsiteY2" fmla="*/ 1146199 h 2292410"/>
                                    <a:gd name="connsiteX3" fmla="*/ 1064009 w 2251199"/>
                                    <a:gd name="connsiteY3" fmla="*/ -1 h 2292410"/>
                                    <a:gd name="connsiteX4" fmla="*/ 2251199 w 2251199"/>
                                    <a:gd name="connsiteY4" fmla="*/ 1269380 h 2292410"/>
                                    <a:gd name="connsiteX0" fmla="*/ 1064009 w 2251199"/>
                                    <a:gd name="connsiteY0" fmla="*/ 2292410 h 2292410"/>
                                    <a:gd name="connsiteX1" fmla="*/ 0 w 2251199"/>
                                    <a:gd name="connsiteY1" fmla="*/ 1146200 h 2292410"/>
                                    <a:gd name="connsiteX2" fmla="*/ 1064009 w 2251199"/>
                                    <a:gd name="connsiteY2" fmla="*/ 0 h 2292410"/>
                                    <a:gd name="connsiteX3" fmla="*/ 2251199 w 2251199"/>
                                    <a:gd name="connsiteY3" fmla="*/ 1269381 h 2292410"/>
                                    <a:gd name="connsiteX0" fmla="*/ 0 w 2251199"/>
                                    <a:gd name="connsiteY0" fmla="*/ 1146200 h 1269381"/>
                                    <a:gd name="connsiteX1" fmla="*/ 1064009 w 2251199"/>
                                    <a:gd name="connsiteY1" fmla="*/ 0 h 1269381"/>
                                    <a:gd name="connsiteX2" fmla="*/ 2251199 w 2251199"/>
                                    <a:gd name="connsiteY2" fmla="*/ 1269381 h 1269381"/>
                                    <a:gd name="connsiteX0" fmla="*/ 0 w 2086480"/>
                                    <a:gd name="connsiteY0" fmla="*/ 1146201 h 1146201"/>
                                    <a:gd name="connsiteX1" fmla="*/ 1064009 w 2086480"/>
                                    <a:gd name="connsiteY1" fmla="*/ 1 h 1146201"/>
                                    <a:gd name="connsiteX2" fmla="*/ 2086480 w 2086480"/>
                                    <a:gd name="connsiteY2" fmla="*/ 746580 h 1146201"/>
                                    <a:gd name="connsiteX0" fmla="*/ 0 w 2086480"/>
                                    <a:gd name="connsiteY0" fmla="*/ 1146200 h 1146200"/>
                                    <a:gd name="connsiteX1" fmla="*/ 1064009 w 2086480"/>
                                    <a:gd name="connsiteY1" fmla="*/ 0 h 1146200"/>
                                    <a:gd name="connsiteX2" fmla="*/ 2086480 w 2086480"/>
                                    <a:gd name="connsiteY2" fmla="*/ 746579 h 1146200"/>
                                    <a:gd name="connsiteX0" fmla="*/ 0 w 2086480"/>
                                    <a:gd name="connsiteY0" fmla="*/ 1146200 h 1146200"/>
                                    <a:gd name="connsiteX1" fmla="*/ 1064009 w 2086480"/>
                                    <a:gd name="connsiteY1" fmla="*/ 0 h 1146200"/>
                                    <a:gd name="connsiteX2" fmla="*/ 2086480 w 2086480"/>
                                    <a:gd name="connsiteY2" fmla="*/ 746579 h 1146200"/>
                                    <a:gd name="connsiteX0" fmla="*/ 0 w 2090165"/>
                                    <a:gd name="connsiteY0" fmla="*/ 1186734 h 1186734"/>
                                    <a:gd name="connsiteX1" fmla="*/ 1067694 w 2090165"/>
                                    <a:gd name="connsiteY1" fmla="*/ 0 h 1186734"/>
                                    <a:gd name="connsiteX2" fmla="*/ 2090165 w 2090165"/>
                                    <a:gd name="connsiteY2" fmla="*/ 746579 h 1186734"/>
                                    <a:gd name="connsiteX0" fmla="*/ 0 w 2090165"/>
                                    <a:gd name="connsiteY0" fmla="*/ 1216214 h 1216214"/>
                                    <a:gd name="connsiteX1" fmla="*/ 1067694 w 2090165"/>
                                    <a:gd name="connsiteY1" fmla="*/ 0 h 1216214"/>
                                    <a:gd name="connsiteX2" fmla="*/ 2090165 w 2090165"/>
                                    <a:gd name="connsiteY2" fmla="*/ 746579 h 1216214"/>
                                    <a:gd name="connsiteX0" fmla="*/ 0 w 2093849"/>
                                    <a:gd name="connsiteY0" fmla="*/ 1201474 h 1201474"/>
                                    <a:gd name="connsiteX1" fmla="*/ 1071378 w 2093849"/>
                                    <a:gd name="connsiteY1" fmla="*/ 0 h 1201474"/>
                                    <a:gd name="connsiteX2" fmla="*/ 2093849 w 2093849"/>
                                    <a:gd name="connsiteY2" fmla="*/ 746579 h 1201474"/>
                                  </a:gdLst>
                                  <a:ahLst/>
                                  <a:cxnLst>
                                    <a:cxn ang="0">
                                      <a:pos x="connsiteX0" y="connsiteY0"/>
                                    </a:cxn>
                                    <a:cxn ang="0">
                                      <a:pos x="connsiteX1" y="connsiteY1"/>
                                    </a:cxn>
                                    <a:cxn ang="0">
                                      <a:pos x="connsiteX2" y="connsiteY2"/>
                                    </a:cxn>
                                  </a:cxnLst>
                                  <a:rect l="l" t="t" r="r" b="b"/>
                                  <a:pathLst>
                                    <a:path w="2093849" h="1201474">
                                      <a:moveTo>
                                        <a:pt x="0" y="1201474"/>
                                      </a:moveTo>
                                      <a:cubicBezTo>
                                        <a:pt x="0" y="572719"/>
                                        <a:pt x="487724" y="0"/>
                                        <a:pt x="1071378" y="0"/>
                                      </a:cubicBezTo>
                                      <a:cubicBezTo>
                                        <a:pt x="1655041" y="0"/>
                                        <a:pt x="1798787" y="402857"/>
                                        <a:pt x="2093849" y="746579"/>
                                      </a:cubicBezTo>
                                    </a:path>
                                  </a:pathLst>
                                </a:custGeom>
                                <a:no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07686008" name="任意多边形: 形状 507686008">
                                <a:extLst>
                                  <a:ext uri="{FF2B5EF4-FFF2-40B4-BE49-F238E27FC236}">
                                    <a16:creationId xmlns:a16="http://schemas.microsoft.com/office/drawing/2014/main" id="{1EAE9825-4B52-FAB3-D993-D3EF365884AE}"/>
                                  </a:ext>
                                </a:extLst>
                              </wps:cNvPr>
                              <wps:cNvSpPr/>
                              <wps:spPr>
                                <a:xfrm>
                                  <a:off x="183192" y="1770904"/>
                                  <a:ext cx="500668" cy="336363"/>
                                </a:xfrm>
                                <a:custGeom>
                                  <a:avLst/>
                                  <a:gdLst>
                                    <a:gd name="connsiteX0" fmla="*/ 960969 w 960976"/>
                                    <a:gd name="connsiteY0" fmla="*/ 457546 h 915162"/>
                                    <a:gd name="connsiteX1" fmla="*/ 480453 w 960976"/>
                                    <a:gd name="connsiteY1" fmla="*/ 915156 h 915162"/>
                                    <a:gd name="connsiteX2" fmla="*/ -7 w 960976"/>
                                    <a:gd name="connsiteY2" fmla="*/ 457546 h 915162"/>
                                    <a:gd name="connsiteX3" fmla="*/ 480453 w 960976"/>
                                    <a:gd name="connsiteY3" fmla="*/ -6 h 915162"/>
                                    <a:gd name="connsiteX4" fmla="*/ 960969 w 960976"/>
                                    <a:gd name="connsiteY4" fmla="*/ 457546 h 915162"/>
                                    <a:gd name="connsiteX0" fmla="*/ 960976 w 1052416"/>
                                    <a:gd name="connsiteY0" fmla="*/ 457552 h 915162"/>
                                    <a:gd name="connsiteX1" fmla="*/ 480460 w 1052416"/>
                                    <a:gd name="connsiteY1" fmla="*/ 915162 h 915162"/>
                                    <a:gd name="connsiteX2" fmla="*/ 0 w 1052416"/>
                                    <a:gd name="connsiteY2" fmla="*/ 457552 h 915162"/>
                                    <a:gd name="connsiteX3" fmla="*/ 480460 w 1052416"/>
                                    <a:gd name="connsiteY3" fmla="*/ 0 h 915162"/>
                                    <a:gd name="connsiteX4" fmla="*/ 1052416 w 1052416"/>
                                    <a:gd name="connsiteY4" fmla="*/ 548992 h 915162"/>
                                    <a:gd name="connsiteX0" fmla="*/ 960976 w 960976"/>
                                    <a:gd name="connsiteY0" fmla="*/ 457552 h 915162"/>
                                    <a:gd name="connsiteX1" fmla="*/ 480460 w 960976"/>
                                    <a:gd name="connsiteY1" fmla="*/ 915162 h 915162"/>
                                    <a:gd name="connsiteX2" fmla="*/ 0 w 960976"/>
                                    <a:gd name="connsiteY2" fmla="*/ 457552 h 915162"/>
                                    <a:gd name="connsiteX3" fmla="*/ 480460 w 960976"/>
                                    <a:gd name="connsiteY3" fmla="*/ 0 h 915162"/>
                                    <a:gd name="connsiteX0" fmla="*/ 960976 w 960976"/>
                                    <a:gd name="connsiteY0" fmla="*/ 427240 h 884850"/>
                                    <a:gd name="connsiteX1" fmla="*/ 480460 w 960976"/>
                                    <a:gd name="connsiteY1" fmla="*/ 884850 h 884850"/>
                                    <a:gd name="connsiteX2" fmla="*/ 0 w 960976"/>
                                    <a:gd name="connsiteY2" fmla="*/ 427240 h 884850"/>
                                    <a:gd name="connsiteX3" fmla="*/ 419838 w 960976"/>
                                    <a:gd name="connsiteY3" fmla="*/ 0 h 884850"/>
                                    <a:gd name="connsiteX0" fmla="*/ 960976 w 960976"/>
                                    <a:gd name="connsiteY0" fmla="*/ 0 h 457610"/>
                                    <a:gd name="connsiteX1" fmla="*/ 480460 w 960976"/>
                                    <a:gd name="connsiteY1" fmla="*/ 457610 h 457610"/>
                                    <a:gd name="connsiteX2" fmla="*/ 0 w 960976"/>
                                    <a:gd name="connsiteY2" fmla="*/ 0 h 457610"/>
                                    <a:gd name="connsiteX0" fmla="*/ 480460 w 480460"/>
                                    <a:gd name="connsiteY0" fmla="*/ 457610 h 457610"/>
                                    <a:gd name="connsiteX1" fmla="*/ 0 w 480460"/>
                                    <a:gd name="connsiteY1" fmla="*/ 0 h 457610"/>
                                    <a:gd name="connsiteX0" fmla="*/ 536031 w 536031"/>
                                    <a:gd name="connsiteY0" fmla="*/ 447506 h 447506"/>
                                    <a:gd name="connsiteX1" fmla="*/ 0 w 536031"/>
                                    <a:gd name="connsiteY1" fmla="*/ 0 h 447506"/>
                                    <a:gd name="connsiteX0" fmla="*/ 536031 w 536031"/>
                                    <a:gd name="connsiteY0" fmla="*/ 447506 h 457745"/>
                                    <a:gd name="connsiteX1" fmla="*/ 0 w 536031"/>
                                    <a:gd name="connsiteY1" fmla="*/ 0 h 457745"/>
                                    <a:gd name="connsiteX0" fmla="*/ 536031 w 536031"/>
                                    <a:gd name="connsiteY0" fmla="*/ 447506 h 447506"/>
                                    <a:gd name="connsiteX1" fmla="*/ 184343 w 536031"/>
                                    <a:gd name="connsiteY1" fmla="*/ 350828 h 447506"/>
                                    <a:gd name="connsiteX2" fmla="*/ 0 w 536031"/>
                                    <a:gd name="connsiteY2" fmla="*/ 0 h 447506"/>
                                    <a:gd name="connsiteX0" fmla="*/ 536031 w 536031"/>
                                    <a:gd name="connsiteY0" fmla="*/ 447506 h 447506"/>
                                    <a:gd name="connsiteX1" fmla="*/ 184343 w 536031"/>
                                    <a:gd name="connsiteY1" fmla="*/ 350828 h 447506"/>
                                    <a:gd name="connsiteX2" fmla="*/ 0 w 536031"/>
                                    <a:gd name="connsiteY2" fmla="*/ 0 h 447506"/>
                                    <a:gd name="connsiteX0" fmla="*/ 500668 w 500668"/>
                                    <a:gd name="connsiteY0" fmla="*/ 336364 h 350828"/>
                                    <a:gd name="connsiteX1" fmla="*/ 184343 w 500668"/>
                                    <a:gd name="connsiteY1" fmla="*/ 350828 h 350828"/>
                                    <a:gd name="connsiteX2" fmla="*/ 0 w 500668"/>
                                    <a:gd name="connsiteY2" fmla="*/ 0 h 350828"/>
                                    <a:gd name="connsiteX0" fmla="*/ 500668 w 500668"/>
                                    <a:gd name="connsiteY0" fmla="*/ 336364 h 336364"/>
                                    <a:gd name="connsiteX1" fmla="*/ 191921 w 500668"/>
                                    <a:gd name="connsiteY1" fmla="*/ 312938 h 336364"/>
                                    <a:gd name="connsiteX2" fmla="*/ 0 w 500668"/>
                                    <a:gd name="connsiteY2" fmla="*/ 0 h 336364"/>
                                    <a:gd name="connsiteX0" fmla="*/ 500668 w 500668"/>
                                    <a:gd name="connsiteY0" fmla="*/ 336364 h 336364"/>
                                    <a:gd name="connsiteX1" fmla="*/ 189395 w 500668"/>
                                    <a:gd name="connsiteY1" fmla="*/ 330620 h 336364"/>
                                    <a:gd name="connsiteX2" fmla="*/ 0 w 500668"/>
                                    <a:gd name="connsiteY2" fmla="*/ 0 h 336364"/>
                                    <a:gd name="connsiteX0" fmla="*/ 500668 w 500668"/>
                                    <a:gd name="connsiteY0" fmla="*/ 336364 h 338198"/>
                                    <a:gd name="connsiteX1" fmla="*/ 189395 w 500668"/>
                                    <a:gd name="connsiteY1" fmla="*/ 338198 h 338198"/>
                                    <a:gd name="connsiteX2" fmla="*/ 0 w 500668"/>
                                    <a:gd name="connsiteY2" fmla="*/ 0 h 338198"/>
                                    <a:gd name="connsiteX0" fmla="*/ 500668 w 500668"/>
                                    <a:gd name="connsiteY0" fmla="*/ 336364 h 336364"/>
                                    <a:gd name="connsiteX1" fmla="*/ 189395 w 500668"/>
                                    <a:gd name="connsiteY1" fmla="*/ 325568 h 336364"/>
                                    <a:gd name="connsiteX2" fmla="*/ 0 w 500668"/>
                                    <a:gd name="connsiteY2" fmla="*/ 0 h 336364"/>
                                  </a:gdLst>
                                  <a:ahLst/>
                                  <a:cxnLst>
                                    <a:cxn ang="0">
                                      <a:pos x="connsiteX0" y="connsiteY0"/>
                                    </a:cxn>
                                    <a:cxn ang="0">
                                      <a:pos x="connsiteX1" y="connsiteY1"/>
                                    </a:cxn>
                                    <a:cxn ang="0">
                                      <a:pos x="connsiteX2" y="connsiteY2"/>
                                    </a:cxn>
                                  </a:cxnLst>
                                  <a:rect l="l" t="t" r="r" b="b"/>
                                  <a:pathLst>
                                    <a:path w="500668" h="336364">
                                      <a:moveTo>
                                        <a:pt x="500668" y="336364"/>
                                      </a:moveTo>
                                      <a:lnTo>
                                        <a:pt x="189395" y="325568"/>
                                      </a:lnTo>
                                      <a:cubicBezTo>
                                        <a:pt x="118380" y="293422"/>
                                        <a:pt x="0" y="251060"/>
                                        <a:pt x="0" y="0"/>
                                      </a:cubicBezTo>
                                    </a:path>
                                  </a:pathLst>
                                </a:custGeom>
                                <a:noFill/>
                                <a:ln w="952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48071459" name="任意多边形: 形状 1048071459">
                                <a:extLst>
                                  <a:ext uri="{FF2B5EF4-FFF2-40B4-BE49-F238E27FC236}">
                                    <a16:creationId xmlns:a16="http://schemas.microsoft.com/office/drawing/2014/main" id="{07DF7D7C-5ACE-8E10-8915-622C44A901C9}"/>
                                  </a:ext>
                                </a:extLst>
                              </wps:cNvPr>
                              <wps:cNvSpPr/>
                              <wps:spPr>
                                <a:xfrm>
                                  <a:off x="5755336" y="1277566"/>
                                  <a:ext cx="821978" cy="821655"/>
                                </a:xfrm>
                                <a:custGeom>
                                  <a:avLst/>
                                  <a:gdLst>
                                    <a:gd name="connsiteX0" fmla="*/ 821972 w 821978"/>
                                    <a:gd name="connsiteY0" fmla="*/ 410817 h 821655"/>
                                    <a:gd name="connsiteX1" fmla="*/ 410987 w 821978"/>
                                    <a:gd name="connsiteY1" fmla="*/ 821649 h 821655"/>
                                    <a:gd name="connsiteX2" fmla="*/ -7 w 821978"/>
                                    <a:gd name="connsiteY2" fmla="*/ 410817 h 821655"/>
                                    <a:gd name="connsiteX3" fmla="*/ 410987 w 821978"/>
                                    <a:gd name="connsiteY3" fmla="*/ -6 h 821655"/>
                                    <a:gd name="connsiteX4" fmla="*/ 821972 w 821978"/>
                                    <a:gd name="connsiteY4" fmla="*/ 410817 h 821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1978" h="821655">
                                      <a:moveTo>
                                        <a:pt x="821972" y="410817"/>
                                      </a:moveTo>
                                      <a:cubicBezTo>
                                        <a:pt x="821972" y="636140"/>
                                        <a:pt x="636416" y="821649"/>
                                        <a:pt x="410987" y="821649"/>
                                      </a:cubicBezTo>
                                      <a:cubicBezTo>
                                        <a:pt x="185549" y="821649"/>
                                        <a:pt x="-7" y="636140"/>
                                        <a:pt x="-7" y="410817"/>
                                      </a:cubicBezTo>
                                      <a:cubicBezTo>
                                        <a:pt x="-7" y="185446"/>
                                        <a:pt x="185549" y="-6"/>
                                        <a:pt x="410987" y="-6"/>
                                      </a:cubicBezTo>
                                      <a:cubicBezTo>
                                        <a:pt x="636416" y="-6"/>
                                        <a:pt x="821972" y="185446"/>
                                        <a:pt x="821972" y="410817"/>
                                      </a:cubicBezTo>
                                    </a:path>
                                  </a:pathLst>
                                </a:custGeom>
                                <a:solidFill>
                                  <a:schemeClr val="bg1"/>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00521697" name="任意多边形: 形状 500521697">
                                <a:extLst>
                                  <a:ext uri="{FF2B5EF4-FFF2-40B4-BE49-F238E27FC236}">
                                    <a16:creationId xmlns:a16="http://schemas.microsoft.com/office/drawing/2014/main" id="{997D17B9-FAFD-0F6F-BF34-2FDB9EB2EF04}"/>
                                  </a:ext>
                                </a:extLst>
                              </wps:cNvPr>
                              <wps:cNvSpPr/>
                              <wps:spPr>
                                <a:xfrm>
                                  <a:off x="5755336" y="1277566"/>
                                  <a:ext cx="821978" cy="821655"/>
                                </a:xfrm>
                                <a:custGeom>
                                  <a:avLst/>
                                  <a:gdLst>
                                    <a:gd name="connsiteX0" fmla="*/ 821972 w 821978"/>
                                    <a:gd name="connsiteY0" fmla="*/ 410817 h 821655"/>
                                    <a:gd name="connsiteX1" fmla="*/ 410987 w 821978"/>
                                    <a:gd name="connsiteY1" fmla="*/ 821649 h 821655"/>
                                    <a:gd name="connsiteX2" fmla="*/ -7 w 821978"/>
                                    <a:gd name="connsiteY2" fmla="*/ 410817 h 821655"/>
                                    <a:gd name="connsiteX3" fmla="*/ 410987 w 821978"/>
                                    <a:gd name="connsiteY3" fmla="*/ -6 h 821655"/>
                                    <a:gd name="connsiteX4" fmla="*/ 821972 w 821978"/>
                                    <a:gd name="connsiteY4" fmla="*/ 410817 h 821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1978" h="821655">
                                      <a:moveTo>
                                        <a:pt x="821972" y="410817"/>
                                      </a:moveTo>
                                      <a:cubicBezTo>
                                        <a:pt x="821972" y="636140"/>
                                        <a:pt x="636416" y="821649"/>
                                        <a:pt x="410987" y="821649"/>
                                      </a:cubicBezTo>
                                      <a:cubicBezTo>
                                        <a:pt x="185549" y="821649"/>
                                        <a:pt x="-7" y="636140"/>
                                        <a:pt x="-7" y="410817"/>
                                      </a:cubicBezTo>
                                      <a:cubicBezTo>
                                        <a:pt x="-7" y="185446"/>
                                        <a:pt x="185549" y="-6"/>
                                        <a:pt x="410987" y="-6"/>
                                      </a:cubicBezTo>
                                      <a:cubicBezTo>
                                        <a:pt x="636416" y="-6"/>
                                        <a:pt x="821972" y="185446"/>
                                        <a:pt x="821972" y="410817"/>
                                      </a:cubicBezTo>
                                      <a:close/>
                                    </a:path>
                                  </a:pathLst>
                                </a:custGeom>
                                <a:noFill/>
                                <a:ln w="952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83009584" name="任意多边形: 形状 1983009584">
                                <a:extLst>
                                  <a:ext uri="{FF2B5EF4-FFF2-40B4-BE49-F238E27FC236}">
                                    <a16:creationId xmlns:a16="http://schemas.microsoft.com/office/drawing/2014/main" id="{C6F9C8A1-833A-2A2F-288B-48398F3C99AA}"/>
                                  </a:ext>
                                </a:extLst>
                              </wps:cNvPr>
                              <wps:cNvSpPr/>
                              <wps:spPr>
                                <a:xfrm>
                                  <a:off x="5368658" y="1225703"/>
                                  <a:ext cx="930802" cy="590417"/>
                                </a:xfrm>
                                <a:custGeom>
                                  <a:avLst/>
                                  <a:gdLst>
                                    <a:gd name="connsiteX0" fmla="*/ -7 w 930802"/>
                                    <a:gd name="connsiteY0" fmla="*/ 590410 h 590416"/>
                                    <a:gd name="connsiteX1" fmla="*/ 930795 w 930802"/>
                                    <a:gd name="connsiteY1" fmla="*/ 590410 h 590416"/>
                                    <a:gd name="connsiteX2" fmla="*/ 930795 w 930802"/>
                                    <a:gd name="connsiteY2" fmla="*/ -6 h 590416"/>
                                    <a:gd name="connsiteX3" fmla="*/ -7 w 930802"/>
                                    <a:gd name="connsiteY3" fmla="*/ -6 h 590416"/>
                                    <a:gd name="connsiteX4" fmla="*/ -7 w 930802"/>
                                    <a:gd name="connsiteY4" fmla="*/ 590410 h 5904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0802" h="590416">
                                      <a:moveTo>
                                        <a:pt x="-7" y="590410"/>
                                      </a:moveTo>
                                      <a:lnTo>
                                        <a:pt x="930795" y="590410"/>
                                      </a:lnTo>
                                      <a:lnTo>
                                        <a:pt x="930795" y="-6"/>
                                      </a:lnTo>
                                      <a:lnTo>
                                        <a:pt x="-7" y="-6"/>
                                      </a:lnTo>
                                      <a:lnTo>
                                        <a:pt x="-7" y="590410"/>
                                      </a:lnTo>
                                      <a:close/>
                                    </a:path>
                                  </a:pathLst>
                                </a:custGeom>
                                <a:solidFill>
                                  <a:schemeClr val="bg1"/>
                                </a:solidFill>
                                <a:ln w="317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442012742" name="任意多边形: 形状 442012742">
                                <a:extLst>
                                  <a:ext uri="{FF2B5EF4-FFF2-40B4-BE49-F238E27FC236}">
                                    <a16:creationId xmlns:a16="http://schemas.microsoft.com/office/drawing/2014/main" id="{061DC53D-FB23-DC88-D7DD-C5DFDE6CEE69}"/>
                                  </a:ext>
                                </a:extLst>
                              </wps:cNvPr>
                              <wps:cNvSpPr/>
                              <wps:spPr>
                                <a:xfrm>
                                  <a:off x="1984492" y="562070"/>
                                  <a:ext cx="295170" cy="212512"/>
                                </a:xfrm>
                                <a:custGeom>
                                  <a:avLst/>
                                  <a:gdLst>
                                    <a:gd name="connsiteX0" fmla="*/ 69840 w 295170"/>
                                    <a:gd name="connsiteY0" fmla="*/ 212506 h 212512"/>
                                    <a:gd name="connsiteX1" fmla="*/ 163195 w 295170"/>
                                    <a:gd name="connsiteY1" fmla="*/ 212070 h 212512"/>
                                    <a:gd name="connsiteX2" fmla="*/ 196161 w 295170"/>
                                    <a:gd name="connsiteY2" fmla="*/ 212070 h 212512"/>
                                    <a:gd name="connsiteX3" fmla="*/ 292554 w 295170"/>
                                    <a:gd name="connsiteY3" fmla="*/ 173882 h 212512"/>
                                    <a:gd name="connsiteX4" fmla="*/ 295164 w 295170"/>
                                    <a:gd name="connsiteY4" fmla="*/ 135638 h 212512"/>
                                    <a:gd name="connsiteX5" fmla="*/ 294735 w 295170"/>
                                    <a:gd name="connsiteY5" fmla="*/ 40112 h 212512"/>
                                    <a:gd name="connsiteX6" fmla="*/ 104988 w 295170"/>
                                    <a:gd name="connsiteY6" fmla="*/ 78791 h 212512"/>
                                    <a:gd name="connsiteX7" fmla="*/ 69840 w 295170"/>
                                    <a:gd name="connsiteY7" fmla="*/ 212506 h 212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5170" h="212512">
                                      <a:moveTo>
                                        <a:pt x="69840" y="212506"/>
                                      </a:moveTo>
                                      <a:cubicBezTo>
                                        <a:pt x="173368" y="212179"/>
                                        <a:pt x="203990" y="212070"/>
                                        <a:pt x="163195" y="212070"/>
                                      </a:cubicBezTo>
                                      <a:cubicBezTo>
                                        <a:pt x="122342" y="212070"/>
                                        <a:pt x="133163" y="212070"/>
                                        <a:pt x="196161" y="212070"/>
                                      </a:cubicBezTo>
                                      <a:cubicBezTo>
                                        <a:pt x="259159" y="212070"/>
                                        <a:pt x="290820" y="199504"/>
                                        <a:pt x="292554" y="173882"/>
                                      </a:cubicBezTo>
                                      <a:cubicBezTo>
                                        <a:pt x="294297" y="148204"/>
                                        <a:pt x="295164" y="135638"/>
                                        <a:pt x="295164" y="135638"/>
                                      </a:cubicBezTo>
                                      <a:cubicBezTo>
                                        <a:pt x="295164" y="135638"/>
                                        <a:pt x="295002" y="104303"/>
                                        <a:pt x="294735" y="40112"/>
                                      </a:cubicBezTo>
                                      <a:cubicBezTo>
                                        <a:pt x="294411" y="-24026"/>
                                        <a:pt x="232175" y="-11350"/>
                                        <a:pt x="104988" y="78791"/>
                                      </a:cubicBezTo>
                                      <a:cubicBezTo>
                                        <a:pt x="-22200" y="168931"/>
                                        <a:pt x="-33735" y="212777"/>
                                        <a:pt x="69840" y="212506"/>
                                      </a:cubicBezTo>
                                    </a:path>
                                  </a:pathLst>
                                </a:custGeom>
                                <a:solidFill>
                                  <a:srgbClr val="EEEEEE"/>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21555999" name="任意多边形: 形状 1521555999">
                                <a:extLst>
                                  <a:ext uri="{FF2B5EF4-FFF2-40B4-BE49-F238E27FC236}">
                                    <a16:creationId xmlns:a16="http://schemas.microsoft.com/office/drawing/2014/main" id="{9815E7E9-5F67-1C8C-A356-B30CB1B9C082}"/>
                                  </a:ext>
                                </a:extLst>
                              </wps:cNvPr>
                              <wps:cNvSpPr/>
                              <wps:spPr>
                                <a:xfrm>
                                  <a:off x="1984492" y="562070"/>
                                  <a:ext cx="295170" cy="212512"/>
                                </a:xfrm>
                                <a:custGeom>
                                  <a:avLst/>
                                  <a:gdLst>
                                    <a:gd name="connsiteX0" fmla="*/ 69840 w 295170"/>
                                    <a:gd name="connsiteY0" fmla="*/ 212506 h 212512"/>
                                    <a:gd name="connsiteX1" fmla="*/ 163195 w 295170"/>
                                    <a:gd name="connsiteY1" fmla="*/ 212070 h 212512"/>
                                    <a:gd name="connsiteX2" fmla="*/ 196161 w 295170"/>
                                    <a:gd name="connsiteY2" fmla="*/ 212070 h 212512"/>
                                    <a:gd name="connsiteX3" fmla="*/ 292554 w 295170"/>
                                    <a:gd name="connsiteY3" fmla="*/ 173882 h 212512"/>
                                    <a:gd name="connsiteX4" fmla="*/ 295164 w 295170"/>
                                    <a:gd name="connsiteY4" fmla="*/ 135638 h 212512"/>
                                    <a:gd name="connsiteX5" fmla="*/ 294735 w 295170"/>
                                    <a:gd name="connsiteY5" fmla="*/ 40112 h 212512"/>
                                    <a:gd name="connsiteX6" fmla="*/ 104988 w 295170"/>
                                    <a:gd name="connsiteY6" fmla="*/ 78791 h 212512"/>
                                    <a:gd name="connsiteX7" fmla="*/ 69840 w 295170"/>
                                    <a:gd name="connsiteY7" fmla="*/ 212506 h 212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5170" h="212512">
                                      <a:moveTo>
                                        <a:pt x="69840" y="212506"/>
                                      </a:moveTo>
                                      <a:cubicBezTo>
                                        <a:pt x="173368" y="212179"/>
                                        <a:pt x="203990" y="212070"/>
                                        <a:pt x="163195" y="212070"/>
                                      </a:cubicBezTo>
                                      <a:cubicBezTo>
                                        <a:pt x="122342" y="212070"/>
                                        <a:pt x="133163" y="212070"/>
                                        <a:pt x="196161" y="212070"/>
                                      </a:cubicBezTo>
                                      <a:cubicBezTo>
                                        <a:pt x="259159" y="212070"/>
                                        <a:pt x="290820" y="199504"/>
                                        <a:pt x="292554" y="173882"/>
                                      </a:cubicBezTo>
                                      <a:cubicBezTo>
                                        <a:pt x="294297" y="148204"/>
                                        <a:pt x="295164" y="135638"/>
                                        <a:pt x="295164" y="135638"/>
                                      </a:cubicBezTo>
                                      <a:cubicBezTo>
                                        <a:pt x="295164" y="135638"/>
                                        <a:pt x="295002" y="104303"/>
                                        <a:pt x="294735" y="40112"/>
                                      </a:cubicBezTo>
                                      <a:cubicBezTo>
                                        <a:pt x="294411" y="-24026"/>
                                        <a:pt x="232175" y="-11350"/>
                                        <a:pt x="104988" y="78791"/>
                                      </a:cubicBezTo>
                                      <a:cubicBezTo>
                                        <a:pt x="-22200" y="168931"/>
                                        <a:pt x="-33735" y="212777"/>
                                        <a:pt x="69840" y="212506"/>
                                      </a:cubicBezTo>
                                      <a:close/>
                                    </a:path>
                                  </a:pathLst>
                                </a:custGeom>
                                <a:no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55104420" name="任意多边形: 形状 755104420">
                                <a:extLst>
                                  <a:ext uri="{FF2B5EF4-FFF2-40B4-BE49-F238E27FC236}">
                                    <a16:creationId xmlns:a16="http://schemas.microsoft.com/office/drawing/2014/main" id="{0DB50C8A-B0D2-9250-7C7E-FAFE7497F128}"/>
                                  </a:ext>
                                </a:extLst>
                              </wps:cNvPr>
                              <wps:cNvSpPr/>
                              <wps:spPr>
                                <a:xfrm>
                                  <a:off x="4889285" y="1281262"/>
                                  <a:ext cx="1292113" cy="1292056"/>
                                </a:xfrm>
                                <a:custGeom>
                                  <a:avLst/>
                                  <a:gdLst>
                                    <a:gd name="connsiteX0" fmla="*/ 1292107 w 1292113"/>
                                    <a:gd name="connsiteY0" fmla="*/ 646046 h 1292056"/>
                                    <a:gd name="connsiteX1" fmla="*/ 646045 w 1292113"/>
                                    <a:gd name="connsiteY1" fmla="*/ 1292050 h 1292056"/>
                                    <a:gd name="connsiteX2" fmla="*/ -7 w 1292113"/>
                                    <a:gd name="connsiteY2" fmla="*/ 646046 h 1292056"/>
                                    <a:gd name="connsiteX3" fmla="*/ 646045 w 1292113"/>
                                    <a:gd name="connsiteY3" fmla="*/ -6 h 1292056"/>
                                    <a:gd name="connsiteX4" fmla="*/ 1292107 w 1292113"/>
                                    <a:gd name="connsiteY4" fmla="*/ 646046 h 1292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2113" h="1292056">
                                      <a:moveTo>
                                        <a:pt x="1292107" y="646046"/>
                                      </a:moveTo>
                                      <a:cubicBezTo>
                                        <a:pt x="1292107" y="1000414"/>
                                        <a:pt x="1000413" y="1292050"/>
                                        <a:pt x="646045" y="1292050"/>
                                      </a:cubicBezTo>
                                      <a:cubicBezTo>
                                        <a:pt x="291686" y="1292050"/>
                                        <a:pt x="-7" y="1000414"/>
                                        <a:pt x="-7" y="646046"/>
                                      </a:cubicBezTo>
                                      <a:cubicBezTo>
                                        <a:pt x="-7" y="291630"/>
                                        <a:pt x="291686" y="-6"/>
                                        <a:pt x="646045" y="-6"/>
                                      </a:cubicBezTo>
                                      <a:cubicBezTo>
                                        <a:pt x="1000413" y="-6"/>
                                        <a:pt x="1292107" y="291630"/>
                                        <a:pt x="1292107" y="646046"/>
                                      </a:cubicBezTo>
                                    </a:path>
                                  </a:pathLst>
                                </a:custGeom>
                                <a:solidFill>
                                  <a:srgbClr val="AAAAAA"/>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36298077" name="任意多边形: 形状 836298077">
                                <a:extLst>
                                  <a:ext uri="{FF2B5EF4-FFF2-40B4-BE49-F238E27FC236}">
                                    <a16:creationId xmlns:a16="http://schemas.microsoft.com/office/drawing/2014/main" id="{6984A6D5-CCBA-D115-6A92-0F66777E1070}"/>
                                  </a:ext>
                                </a:extLst>
                              </wps:cNvPr>
                              <wps:cNvSpPr/>
                              <wps:spPr>
                                <a:xfrm>
                                  <a:off x="4889285" y="1281262"/>
                                  <a:ext cx="1292113" cy="1292056"/>
                                </a:xfrm>
                                <a:custGeom>
                                  <a:avLst/>
                                  <a:gdLst>
                                    <a:gd name="connsiteX0" fmla="*/ 1292107 w 1292113"/>
                                    <a:gd name="connsiteY0" fmla="*/ 646046 h 1292056"/>
                                    <a:gd name="connsiteX1" fmla="*/ 646045 w 1292113"/>
                                    <a:gd name="connsiteY1" fmla="*/ 1292050 h 1292056"/>
                                    <a:gd name="connsiteX2" fmla="*/ -7 w 1292113"/>
                                    <a:gd name="connsiteY2" fmla="*/ 646046 h 1292056"/>
                                    <a:gd name="connsiteX3" fmla="*/ 646045 w 1292113"/>
                                    <a:gd name="connsiteY3" fmla="*/ -6 h 1292056"/>
                                    <a:gd name="connsiteX4" fmla="*/ 1292107 w 1292113"/>
                                    <a:gd name="connsiteY4" fmla="*/ 646046 h 1292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2113" h="1292056">
                                      <a:moveTo>
                                        <a:pt x="1292107" y="646046"/>
                                      </a:moveTo>
                                      <a:cubicBezTo>
                                        <a:pt x="1292107" y="1000414"/>
                                        <a:pt x="1000413" y="1292050"/>
                                        <a:pt x="646045" y="1292050"/>
                                      </a:cubicBezTo>
                                      <a:cubicBezTo>
                                        <a:pt x="291686" y="1292050"/>
                                        <a:pt x="-7" y="1000414"/>
                                        <a:pt x="-7" y="646046"/>
                                      </a:cubicBezTo>
                                      <a:cubicBezTo>
                                        <a:pt x="-7" y="291630"/>
                                        <a:pt x="291686" y="-6"/>
                                        <a:pt x="646045" y="-6"/>
                                      </a:cubicBezTo>
                                      <a:cubicBezTo>
                                        <a:pt x="1000413" y="-6"/>
                                        <a:pt x="1292107" y="291630"/>
                                        <a:pt x="1292107" y="646046"/>
                                      </a:cubicBezTo>
                                      <a:close/>
                                    </a:path>
                                  </a:pathLst>
                                </a:custGeom>
                                <a:no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66634445" name="任意多边形: 形状 866634445">
                                <a:extLst>
                                  <a:ext uri="{FF2B5EF4-FFF2-40B4-BE49-F238E27FC236}">
                                    <a16:creationId xmlns:a16="http://schemas.microsoft.com/office/drawing/2014/main" id="{A9CC9F9F-6FF7-ED42-EAA7-28E6EF3A63E5}"/>
                                  </a:ext>
                                </a:extLst>
                              </wps:cNvPr>
                              <wps:cNvSpPr/>
                              <wps:spPr>
                                <a:xfrm>
                                  <a:off x="665730" y="1281262"/>
                                  <a:ext cx="1292054" cy="1292056"/>
                                </a:xfrm>
                                <a:custGeom>
                                  <a:avLst/>
                                  <a:gdLst>
                                    <a:gd name="connsiteX0" fmla="*/ 1292048 w 1292054"/>
                                    <a:gd name="connsiteY0" fmla="*/ 646046 h 1292056"/>
                                    <a:gd name="connsiteX1" fmla="*/ 646043 w 1292054"/>
                                    <a:gd name="connsiteY1" fmla="*/ 1292050 h 1292056"/>
                                    <a:gd name="connsiteX2" fmla="*/ -7 w 1292054"/>
                                    <a:gd name="connsiteY2" fmla="*/ 646046 h 1292056"/>
                                    <a:gd name="connsiteX3" fmla="*/ 646043 w 1292054"/>
                                    <a:gd name="connsiteY3" fmla="*/ -6 h 1292056"/>
                                    <a:gd name="connsiteX4" fmla="*/ 1292048 w 1292054"/>
                                    <a:gd name="connsiteY4" fmla="*/ 646046 h 1292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2054" h="1292056">
                                      <a:moveTo>
                                        <a:pt x="1292048" y="646046"/>
                                      </a:moveTo>
                                      <a:cubicBezTo>
                                        <a:pt x="1292048" y="1000414"/>
                                        <a:pt x="1000411" y="1292050"/>
                                        <a:pt x="646043" y="1292050"/>
                                      </a:cubicBezTo>
                                      <a:cubicBezTo>
                                        <a:pt x="291631" y="1292050"/>
                                        <a:pt x="-7" y="1000414"/>
                                        <a:pt x="-7" y="646046"/>
                                      </a:cubicBezTo>
                                      <a:cubicBezTo>
                                        <a:pt x="-7" y="291630"/>
                                        <a:pt x="291631" y="-6"/>
                                        <a:pt x="646043" y="-6"/>
                                      </a:cubicBezTo>
                                      <a:cubicBezTo>
                                        <a:pt x="1000411" y="-6"/>
                                        <a:pt x="1292048" y="291630"/>
                                        <a:pt x="1292048" y="646046"/>
                                      </a:cubicBezTo>
                                    </a:path>
                                  </a:pathLst>
                                </a:custGeom>
                                <a:solidFill>
                                  <a:srgbClr val="AAAAAA"/>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76875123" name="任意多边形: 形状 1176875123">
                                <a:extLst>
                                  <a:ext uri="{FF2B5EF4-FFF2-40B4-BE49-F238E27FC236}">
                                    <a16:creationId xmlns:a16="http://schemas.microsoft.com/office/drawing/2014/main" id="{DE00B82E-BA2A-AFF0-B901-B23A8282A8BC}"/>
                                  </a:ext>
                                </a:extLst>
                              </wps:cNvPr>
                              <wps:cNvSpPr/>
                              <wps:spPr>
                                <a:xfrm>
                                  <a:off x="665730" y="1281262"/>
                                  <a:ext cx="1292054" cy="1292056"/>
                                </a:xfrm>
                                <a:custGeom>
                                  <a:avLst/>
                                  <a:gdLst>
                                    <a:gd name="connsiteX0" fmla="*/ 1292048 w 1292054"/>
                                    <a:gd name="connsiteY0" fmla="*/ 646046 h 1292056"/>
                                    <a:gd name="connsiteX1" fmla="*/ 646043 w 1292054"/>
                                    <a:gd name="connsiteY1" fmla="*/ 1292050 h 1292056"/>
                                    <a:gd name="connsiteX2" fmla="*/ -7 w 1292054"/>
                                    <a:gd name="connsiteY2" fmla="*/ 646046 h 1292056"/>
                                    <a:gd name="connsiteX3" fmla="*/ 646043 w 1292054"/>
                                    <a:gd name="connsiteY3" fmla="*/ -6 h 1292056"/>
                                    <a:gd name="connsiteX4" fmla="*/ 1292048 w 1292054"/>
                                    <a:gd name="connsiteY4" fmla="*/ 646046 h 1292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2054" h="1292056">
                                      <a:moveTo>
                                        <a:pt x="1292048" y="646046"/>
                                      </a:moveTo>
                                      <a:cubicBezTo>
                                        <a:pt x="1292048" y="1000414"/>
                                        <a:pt x="1000411" y="1292050"/>
                                        <a:pt x="646043" y="1292050"/>
                                      </a:cubicBezTo>
                                      <a:cubicBezTo>
                                        <a:pt x="291631" y="1292050"/>
                                        <a:pt x="-7" y="1000414"/>
                                        <a:pt x="-7" y="646046"/>
                                      </a:cubicBezTo>
                                      <a:cubicBezTo>
                                        <a:pt x="-7" y="291630"/>
                                        <a:pt x="291631" y="-6"/>
                                        <a:pt x="646043" y="-6"/>
                                      </a:cubicBezTo>
                                      <a:cubicBezTo>
                                        <a:pt x="1000411" y="-6"/>
                                        <a:pt x="1292048" y="291630"/>
                                        <a:pt x="1292048" y="646046"/>
                                      </a:cubicBezTo>
                                      <a:close/>
                                    </a:path>
                                  </a:pathLst>
                                </a:custGeom>
                                <a:no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91720269" name="任意多边形: 形状 1291720269">
                                <a:extLst>
                                  <a:ext uri="{FF2B5EF4-FFF2-40B4-BE49-F238E27FC236}">
                                    <a16:creationId xmlns:a16="http://schemas.microsoft.com/office/drawing/2014/main" id="{0C3B2D7A-BF09-DD98-2927-8F5883C99821}"/>
                                  </a:ext>
                                </a:extLst>
                              </wps:cNvPr>
                              <wps:cNvSpPr/>
                              <wps:spPr>
                                <a:xfrm>
                                  <a:off x="1920247" y="2092963"/>
                                  <a:ext cx="2971437" cy="9525"/>
                                </a:xfrm>
                                <a:custGeom>
                                  <a:avLst/>
                                  <a:gdLst>
                                    <a:gd name="connsiteX0" fmla="*/ -7 w 2971437"/>
                                    <a:gd name="connsiteY0" fmla="*/ -6 h 9525"/>
                                    <a:gd name="connsiteX1" fmla="*/ 2971431 w 2971437"/>
                                    <a:gd name="connsiteY1" fmla="*/ -6 h 9525"/>
                                  </a:gdLst>
                                  <a:ahLst/>
                                  <a:cxnLst>
                                    <a:cxn ang="0">
                                      <a:pos x="connsiteX0" y="connsiteY0"/>
                                    </a:cxn>
                                    <a:cxn ang="0">
                                      <a:pos x="connsiteX1" y="connsiteY1"/>
                                    </a:cxn>
                                  </a:cxnLst>
                                  <a:rect l="l" t="t" r="r" b="b"/>
                                  <a:pathLst>
                                    <a:path w="2971437" h="9525">
                                      <a:moveTo>
                                        <a:pt x="-7" y="-6"/>
                                      </a:moveTo>
                                      <a:lnTo>
                                        <a:pt x="2971431" y="-6"/>
                                      </a:lnTo>
                                    </a:path>
                                  </a:pathLst>
                                </a:custGeom>
                                <a:noFill/>
                                <a:ln w="9525" cap="sq">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40183804" name="任意多边形: 形状 1440183804">
                                <a:extLst>
                                  <a:ext uri="{FF2B5EF4-FFF2-40B4-BE49-F238E27FC236}">
                                    <a16:creationId xmlns:a16="http://schemas.microsoft.com/office/drawing/2014/main" id="{449F80A7-2B87-8D04-9B3C-02B421365624}"/>
                                  </a:ext>
                                </a:extLst>
                              </wps:cNvPr>
                              <wps:cNvSpPr/>
                              <wps:spPr>
                                <a:xfrm>
                                  <a:off x="4970505" y="1365634"/>
                                  <a:ext cx="1125588" cy="1125588"/>
                                </a:xfrm>
                                <a:custGeom>
                                  <a:avLst/>
                                  <a:gdLst>
                                    <a:gd name="connsiteX0" fmla="*/ 1125581 w 1125588"/>
                                    <a:gd name="connsiteY0" fmla="*/ 562769 h 1125588"/>
                                    <a:gd name="connsiteX1" fmla="*/ 562815 w 1125588"/>
                                    <a:gd name="connsiteY1" fmla="*/ 1125582 h 1125588"/>
                                    <a:gd name="connsiteX2" fmla="*/ -7 w 1125588"/>
                                    <a:gd name="connsiteY2" fmla="*/ 562769 h 1125588"/>
                                    <a:gd name="connsiteX3" fmla="*/ 562815 w 1125588"/>
                                    <a:gd name="connsiteY3" fmla="*/ -6 h 1125588"/>
                                    <a:gd name="connsiteX4" fmla="*/ 1125581 w 1125588"/>
                                    <a:gd name="connsiteY4" fmla="*/ 562769 h 1125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5588" h="1125588">
                                      <a:moveTo>
                                        <a:pt x="1125581" y="562769"/>
                                      </a:moveTo>
                                      <a:cubicBezTo>
                                        <a:pt x="1125581" y="871484"/>
                                        <a:pt x="871540" y="1125582"/>
                                        <a:pt x="562815" y="1125582"/>
                                      </a:cubicBezTo>
                                      <a:cubicBezTo>
                                        <a:pt x="254100" y="1125582"/>
                                        <a:pt x="-7" y="871484"/>
                                        <a:pt x="-7" y="562769"/>
                                      </a:cubicBezTo>
                                      <a:cubicBezTo>
                                        <a:pt x="-7" y="254045"/>
                                        <a:pt x="254100" y="-6"/>
                                        <a:pt x="562815" y="-6"/>
                                      </a:cubicBezTo>
                                      <a:cubicBezTo>
                                        <a:pt x="871540" y="-6"/>
                                        <a:pt x="1125581" y="254045"/>
                                        <a:pt x="1125581" y="562769"/>
                                      </a:cubicBezTo>
                                    </a:path>
                                  </a:pathLst>
                                </a:custGeom>
                                <a:solidFill>
                                  <a:srgbClr val="000000"/>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660106156" name="任意多边形: 形状 1660106156">
                                <a:extLst>
                                  <a:ext uri="{FF2B5EF4-FFF2-40B4-BE49-F238E27FC236}">
                                    <a16:creationId xmlns:a16="http://schemas.microsoft.com/office/drawing/2014/main" id="{CF50E1CB-36D0-F020-0227-A7C73A54B6DF}"/>
                                  </a:ext>
                                </a:extLst>
                              </wps:cNvPr>
                              <wps:cNvSpPr/>
                              <wps:spPr>
                                <a:xfrm>
                                  <a:off x="5172006" y="1567078"/>
                                  <a:ext cx="722643" cy="722652"/>
                                </a:xfrm>
                                <a:custGeom>
                                  <a:avLst/>
                                  <a:gdLst>
                                    <a:gd name="connsiteX0" fmla="*/ 722636 w 722643"/>
                                    <a:gd name="connsiteY0" fmla="*/ 361325 h 722652"/>
                                    <a:gd name="connsiteX1" fmla="*/ 361314 w 722643"/>
                                    <a:gd name="connsiteY1" fmla="*/ 722646 h 722652"/>
                                    <a:gd name="connsiteX2" fmla="*/ -7 w 722643"/>
                                    <a:gd name="connsiteY2" fmla="*/ 361325 h 722652"/>
                                    <a:gd name="connsiteX3" fmla="*/ 361314 w 722643"/>
                                    <a:gd name="connsiteY3" fmla="*/ -6 h 722652"/>
                                    <a:gd name="connsiteX4" fmla="*/ 722636 w 722643"/>
                                    <a:gd name="connsiteY4" fmla="*/ 361325 h 7226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2643" h="722652">
                                      <a:moveTo>
                                        <a:pt x="722636" y="361325"/>
                                      </a:moveTo>
                                      <a:cubicBezTo>
                                        <a:pt x="722636" y="559550"/>
                                        <a:pt x="559491" y="722646"/>
                                        <a:pt x="361314" y="722646"/>
                                      </a:cubicBezTo>
                                      <a:cubicBezTo>
                                        <a:pt x="163080" y="722646"/>
                                        <a:pt x="-7" y="559550"/>
                                        <a:pt x="-7" y="361325"/>
                                      </a:cubicBezTo>
                                      <a:cubicBezTo>
                                        <a:pt x="-7" y="163138"/>
                                        <a:pt x="163080" y="-6"/>
                                        <a:pt x="361314" y="-6"/>
                                      </a:cubicBezTo>
                                      <a:cubicBezTo>
                                        <a:pt x="559491" y="-6"/>
                                        <a:pt x="722636" y="163138"/>
                                        <a:pt x="722636" y="361325"/>
                                      </a:cubicBezTo>
                                    </a:path>
                                  </a:pathLst>
                                </a:custGeom>
                                <a:solidFill>
                                  <a:schemeClr val="bg1"/>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81940708" name="任意多边形: 形状 681940708">
                                <a:extLst>
                                  <a:ext uri="{FF2B5EF4-FFF2-40B4-BE49-F238E27FC236}">
                                    <a16:creationId xmlns:a16="http://schemas.microsoft.com/office/drawing/2014/main" id="{1C875FC7-F905-67DF-615D-41224A8B8C83}"/>
                                  </a:ext>
                                </a:extLst>
                              </wps:cNvPr>
                              <wps:cNvSpPr/>
                              <wps:spPr>
                                <a:xfrm>
                                  <a:off x="5172006" y="1567078"/>
                                  <a:ext cx="722643" cy="722652"/>
                                </a:xfrm>
                                <a:custGeom>
                                  <a:avLst/>
                                  <a:gdLst>
                                    <a:gd name="connsiteX0" fmla="*/ 722636 w 722643"/>
                                    <a:gd name="connsiteY0" fmla="*/ 361325 h 722652"/>
                                    <a:gd name="connsiteX1" fmla="*/ 361314 w 722643"/>
                                    <a:gd name="connsiteY1" fmla="*/ 722646 h 722652"/>
                                    <a:gd name="connsiteX2" fmla="*/ -7 w 722643"/>
                                    <a:gd name="connsiteY2" fmla="*/ 361325 h 722652"/>
                                    <a:gd name="connsiteX3" fmla="*/ 361314 w 722643"/>
                                    <a:gd name="connsiteY3" fmla="*/ -6 h 722652"/>
                                    <a:gd name="connsiteX4" fmla="*/ 722636 w 722643"/>
                                    <a:gd name="connsiteY4" fmla="*/ 361325 h 7226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2643" h="722652">
                                      <a:moveTo>
                                        <a:pt x="722636" y="361325"/>
                                      </a:moveTo>
                                      <a:cubicBezTo>
                                        <a:pt x="722636" y="559550"/>
                                        <a:pt x="559491" y="722646"/>
                                        <a:pt x="361314" y="722646"/>
                                      </a:cubicBezTo>
                                      <a:cubicBezTo>
                                        <a:pt x="163080" y="722646"/>
                                        <a:pt x="-7" y="559550"/>
                                        <a:pt x="-7" y="361325"/>
                                      </a:cubicBezTo>
                                      <a:cubicBezTo>
                                        <a:pt x="-7" y="163138"/>
                                        <a:pt x="163080" y="-6"/>
                                        <a:pt x="361314" y="-6"/>
                                      </a:cubicBezTo>
                                      <a:cubicBezTo>
                                        <a:pt x="559491" y="-6"/>
                                        <a:pt x="722636" y="163138"/>
                                        <a:pt x="722636" y="361325"/>
                                      </a:cubicBezTo>
                                      <a:close/>
                                    </a:path>
                                  </a:pathLst>
                                </a:custGeom>
                                <a:no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8796011" name="任意多边形: 形状 58796011">
                                <a:extLst>
                                  <a:ext uri="{FF2B5EF4-FFF2-40B4-BE49-F238E27FC236}">
                                    <a16:creationId xmlns:a16="http://schemas.microsoft.com/office/drawing/2014/main" id="{B78FABAA-B482-EC7B-6222-AEBDFDFE1768}"/>
                                  </a:ext>
                                </a:extLst>
                              </wps:cNvPr>
                              <wps:cNvSpPr/>
                              <wps:spPr>
                                <a:xfrm>
                                  <a:off x="5498571" y="1893481"/>
                                  <a:ext cx="69523" cy="69904"/>
                                </a:xfrm>
                                <a:custGeom>
                                  <a:avLst/>
                                  <a:gdLst>
                                    <a:gd name="connsiteX0" fmla="*/ 69516 w 69523"/>
                                    <a:gd name="connsiteY0" fmla="*/ 34922 h 69904"/>
                                    <a:gd name="connsiteX1" fmla="*/ 34749 w 69523"/>
                                    <a:gd name="connsiteY1" fmla="*/ 69898 h 69904"/>
                                    <a:gd name="connsiteX2" fmla="*/ -7 w 69523"/>
                                    <a:gd name="connsiteY2" fmla="*/ 34922 h 69904"/>
                                    <a:gd name="connsiteX3" fmla="*/ 34749 w 69523"/>
                                    <a:gd name="connsiteY3" fmla="*/ -6 h 69904"/>
                                    <a:gd name="connsiteX4" fmla="*/ 69516 w 69523"/>
                                    <a:gd name="connsiteY4" fmla="*/ 34922 h 699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523" h="69904">
                                      <a:moveTo>
                                        <a:pt x="69516" y="34922"/>
                                      </a:moveTo>
                                      <a:cubicBezTo>
                                        <a:pt x="69516" y="54125"/>
                                        <a:pt x="53790" y="69898"/>
                                        <a:pt x="34749" y="69898"/>
                                      </a:cubicBezTo>
                                      <a:cubicBezTo>
                                        <a:pt x="15652" y="69898"/>
                                        <a:pt x="-7" y="54125"/>
                                        <a:pt x="-7" y="34922"/>
                                      </a:cubicBezTo>
                                      <a:cubicBezTo>
                                        <a:pt x="-7" y="15767"/>
                                        <a:pt x="15652" y="-6"/>
                                        <a:pt x="34749" y="-6"/>
                                      </a:cubicBezTo>
                                      <a:cubicBezTo>
                                        <a:pt x="53790" y="-6"/>
                                        <a:pt x="69516" y="15767"/>
                                        <a:pt x="69516" y="34922"/>
                                      </a:cubicBezTo>
                                    </a:path>
                                  </a:pathLst>
                                </a:custGeom>
                                <a:solidFill>
                                  <a:srgbClr val="000000"/>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79215001" name="任意多边形: 形状 1079215001">
                                <a:extLst>
                                  <a:ext uri="{FF2B5EF4-FFF2-40B4-BE49-F238E27FC236}">
                                    <a16:creationId xmlns:a16="http://schemas.microsoft.com/office/drawing/2014/main" id="{AEA24804-AC4B-14CE-054A-6DC72F89A164}"/>
                                  </a:ext>
                                </a:extLst>
                              </wps:cNvPr>
                              <wps:cNvSpPr/>
                              <wps:spPr>
                                <a:xfrm>
                                  <a:off x="5498571" y="1893481"/>
                                  <a:ext cx="69523" cy="69904"/>
                                </a:xfrm>
                                <a:custGeom>
                                  <a:avLst/>
                                  <a:gdLst>
                                    <a:gd name="connsiteX0" fmla="*/ 69516 w 69523"/>
                                    <a:gd name="connsiteY0" fmla="*/ 34922 h 69904"/>
                                    <a:gd name="connsiteX1" fmla="*/ 34749 w 69523"/>
                                    <a:gd name="connsiteY1" fmla="*/ 69898 h 69904"/>
                                    <a:gd name="connsiteX2" fmla="*/ -7 w 69523"/>
                                    <a:gd name="connsiteY2" fmla="*/ 34922 h 69904"/>
                                    <a:gd name="connsiteX3" fmla="*/ 34749 w 69523"/>
                                    <a:gd name="connsiteY3" fmla="*/ -6 h 69904"/>
                                    <a:gd name="connsiteX4" fmla="*/ 69516 w 69523"/>
                                    <a:gd name="connsiteY4" fmla="*/ 34922 h 699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523" h="69904">
                                      <a:moveTo>
                                        <a:pt x="69516" y="34922"/>
                                      </a:moveTo>
                                      <a:cubicBezTo>
                                        <a:pt x="69516" y="54125"/>
                                        <a:pt x="53790" y="69898"/>
                                        <a:pt x="34749" y="69898"/>
                                      </a:cubicBezTo>
                                      <a:cubicBezTo>
                                        <a:pt x="15652" y="69898"/>
                                        <a:pt x="-7" y="54125"/>
                                        <a:pt x="-7" y="34922"/>
                                      </a:cubicBezTo>
                                      <a:cubicBezTo>
                                        <a:pt x="-7" y="15767"/>
                                        <a:pt x="15652" y="-6"/>
                                        <a:pt x="34749" y="-6"/>
                                      </a:cubicBezTo>
                                      <a:cubicBezTo>
                                        <a:pt x="53790" y="-6"/>
                                        <a:pt x="69516" y="15767"/>
                                        <a:pt x="69516" y="34922"/>
                                      </a:cubicBezTo>
                                      <a:close/>
                                    </a:path>
                                  </a:pathLst>
                                </a:custGeom>
                                <a:no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93271040" name="任意多边形: 形状 1093271040">
                                <a:extLst>
                                  <a:ext uri="{FF2B5EF4-FFF2-40B4-BE49-F238E27FC236}">
                                    <a16:creationId xmlns:a16="http://schemas.microsoft.com/office/drawing/2014/main" id="{E33D3469-E524-CD8C-5891-E09E7BAE4653}"/>
                                  </a:ext>
                                </a:extLst>
                              </wps:cNvPr>
                              <wps:cNvSpPr/>
                              <wps:spPr>
                                <a:xfrm>
                                  <a:off x="355202" y="1075644"/>
                                  <a:ext cx="343623" cy="342855"/>
                                </a:xfrm>
                                <a:custGeom>
                                  <a:avLst/>
                                  <a:gdLst>
                                    <a:gd name="connsiteX0" fmla="*/ 115606 w 343623"/>
                                    <a:gd name="connsiteY0" fmla="*/ 128097 h 342855"/>
                                    <a:gd name="connsiteX1" fmla="*/ 8928 w 343623"/>
                                    <a:gd name="connsiteY1" fmla="*/ 337695 h 342855"/>
                                    <a:gd name="connsiteX2" fmla="*/ 227996 w 343623"/>
                                    <a:gd name="connsiteY2" fmla="*/ 214803 h 342855"/>
                                    <a:gd name="connsiteX3" fmla="*/ 334674 w 343623"/>
                                    <a:gd name="connsiteY3" fmla="*/ 5148 h 342855"/>
                                    <a:gd name="connsiteX4" fmla="*/ 115606 w 343623"/>
                                    <a:gd name="connsiteY4" fmla="*/ 128097 h 3428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3623" h="342855">
                                      <a:moveTo>
                                        <a:pt x="115606" y="128097"/>
                                      </a:moveTo>
                                      <a:cubicBezTo>
                                        <a:pt x="7024" y="238901"/>
                                        <a:pt x="-15498" y="318816"/>
                                        <a:pt x="8928" y="337695"/>
                                      </a:cubicBezTo>
                                      <a:cubicBezTo>
                                        <a:pt x="33353" y="356516"/>
                                        <a:pt x="119414" y="325617"/>
                                        <a:pt x="227996" y="214803"/>
                                      </a:cubicBezTo>
                                      <a:cubicBezTo>
                                        <a:pt x="336633" y="103941"/>
                                        <a:pt x="359100" y="24027"/>
                                        <a:pt x="334674" y="5148"/>
                                      </a:cubicBezTo>
                                      <a:cubicBezTo>
                                        <a:pt x="310248" y="-13673"/>
                                        <a:pt x="224188" y="17226"/>
                                        <a:pt x="115606" y="128097"/>
                                      </a:cubicBezTo>
                                    </a:path>
                                  </a:pathLst>
                                </a:custGeom>
                                <a:solidFill>
                                  <a:schemeClr val="bg1"/>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09442128" name="任意多边形: 形状 809442128">
                                <a:extLst>
                                  <a:ext uri="{FF2B5EF4-FFF2-40B4-BE49-F238E27FC236}">
                                    <a16:creationId xmlns:a16="http://schemas.microsoft.com/office/drawing/2014/main" id="{8E238625-D03D-67A9-9B81-2CDFF32D9D22}"/>
                                  </a:ext>
                                </a:extLst>
                              </wps:cNvPr>
                              <wps:cNvSpPr/>
                              <wps:spPr>
                                <a:xfrm>
                                  <a:off x="355202" y="1075644"/>
                                  <a:ext cx="343623" cy="342855"/>
                                </a:xfrm>
                                <a:custGeom>
                                  <a:avLst/>
                                  <a:gdLst>
                                    <a:gd name="connsiteX0" fmla="*/ 115606 w 343623"/>
                                    <a:gd name="connsiteY0" fmla="*/ 128097 h 342855"/>
                                    <a:gd name="connsiteX1" fmla="*/ 8928 w 343623"/>
                                    <a:gd name="connsiteY1" fmla="*/ 337695 h 342855"/>
                                    <a:gd name="connsiteX2" fmla="*/ 227996 w 343623"/>
                                    <a:gd name="connsiteY2" fmla="*/ 214803 h 342855"/>
                                    <a:gd name="connsiteX3" fmla="*/ 334674 w 343623"/>
                                    <a:gd name="connsiteY3" fmla="*/ 5148 h 342855"/>
                                    <a:gd name="connsiteX4" fmla="*/ 115606 w 343623"/>
                                    <a:gd name="connsiteY4" fmla="*/ 128097 h 3428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3623" h="342855">
                                      <a:moveTo>
                                        <a:pt x="115606" y="128097"/>
                                      </a:moveTo>
                                      <a:cubicBezTo>
                                        <a:pt x="7024" y="238901"/>
                                        <a:pt x="-15498" y="318816"/>
                                        <a:pt x="8928" y="337695"/>
                                      </a:cubicBezTo>
                                      <a:cubicBezTo>
                                        <a:pt x="33353" y="356516"/>
                                        <a:pt x="119414" y="325617"/>
                                        <a:pt x="227996" y="214803"/>
                                      </a:cubicBezTo>
                                      <a:cubicBezTo>
                                        <a:pt x="336633" y="103941"/>
                                        <a:pt x="359100" y="24027"/>
                                        <a:pt x="334674" y="5148"/>
                                      </a:cubicBezTo>
                                      <a:cubicBezTo>
                                        <a:pt x="310248" y="-13673"/>
                                        <a:pt x="224188" y="17226"/>
                                        <a:pt x="115606" y="128097"/>
                                      </a:cubicBezTo>
                                      <a:close/>
                                    </a:path>
                                  </a:pathLst>
                                </a:custGeom>
                                <a:no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67416232" name="任意多边形: 形状 1167416232">
                                <a:extLst>
                                  <a:ext uri="{FF2B5EF4-FFF2-40B4-BE49-F238E27FC236}">
                                    <a16:creationId xmlns:a16="http://schemas.microsoft.com/office/drawing/2014/main" id="{482052F9-F5EC-1D6D-CD4C-C61BD8A73E33}"/>
                                  </a:ext>
                                </a:extLst>
                              </wps:cNvPr>
                              <wps:cNvSpPr/>
                              <wps:spPr>
                                <a:xfrm>
                                  <a:off x="6067816" y="1058876"/>
                                  <a:ext cx="324321" cy="288427"/>
                                </a:xfrm>
                                <a:custGeom>
                                  <a:avLst/>
                                  <a:gdLst>
                                    <a:gd name="connsiteX0" fmla="*/ 121129 w 324321"/>
                                    <a:gd name="connsiteY0" fmla="*/ 191375 h 288427"/>
                                    <a:gd name="connsiteX1" fmla="*/ 319421 w 324321"/>
                                    <a:gd name="connsiteY1" fmla="*/ 280911 h 288427"/>
                                    <a:gd name="connsiteX2" fmla="*/ 203168 w 324321"/>
                                    <a:gd name="connsiteY2" fmla="*/ 97040 h 288427"/>
                                    <a:gd name="connsiteX3" fmla="*/ 4886 w 324321"/>
                                    <a:gd name="connsiteY3" fmla="*/ 7505 h 288427"/>
                                    <a:gd name="connsiteX4" fmla="*/ 121129 w 324321"/>
                                    <a:gd name="connsiteY4" fmla="*/ 191375 h 2884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4321" h="288427">
                                      <a:moveTo>
                                        <a:pt x="121129" y="191375"/>
                                      </a:moveTo>
                                      <a:cubicBezTo>
                                        <a:pt x="226018" y="282549"/>
                                        <a:pt x="301638" y="301427"/>
                                        <a:pt x="319421" y="280911"/>
                                      </a:cubicBezTo>
                                      <a:cubicBezTo>
                                        <a:pt x="337261" y="260403"/>
                                        <a:pt x="308048" y="188166"/>
                                        <a:pt x="203168" y="97040"/>
                                      </a:cubicBezTo>
                                      <a:cubicBezTo>
                                        <a:pt x="98336" y="5867"/>
                                        <a:pt x="22726" y="-13012"/>
                                        <a:pt x="4886" y="7505"/>
                                      </a:cubicBezTo>
                                      <a:cubicBezTo>
                                        <a:pt x="-12964" y="28012"/>
                                        <a:pt x="16306" y="100250"/>
                                        <a:pt x="121129" y="191375"/>
                                      </a:cubicBezTo>
                                    </a:path>
                                  </a:pathLst>
                                </a:custGeom>
                                <a:solidFill>
                                  <a:schemeClr val="bg1"/>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312875478" name="任意多边形: 形状 1312875478">
                                <a:extLst>
                                  <a:ext uri="{FF2B5EF4-FFF2-40B4-BE49-F238E27FC236}">
                                    <a16:creationId xmlns:a16="http://schemas.microsoft.com/office/drawing/2014/main" id="{0B564412-917D-008C-2A09-06D0F6D3F51B}"/>
                                  </a:ext>
                                </a:extLst>
                              </wps:cNvPr>
                              <wps:cNvSpPr/>
                              <wps:spPr>
                                <a:xfrm>
                                  <a:off x="6067816" y="1058876"/>
                                  <a:ext cx="324321" cy="288427"/>
                                </a:xfrm>
                                <a:custGeom>
                                  <a:avLst/>
                                  <a:gdLst>
                                    <a:gd name="connsiteX0" fmla="*/ 121129 w 324321"/>
                                    <a:gd name="connsiteY0" fmla="*/ 191375 h 288427"/>
                                    <a:gd name="connsiteX1" fmla="*/ 319421 w 324321"/>
                                    <a:gd name="connsiteY1" fmla="*/ 280911 h 288427"/>
                                    <a:gd name="connsiteX2" fmla="*/ 203168 w 324321"/>
                                    <a:gd name="connsiteY2" fmla="*/ 97040 h 288427"/>
                                    <a:gd name="connsiteX3" fmla="*/ 4886 w 324321"/>
                                    <a:gd name="connsiteY3" fmla="*/ 7505 h 288427"/>
                                    <a:gd name="connsiteX4" fmla="*/ 121129 w 324321"/>
                                    <a:gd name="connsiteY4" fmla="*/ 191375 h 2884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4321" h="288427">
                                      <a:moveTo>
                                        <a:pt x="121129" y="191375"/>
                                      </a:moveTo>
                                      <a:cubicBezTo>
                                        <a:pt x="226018" y="282549"/>
                                        <a:pt x="301638" y="301427"/>
                                        <a:pt x="319421" y="280911"/>
                                      </a:cubicBezTo>
                                      <a:cubicBezTo>
                                        <a:pt x="337261" y="260403"/>
                                        <a:pt x="308048" y="188166"/>
                                        <a:pt x="203168" y="97040"/>
                                      </a:cubicBezTo>
                                      <a:cubicBezTo>
                                        <a:pt x="98336" y="5867"/>
                                        <a:pt x="22726" y="-13012"/>
                                        <a:pt x="4886" y="7505"/>
                                      </a:cubicBezTo>
                                      <a:cubicBezTo>
                                        <a:pt x="-12964" y="28012"/>
                                        <a:pt x="16306" y="100250"/>
                                        <a:pt x="121129" y="191375"/>
                                      </a:cubicBezTo>
                                      <a:close/>
                                    </a:path>
                                  </a:pathLst>
                                </a:custGeom>
                                <a:no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80196273" name="任意多边形: 形状 1180196273">
                                <a:extLst>
                                  <a:ext uri="{FF2B5EF4-FFF2-40B4-BE49-F238E27FC236}">
                                    <a16:creationId xmlns:a16="http://schemas.microsoft.com/office/drawing/2014/main" id="{7FFF6D3A-AE6A-54B9-C84F-3110B1C157D0}"/>
                                  </a:ext>
                                </a:extLst>
                              </wps:cNvPr>
                              <wps:cNvSpPr/>
                              <wps:spPr>
                                <a:xfrm>
                                  <a:off x="754021" y="1365634"/>
                                  <a:ext cx="1125639" cy="1125645"/>
                                </a:xfrm>
                                <a:custGeom>
                                  <a:avLst/>
                                  <a:gdLst>
                                    <a:gd name="connsiteX0" fmla="*/ 1125632 w 1125639"/>
                                    <a:gd name="connsiteY0" fmla="*/ 562817 h 1125645"/>
                                    <a:gd name="connsiteX1" fmla="*/ 562819 w 1125639"/>
                                    <a:gd name="connsiteY1" fmla="*/ 1125639 h 1125645"/>
                                    <a:gd name="connsiteX2" fmla="*/ -7 w 1125639"/>
                                    <a:gd name="connsiteY2" fmla="*/ 562817 h 1125645"/>
                                    <a:gd name="connsiteX3" fmla="*/ 562819 w 1125639"/>
                                    <a:gd name="connsiteY3" fmla="*/ -6 h 1125645"/>
                                    <a:gd name="connsiteX4" fmla="*/ 1125632 w 1125639"/>
                                    <a:gd name="connsiteY4" fmla="*/ 562817 h 11256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5639" h="1125645">
                                      <a:moveTo>
                                        <a:pt x="1125632" y="562817"/>
                                      </a:moveTo>
                                      <a:cubicBezTo>
                                        <a:pt x="1125632" y="871541"/>
                                        <a:pt x="871534" y="1125639"/>
                                        <a:pt x="562819" y="1125639"/>
                                      </a:cubicBezTo>
                                      <a:cubicBezTo>
                                        <a:pt x="254095" y="1125639"/>
                                        <a:pt x="-7" y="871541"/>
                                        <a:pt x="-7" y="562817"/>
                                      </a:cubicBezTo>
                                      <a:cubicBezTo>
                                        <a:pt x="-7" y="254102"/>
                                        <a:pt x="254095" y="-6"/>
                                        <a:pt x="562819" y="-6"/>
                                      </a:cubicBezTo>
                                      <a:cubicBezTo>
                                        <a:pt x="871534" y="-6"/>
                                        <a:pt x="1125632" y="254102"/>
                                        <a:pt x="1125632" y="562817"/>
                                      </a:cubicBezTo>
                                    </a:path>
                                  </a:pathLst>
                                </a:custGeom>
                                <a:solidFill>
                                  <a:srgbClr val="000000"/>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2132635742" name="任意多边形: 形状 2132635742">
                                <a:extLst>
                                  <a:ext uri="{FF2B5EF4-FFF2-40B4-BE49-F238E27FC236}">
                                    <a16:creationId xmlns:a16="http://schemas.microsoft.com/office/drawing/2014/main" id="{0C04907E-FE68-FF15-AB6F-CBA8E74D3674}"/>
                                  </a:ext>
                                </a:extLst>
                              </wps:cNvPr>
                              <wps:cNvSpPr/>
                              <wps:spPr>
                                <a:xfrm>
                                  <a:off x="955519" y="1567135"/>
                                  <a:ext cx="722650" cy="722652"/>
                                </a:xfrm>
                                <a:custGeom>
                                  <a:avLst/>
                                  <a:gdLst>
                                    <a:gd name="connsiteX0" fmla="*/ 722643 w 722650"/>
                                    <a:gd name="connsiteY0" fmla="*/ 361315 h 722652"/>
                                    <a:gd name="connsiteX1" fmla="*/ 361322 w 722650"/>
                                    <a:gd name="connsiteY1" fmla="*/ 722646 h 722652"/>
                                    <a:gd name="connsiteX2" fmla="*/ -7 w 722650"/>
                                    <a:gd name="connsiteY2" fmla="*/ 361315 h 722652"/>
                                    <a:gd name="connsiteX3" fmla="*/ 361322 w 722650"/>
                                    <a:gd name="connsiteY3" fmla="*/ -6 h 722652"/>
                                    <a:gd name="connsiteX4" fmla="*/ 722643 w 722650"/>
                                    <a:gd name="connsiteY4" fmla="*/ 361315 h 7226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2650" h="722652">
                                      <a:moveTo>
                                        <a:pt x="722643" y="361315"/>
                                      </a:moveTo>
                                      <a:cubicBezTo>
                                        <a:pt x="722643" y="559492"/>
                                        <a:pt x="559499" y="722646"/>
                                        <a:pt x="361322" y="722646"/>
                                      </a:cubicBezTo>
                                      <a:cubicBezTo>
                                        <a:pt x="163135" y="722646"/>
                                        <a:pt x="-7" y="559492"/>
                                        <a:pt x="-7" y="361315"/>
                                      </a:cubicBezTo>
                                      <a:cubicBezTo>
                                        <a:pt x="-7" y="163081"/>
                                        <a:pt x="163135" y="-6"/>
                                        <a:pt x="361322" y="-6"/>
                                      </a:cubicBezTo>
                                      <a:cubicBezTo>
                                        <a:pt x="559499" y="-6"/>
                                        <a:pt x="722643" y="163081"/>
                                        <a:pt x="722643" y="361315"/>
                                      </a:cubicBezTo>
                                    </a:path>
                                  </a:pathLst>
                                </a:custGeom>
                                <a:solidFill>
                                  <a:schemeClr val="bg1"/>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56834949" name="任意多边形: 形状 1456834949">
                                <a:extLst>
                                  <a:ext uri="{FF2B5EF4-FFF2-40B4-BE49-F238E27FC236}">
                                    <a16:creationId xmlns:a16="http://schemas.microsoft.com/office/drawing/2014/main" id="{74A7614C-4EB2-48AA-49C2-C86DDFE8FC83}"/>
                                  </a:ext>
                                </a:extLst>
                              </wps:cNvPr>
                              <wps:cNvSpPr/>
                              <wps:spPr>
                                <a:xfrm>
                                  <a:off x="3962321" y="755977"/>
                                  <a:ext cx="9525" cy="1198216"/>
                                </a:xfrm>
                                <a:custGeom>
                                  <a:avLst/>
                                  <a:gdLst>
                                    <a:gd name="connsiteX0" fmla="*/ -7 w 9525"/>
                                    <a:gd name="connsiteY0" fmla="*/ 1198210 h 1198216"/>
                                    <a:gd name="connsiteX1" fmla="*/ -7 w 9525"/>
                                    <a:gd name="connsiteY1" fmla="*/ -6 h 1198216"/>
                                  </a:gdLst>
                                  <a:ahLst/>
                                  <a:cxnLst>
                                    <a:cxn ang="0">
                                      <a:pos x="connsiteX0" y="connsiteY0"/>
                                    </a:cxn>
                                    <a:cxn ang="0">
                                      <a:pos x="connsiteX1" y="connsiteY1"/>
                                    </a:cxn>
                                  </a:cxnLst>
                                  <a:rect l="l" t="t" r="r" b="b"/>
                                  <a:pathLst>
                                    <a:path w="9525" h="1198216">
                                      <a:moveTo>
                                        <a:pt x="-7" y="1198210"/>
                                      </a:moveTo>
                                      <a:lnTo>
                                        <a:pt x="-7" y="-6"/>
                                      </a:lnTo>
                                    </a:path>
                                  </a:pathLst>
                                </a:custGeom>
                                <a:noFill/>
                                <a:ln w="3175" cap="sq">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97560498" name="任意多边形: 形状 397560498">
                                <a:extLst>
                                  <a:ext uri="{FF2B5EF4-FFF2-40B4-BE49-F238E27FC236}">
                                    <a16:creationId xmlns:a16="http://schemas.microsoft.com/office/drawing/2014/main" id="{5967D567-5B0E-FC66-A6AF-CC7AA37E7F66}"/>
                                  </a:ext>
                                </a:extLst>
                              </wps:cNvPr>
                              <wps:cNvSpPr/>
                              <wps:spPr>
                                <a:xfrm>
                                  <a:off x="3668312" y="988950"/>
                                  <a:ext cx="187960" cy="181158"/>
                                </a:xfrm>
                                <a:custGeom>
                                  <a:avLst/>
                                  <a:gdLst>
                                    <a:gd name="connsiteX0" fmla="*/ 188058 w 187960"/>
                                    <a:gd name="connsiteY0" fmla="*/ 90341 h 181158"/>
                                    <a:gd name="connsiteX1" fmla="*/ 94072 w 187960"/>
                                    <a:gd name="connsiteY1" fmla="*/ 180921 h 181158"/>
                                    <a:gd name="connsiteX2" fmla="*/ 97 w 187960"/>
                                    <a:gd name="connsiteY2" fmla="*/ 90341 h 181158"/>
                                    <a:gd name="connsiteX3" fmla="*/ 94072 w 187960"/>
                                    <a:gd name="connsiteY3" fmla="*/ -238 h 181158"/>
                                    <a:gd name="connsiteX4" fmla="*/ 188058 w 187960"/>
                                    <a:gd name="connsiteY4" fmla="*/ 90341 h 1811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960" h="181158">
                                      <a:moveTo>
                                        <a:pt x="188058" y="90341"/>
                                      </a:moveTo>
                                      <a:cubicBezTo>
                                        <a:pt x="188058" y="140365"/>
                                        <a:pt x="145975" y="180921"/>
                                        <a:pt x="94072" y="180921"/>
                                      </a:cubicBezTo>
                                      <a:cubicBezTo>
                                        <a:pt x="42169" y="180921"/>
                                        <a:pt x="97" y="140365"/>
                                        <a:pt x="97" y="90341"/>
                                      </a:cubicBezTo>
                                      <a:cubicBezTo>
                                        <a:pt x="97" y="40317"/>
                                        <a:pt x="42169" y="-238"/>
                                        <a:pt x="94072" y="-238"/>
                                      </a:cubicBezTo>
                                      <a:cubicBezTo>
                                        <a:pt x="145975" y="-238"/>
                                        <a:pt x="188058" y="40317"/>
                                        <a:pt x="188058" y="90341"/>
                                      </a:cubicBezTo>
                                      <a:close/>
                                    </a:path>
                                  </a:pathLst>
                                </a:custGeom>
                                <a:noFill/>
                                <a:ln w="3175" cap="rnd">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94104996" name="任意多边形: 形状 794104996">
                                <a:extLst>
                                  <a:ext uri="{FF2B5EF4-FFF2-40B4-BE49-F238E27FC236}">
                                    <a16:creationId xmlns:a16="http://schemas.microsoft.com/office/drawing/2014/main" id="{4B9FCF52-F7AB-AEA4-991D-7BBA1EBA3056}"/>
                                  </a:ext>
                                </a:extLst>
                              </wps:cNvPr>
                              <wps:cNvSpPr/>
                              <wps:spPr>
                                <a:xfrm>
                                  <a:off x="3643434" y="1055814"/>
                                  <a:ext cx="258136" cy="47453"/>
                                </a:xfrm>
                                <a:custGeom>
                                  <a:avLst/>
                                  <a:gdLst>
                                    <a:gd name="connsiteX0" fmla="*/ 129028 w 258136"/>
                                    <a:gd name="connsiteY0" fmla="*/ -6 h 47453"/>
                                    <a:gd name="connsiteX1" fmla="*/ 200075 w 258136"/>
                                    <a:gd name="connsiteY1" fmla="*/ -6 h 47453"/>
                                    <a:gd name="connsiteX2" fmla="*/ 258130 w 258136"/>
                                    <a:gd name="connsiteY2" fmla="*/ 22425 h 47453"/>
                                    <a:gd name="connsiteX3" fmla="*/ 258130 w 258136"/>
                                    <a:gd name="connsiteY3" fmla="*/ 25016 h 47453"/>
                                    <a:gd name="connsiteX4" fmla="*/ 200075 w 258136"/>
                                    <a:gd name="connsiteY4" fmla="*/ 47447 h 47453"/>
                                    <a:gd name="connsiteX5" fmla="*/ 58048 w 258136"/>
                                    <a:gd name="connsiteY5" fmla="*/ 47447 h 47453"/>
                                    <a:gd name="connsiteX6" fmla="*/ -7 w 258136"/>
                                    <a:gd name="connsiteY6" fmla="*/ 25016 h 47453"/>
                                    <a:gd name="connsiteX7" fmla="*/ -7 w 258136"/>
                                    <a:gd name="connsiteY7" fmla="*/ 22425 h 47453"/>
                                    <a:gd name="connsiteX8" fmla="*/ 58048 w 258136"/>
                                    <a:gd name="connsiteY8" fmla="*/ -6 h 47453"/>
                                    <a:gd name="connsiteX9" fmla="*/ 129028 w 258136"/>
                                    <a:gd name="connsiteY9" fmla="*/ -6 h 47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8136" h="47453">
                                      <a:moveTo>
                                        <a:pt x="129028" y="-6"/>
                                      </a:moveTo>
                                      <a:cubicBezTo>
                                        <a:pt x="129028" y="-6"/>
                                        <a:pt x="200075" y="-6"/>
                                        <a:pt x="200075" y="-6"/>
                                      </a:cubicBezTo>
                                      <a:cubicBezTo>
                                        <a:pt x="231917" y="-6"/>
                                        <a:pt x="258130" y="10109"/>
                                        <a:pt x="258130" y="22425"/>
                                      </a:cubicBezTo>
                                      <a:cubicBezTo>
                                        <a:pt x="258130" y="22425"/>
                                        <a:pt x="258130" y="25016"/>
                                        <a:pt x="258130" y="25016"/>
                                      </a:cubicBezTo>
                                      <a:cubicBezTo>
                                        <a:pt x="258130" y="37332"/>
                                        <a:pt x="231917" y="47447"/>
                                        <a:pt x="200075" y="47447"/>
                                      </a:cubicBezTo>
                                      <a:cubicBezTo>
                                        <a:pt x="200075" y="47447"/>
                                        <a:pt x="58048" y="47447"/>
                                        <a:pt x="58048" y="47447"/>
                                      </a:cubicBezTo>
                                      <a:cubicBezTo>
                                        <a:pt x="26196" y="47447"/>
                                        <a:pt x="-7" y="37332"/>
                                        <a:pt x="-7" y="25016"/>
                                      </a:cubicBezTo>
                                      <a:cubicBezTo>
                                        <a:pt x="-7" y="25016"/>
                                        <a:pt x="-7" y="22425"/>
                                        <a:pt x="-7" y="22425"/>
                                      </a:cubicBezTo>
                                      <a:cubicBezTo>
                                        <a:pt x="-7" y="10109"/>
                                        <a:pt x="26196" y="-6"/>
                                        <a:pt x="58048" y="-6"/>
                                      </a:cubicBezTo>
                                      <a:cubicBezTo>
                                        <a:pt x="58048" y="-6"/>
                                        <a:pt x="129028" y="-6"/>
                                        <a:pt x="129028" y="-6"/>
                                      </a:cubicBezTo>
                                      <a:close/>
                                    </a:path>
                                  </a:pathLst>
                                </a:custGeom>
                                <a:solidFill>
                                  <a:srgbClr val="EEEEEE"/>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39967393" name="任意多边形: 形状 939967393">
                                <a:extLst>
                                  <a:ext uri="{FF2B5EF4-FFF2-40B4-BE49-F238E27FC236}">
                                    <a16:creationId xmlns:a16="http://schemas.microsoft.com/office/drawing/2014/main" id="{D5E89766-13D8-A9DA-980D-45C815CD28B2}"/>
                                  </a:ext>
                                </a:extLst>
                              </wps:cNvPr>
                              <wps:cNvSpPr/>
                              <wps:spPr>
                                <a:xfrm>
                                  <a:off x="100725" y="1469674"/>
                                  <a:ext cx="215859" cy="363611"/>
                                </a:xfrm>
                                <a:custGeom>
                                  <a:avLst/>
                                  <a:gdLst>
                                    <a:gd name="connsiteX0" fmla="*/ 500146 w 500153"/>
                                    <a:gd name="connsiteY0" fmla="*/ 199152 h 398316"/>
                                    <a:gd name="connsiteX1" fmla="*/ 250069 w 500153"/>
                                    <a:gd name="connsiteY1" fmla="*/ 398310 h 398316"/>
                                    <a:gd name="connsiteX2" fmla="*/ -7 w 500153"/>
                                    <a:gd name="connsiteY2" fmla="*/ 199152 h 398316"/>
                                    <a:gd name="connsiteX3" fmla="*/ 250069 w 500153"/>
                                    <a:gd name="connsiteY3" fmla="*/ -6 h 398316"/>
                                    <a:gd name="connsiteX4" fmla="*/ 500146 w 500153"/>
                                    <a:gd name="connsiteY4" fmla="*/ 199152 h 398316"/>
                                    <a:gd name="connsiteX0" fmla="*/ 500153 w 623334"/>
                                    <a:gd name="connsiteY0" fmla="*/ 199157 h 398316"/>
                                    <a:gd name="connsiteX1" fmla="*/ 250076 w 623334"/>
                                    <a:gd name="connsiteY1" fmla="*/ 398315 h 398316"/>
                                    <a:gd name="connsiteX2" fmla="*/ 0 w 623334"/>
                                    <a:gd name="connsiteY2" fmla="*/ 199157 h 398316"/>
                                    <a:gd name="connsiteX3" fmla="*/ 250076 w 623334"/>
                                    <a:gd name="connsiteY3" fmla="*/ -1 h 398316"/>
                                    <a:gd name="connsiteX4" fmla="*/ 623334 w 623334"/>
                                    <a:gd name="connsiteY4" fmla="*/ 322338 h 398316"/>
                                    <a:gd name="connsiteX0" fmla="*/ 500153 w 500153"/>
                                    <a:gd name="connsiteY0" fmla="*/ 199158 h 398316"/>
                                    <a:gd name="connsiteX1" fmla="*/ 250076 w 500153"/>
                                    <a:gd name="connsiteY1" fmla="*/ 398316 h 398316"/>
                                    <a:gd name="connsiteX2" fmla="*/ 0 w 500153"/>
                                    <a:gd name="connsiteY2" fmla="*/ 199158 h 398316"/>
                                    <a:gd name="connsiteX3" fmla="*/ 250076 w 500153"/>
                                    <a:gd name="connsiteY3" fmla="*/ 0 h 398316"/>
                                    <a:gd name="connsiteX0" fmla="*/ 250076 w 250076"/>
                                    <a:gd name="connsiteY0" fmla="*/ 398316 h 398316"/>
                                    <a:gd name="connsiteX1" fmla="*/ 0 w 250076"/>
                                    <a:gd name="connsiteY1" fmla="*/ 199158 h 398316"/>
                                    <a:gd name="connsiteX2" fmla="*/ 250076 w 250076"/>
                                    <a:gd name="connsiteY2" fmla="*/ 0 h 398316"/>
                                    <a:gd name="connsiteX0" fmla="*/ 99950 w 256777"/>
                                    <a:gd name="connsiteY0" fmla="*/ 361247 h 361247"/>
                                    <a:gd name="connsiteX1" fmla="*/ 6701 w 256777"/>
                                    <a:gd name="connsiteY1" fmla="*/ 199158 h 361247"/>
                                    <a:gd name="connsiteX2" fmla="*/ 256777 w 256777"/>
                                    <a:gd name="connsiteY2" fmla="*/ 0 h 361247"/>
                                    <a:gd name="connsiteX0" fmla="*/ 93249 w 250076"/>
                                    <a:gd name="connsiteY0" fmla="*/ 361247 h 361247"/>
                                    <a:gd name="connsiteX1" fmla="*/ 0 w 250076"/>
                                    <a:gd name="connsiteY1" fmla="*/ 199158 h 361247"/>
                                    <a:gd name="connsiteX2" fmla="*/ 250076 w 250076"/>
                                    <a:gd name="connsiteY2" fmla="*/ 0 h 361247"/>
                                    <a:gd name="connsiteX0" fmla="*/ 93249 w 215859"/>
                                    <a:gd name="connsiteY0" fmla="*/ 361247 h 361247"/>
                                    <a:gd name="connsiteX1" fmla="*/ 0 w 215859"/>
                                    <a:gd name="connsiteY1" fmla="*/ 199158 h 361247"/>
                                    <a:gd name="connsiteX2" fmla="*/ 215859 w 215859"/>
                                    <a:gd name="connsiteY2" fmla="*/ 0 h 361247"/>
                                    <a:gd name="connsiteX0" fmla="*/ 93249 w 215859"/>
                                    <a:gd name="connsiteY0" fmla="*/ 362560 h 362560"/>
                                    <a:gd name="connsiteX1" fmla="*/ 0 w 215859"/>
                                    <a:gd name="connsiteY1" fmla="*/ 200471 h 362560"/>
                                    <a:gd name="connsiteX2" fmla="*/ 215859 w 215859"/>
                                    <a:gd name="connsiteY2" fmla="*/ 1313 h 362560"/>
                                    <a:gd name="connsiteX0" fmla="*/ 93249 w 215859"/>
                                    <a:gd name="connsiteY0" fmla="*/ 363611 h 363611"/>
                                    <a:gd name="connsiteX1" fmla="*/ 0 w 215859"/>
                                    <a:gd name="connsiteY1" fmla="*/ 201522 h 363611"/>
                                    <a:gd name="connsiteX2" fmla="*/ 215859 w 215859"/>
                                    <a:gd name="connsiteY2" fmla="*/ 2364 h 363611"/>
                                    <a:gd name="connsiteX0" fmla="*/ 93249 w 215859"/>
                                    <a:gd name="connsiteY0" fmla="*/ 363611 h 363611"/>
                                    <a:gd name="connsiteX1" fmla="*/ 0 w 215859"/>
                                    <a:gd name="connsiteY1" fmla="*/ 201522 h 363611"/>
                                    <a:gd name="connsiteX2" fmla="*/ 215859 w 215859"/>
                                    <a:gd name="connsiteY2" fmla="*/ 2364 h 363611"/>
                                  </a:gdLst>
                                  <a:ahLst/>
                                  <a:cxnLst>
                                    <a:cxn ang="0">
                                      <a:pos x="connsiteX0" y="connsiteY0"/>
                                    </a:cxn>
                                    <a:cxn ang="0">
                                      <a:pos x="connsiteX1" y="connsiteY1"/>
                                    </a:cxn>
                                    <a:cxn ang="0">
                                      <a:pos x="connsiteX2" y="connsiteY2"/>
                                    </a:cxn>
                                  </a:cxnLst>
                                  <a:rect l="l" t="t" r="r" b="b"/>
                                  <a:pathLst>
                                    <a:path w="215859" h="363611">
                                      <a:moveTo>
                                        <a:pt x="93249" y="363611"/>
                                      </a:moveTo>
                                      <a:cubicBezTo>
                                        <a:pt x="44447" y="332245"/>
                                        <a:pt x="0" y="310755"/>
                                        <a:pt x="0" y="201522"/>
                                      </a:cubicBezTo>
                                      <a:cubicBezTo>
                                        <a:pt x="0" y="92280"/>
                                        <a:pt x="169907" y="-17597"/>
                                        <a:pt x="215859" y="2364"/>
                                      </a:cubicBezTo>
                                    </a:path>
                                  </a:pathLst>
                                </a:custGeom>
                                <a:solidFill>
                                  <a:schemeClr val="bg1"/>
                                </a:solidFill>
                                <a:ln w="952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42765895" name="任意多边形: 形状 1442765895">
                                <a:extLst>
                                  <a:ext uri="{FF2B5EF4-FFF2-40B4-BE49-F238E27FC236}">
                                    <a16:creationId xmlns:a16="http://schemas.microsoft.com/office/drawing/2014/main" id="{1C7A91C4-7307-7800-A869-7923E88E2D10}"/>
                                  </a:ext>
                                </a:extLst>
                              </wps:cNvPr>
                              <wps:cNvSpPr/>
                              <wps:spPr>
                                <a:xfrm rot="5400000" flipH="1">
                                  <a:off x="3410471" y="901384"/>
                                  <a:ext cx="0" cy="2123999"/>
                                </a:xfrm>
                                <a:custGeom>
                                  <a:avLst/>
                                  <a:gdLst>
                                    <a:gd name="connsiteX0" fmla="*/ 6793 w 6800"/>
                                    <a:gd name="connsiteY0" fmla="*/ -6 h 645553"/>
                                    <a:gd name="connsiteX1" fmla="*/ -7 w 6800"/>
                                    <a:gd name="connsiteY1" fmla="*/ 645548 h 645553"/>
                                  </a:gdLst>
                                  <a:ahLst/>
                                  <a:cxnLst>
                                    <a:cxn ang="0">
                                      <a:pos x="connsiteX0" y="connsiteY0"/>
                                    </a:cxn>
                                    <a:cxn ang="0">
                                      <a:pos x="connsiteX1" y="connsiteY1"/>
                                    </a:cxn>
                                  </a:cxnLst>
                                  <a:rect l="l" t="t" r="r" b="b"/>
                                  <a:pathLst>
                                    <a:path w="6800" h="645553">
                                      <a:moveTo>
                                        <a:pt x="6793" y="-6"/>
                                      </a:moveTo>
                                      <a:lnTo>
                                        <a:pt x="-7" y="645548"/>
                                      </a:lnTo>
                                    </a:path>
                                  </a:pathLst>
                                </a:custGeom>
                                <a:noFill/>
                                <a:ln w="3175" cap="sq">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452095742" name="任意多边形: 形状 452095742">
                              <a:extLst>
                                <a:ext uri="{FF2B5EF4-FFF2-40B4-BE49-F238E27FC236}">
                                  <a16:creationId xmlns:a16="http://schemas.microsoft.com/office/drawing/2014/main" id="{DB16C8B0-D84A-B79B-E393-62F94EC267E7}"/>
                                </a:ext>
                              </a:extLst>
                            </wps:cNvPr>
                            <wps:cNvSpPr/>
                            <wps:spPr>
                              <a:xfrm>
                                <a:off x="0" y="430483"/>
                                <a:ext cx="1263650" cy="107950"/>
                              </a:xfrm>
                              <a:custGeom>
                                <a:avLst/>
                                <a:gdLst>
                                  <a:gd name="connsiteX0" fmla="*/ 0 w 1263650"/>
                                  <a:gd name="connsiteY0" fmla="*/ 12700 h 107950"/>
                                  <a:gd name="connsiteX1" fmla="*/ 704850 w 1263650"/>
                                  <a:gd name="connsiteY1" fmla="*/ 12700 h 107950"/>
                                  <a:gd name="connsiteX2" fmla="*/ 704850 w 1263650"/>
                                  <a:gd name="connsiteY2" fmla="*/ 107950 h 107950"/>
                                  <a:gd name="connsiteX3" fmla="*/ 1202267 w 1263650"/>
                                  <a:gd name="connsiteY3" fmla="*/ 107950 h 107950"/>
                                  <a:gd name="connsiteX4" fmla="*/ 1202267 w 1263650"/>
                                  <a:gd name="connsiteY4" fmla="*/ 2117 h 107950"/>
                                  <a:gd name="connsiteX5" fmla="*/ 1263650 w 1263650"/>
                                  <a:gd name="connsiteY5" fmla="*/ 0 h 107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63650" h="107950">
                                    <a:moveTo>
                                      <a:pt x="0" y="12700"/>
                                    </a:moveTo>
                                    <a:lnTo>
                                      <a:pt x="704850" y="12700"/>
                                    </a:lnTo>
                                    <a:lnTo>
                                      <a:pt x="704850" y="107950"/>
                                    </a:lnTo>
                                    <a:lnTo>
                                      <a:pt x="1202267" y="107950"/>
                                    </a:lnTo>
                                    <a:lnTo>
                                      <a:pt x="1202267" y="2117"/>
                                    </a:lnTo>
                                    <a:lnTo>
                                      <a:pt x="1263650" y="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51621325" name="椭圆 651621325">
                              <a:extLst>
                                <a:ext uri="{FF2B5EF4-FFF2-40B4-BE49-F238E27FC236}">
                                  <a16:creationId xmlns:a16="http://schemas.microsoft.com/office/drawing/2014/main" id="{D2A6917B-933D-0A13-A6B1-56FA4759109A}"/>
                                </a:ext>
                              </a:extLst>
                            </wps:cNvPr>
                            <wps:cNvSpPr/>
                            <wps:spPr>
                              <a:xfrm>
                                <a:off x="850899" y="415912"/>
                                <a:ext cx="116416" cy="116416"/>
                              </a:xfrm>
                              <a:prstGeom prst="ellipse">
                                <a:avLst/>
                              </a:pr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83285545" name="椭圆 983285545">
                              <a:extLst>
                                <a:ext uri="{FF2B5EF4-FFF2-40B4-BE49-F238E27FC236}">
                                  <a16:creationId xmlns:a16="http://schemas.microsoft.com/office/drawing/2014/main" id="{A67EE545-84B6-2529-E959-3CFA7EBB6FD3}"/>
                                </a:ext>
                              </a:extLst>
                            </wps:cNvPr>
                            <wps:cNvSpPr/>
                            <wps:spPr>
                              <a:xfrm>
                                <a:off x="1010747" y="419167"/>
                                <a:ext cx="116416" cy="116416"/>
                              </a:xfrm>
                              <a:prstGeom prst="ellipse">
                                <a:avLst/>
                              </a:pr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62170897" name="直接连接符 1562170897">
                              <a:extLst>
                                <a:ext uri="{FF2B5EF4-FFF2-40B4-BE49-F238E27FC236}">
                                  <a16:creationId xmlns:a16="http://schemas.microsoft.com/office/drawing/2014/main" id="{6E6E34D2-4120-AA45-132D-F6139847F6CC}"/>
                                </a:ext>
                              </a:extLst>
                            </wps:cNvPr>
                            <wps:cNvCnPr>
                              <a:cxnSpLocks/>
                            </wps:cNvCnPr>
                            <wps:spPr>
                              <a:xfrm flipH="1">
                                <a:off x="0" y="439636"/>
                                <a:ext cx="62953" cy="675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1930309" name="直接连接符 311930309">
                              <a:extLst>
                                <a:ext uri="{FF2B5EF4-FFF2-40B4-BE49-F238E27FC236}">
                                  <a16:creationId xmlns:a16="http://schemas.microsoft.com/office/drawing/2014/main" id="{707A4A25-9D77-3A10-04AC-A15C3F2D8BBB}"/>
                                </a:ext>
                              </a:extLst>
                            </wps:cNvPr>
                            <wps:cNvCnPr>
                              <a:cxnSpLocks/>
                            </wps:cNvCnPr>
                            <wps:spPr>
                              <a:xfrm flipH="1">
                                <a:off x="58739" y="439636"/>
                                <a:ext cx="62953" cy="675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4223404" name="直接连接符 564223404">
                              <a:extLst>
                                <a:ext uri="{FF2B5EF4-FFF2-40B4-BE49-F238E27FC236}">
                                  <a16:creationId xmlns:a16="http://schemas.microsoft.com/office/drawing/2014/main" id="{A648BB2E-289A-8E40-A137-A99E970D8361}"/>
                                </a:ext>
                              </a:extLst>
                            </wps:cNvPr>
                            <wps:cNvCnPr>
                              <a:cxnSpLocks/>
                            </wps:cNvCnPr>
                            <wps:spPr>
                              <a:xfrm flipH="1">
                                <a:off x="117478" y="439636"/>
                                <a:ext cx="62953" cy="675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74749064" name="直接连接符 1874749064">
                              <a:extLst>
                                <a:ext uri="{FF2B5EF4-FFF2-40B4-BE49-F238E27FC236}">
                                  <a16:creationId xmlns:a16="http://schemas.microsoft.com/office/drawing/2014/main" id="{E771AA82-8BC5-AB3E-0A23-55BF6DA2ADE0}"/>
                                </a:ext>
                              </a:extLst>
                            </wps:cNvPr>
                            <wps:cNvCnPr>
                              <a:cxnSpLocks/>
                            </wps:cNvCnPr>
                            <wps:spPr>
                              <a:xfrm flipH="1">
                                <a:off x="176217" y="439636"/>
                                <a:ext cx="62953" cy="675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93406202" name="直接连接符 1593406202">
                              <a:extLst>
                                <a:ext uri="{FF2B5EF4-FFF2-40B4-BE49-F238E27FC236}">
                                  <a16:creationId xmlns:a16="http://schemas.microsoft.com/office/drawing/2014/main" id="{DD387253-B126-6735-F581-B2D2EA6F65BB}"/>
                                </a:ext>
                              </a:extLst>
                            </wps:cNvPr>
                            <wps:cNvCnPr>
                              <a:cxnSpLocks/>
                            </wps:cNvCnPr>
                            <wps:spPr>
                              <a:xfrm flipH="1">
                                <a:off x="234956" y="439636"/>
                                <a:ext cx="62953" cy="675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5316948" name="直接连接符 85316948">
                              <a:extLst>
                                <a:ext uri="{FF2B5EF4-FFF2-40B4-BE49-F238E27FC236}">
                                  <a16:creationId xmlns:a16="http://schemas.microsoft.com/office/drawing/2014/main" id="{E9B2F343-BF7B-51F2-257D-3CC04EB95BC4}"/>
                                </a:ext>
                              </a:extLst>
                            </wps:cNvPr>
                            <wps:cNvCnPr>
                              <a:cxnSpLocks/>
                            </wps:cNvCnPr>
                            <wps:spPr>
                              <a:xfrm flipH="1">
                                <a:off x="293695" y="439636"/>
                                <a:ext cx="62953" cy="675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20956228" name="直接连接符 1620956228">
                              <a:extLst>
                                <a:ext uri="{FF2B5EF4-FFF2-40B4-BE49-F238E27FC236}">
                                  <a16:creationId xmlns:a16="http://schemas.microsoft.com/office/drawing/2014/main" id="{BCDEFB46-2681-388A-F721-3A0DA25CB320}"/>
                                </a:ext>
                              </a:extLst>
                            </wps:cNvPr>
                            <wps:cNvCnPr>
                              <a:cxnSpLocks/>
                            </wps:cNvCnPr>
                            <wps:spPr>
                              <a:xfrm flipH="1">
                                <a:off x="352434" y="439636"/>
                                <a:ext cx="62953" cy="675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64901718" name="直接连接符 1164901718">
                              <a:extLst>
                                <a:ext uri="{FF2B5EF4-FFF2-40B4-BE49-F238E27FC236}">
                                  <a16:creationId xmlns:a16="http://schemas.microsoft.com/office/drawing/2014/main" id="{27F0EFDB-E1A0-4147-EE84-724C08DA479D}"/>
                                </a:ext>
                              </a:extLst>
                            </wps:cNvPr>
                            <wps:cNvCnPr>
                              <a:cxnSpLocks/>
                            </wps:cNvCnPr>
                            <wps:spPr>
                              <a:xfrm flipH="1">
                                <a:off x="411173" y="439636"/>
                                <a:ext cx="62953" cy="675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5464286" name="直接连接符 485464286">
                              <a:extLst>
                                <a:ext uri="{FF2B5EF4-FFF2-40B4-BE49-F238E27FC236}">
                                  <a16:creationId xmlns:a16="http://schemas.microsoft.com/office/drawing/2014/main" id="{5B0CC787-97B1-6E41-9A32-A143BF48A92B}"/>
                                </a:ext>
                              </a:extLst>
                            </wps:cNvPr>
                            <wps:cNvCnPr>
                              <a:cxnSpLocks/>
                            </wps:cNvCnPr>
                            <wps:spPr>
                              <a:xfrm flipH="1">
                                <a:off x="528651" y="439636"/>
                                <a:ext cx="62953" cy="675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232358" name="直接连接符 78232358">
                              <a:extLst>
                                <a:ext uri="{FF2B5EF4-FFF2-40B4-BE49-F238E27FC236}">
                                  <a16:creationId xmlns:a16="http://schemas.microsoft.com/office/drawing/2014/main" id="{1EA91972-2526-DDDA-2FAE-887124AFAEE6}"/>
                                </a:ext>
                              </a:extLst>
                            </wps:cNvPr>
                            <wps:cNvCnPr>
                              <a:cxnSpLocks/>
                            </wps:cNvCnPr>
                            <wps:spPr>
                              <a:xfrm flipH="1">
                                <a:off x="587390" y="439636"/>
                                <a:ext cx="62953" cy="675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54511458" name="直接连接符 1154511458">
                              <a:extLst>
                                <a:ext uri="{FF2B5EF4-FFF2-40B4-BE49-F238E27FC236}">
                                  <a16:creationId xmlns:a16="http://schemas.microsoft.com/office/drawing/2014/main" id="{2E5F3F3E-FC52-983F-9D73-D9E799E7425F}"/>
                                </a:ext>
                              </a:extLst>
                            </wps:cNvPr>
                            <wps:cNvCnPr>
                              <a:cxnSpLocks/>
                            </wps:cNvCnPr>
                            <wps:spPr>
                              <a:xfrm flipH="1">
                                <a:off x="646131" y="439636"/>
                                <a:ext cx="62953" cy="675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20120105" name="直接连接符 1020120105">
                              <a:extLst>
                                <a:ext uri="{FF2B5EF4-FFF2-40B4-BE49-F238E27FC236}">
                                  <a16:creationId xmlns:a16="http://schemas.microsoft.com/office/drawing/2014/main" id="{73D14D0B-6AD9-63FC-00A9-2EC647731AC0}"/>
                                </a:ext>
                              </a:extLst>
                            </wps:cNvPr>
                            <wps:cNvCnPr>
                              <a:cxnSpLocks/>
                            </wps:cNvCnPr>
                            <wps:spPr>
                              <a:xfrm flipH="1">
                                <a:off x="647056" y="497338"/>
                                <a:ext cx="62953" cy="6758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19438773" name="直接连接符 1719438773">
                              <a:extLst>
                                <a:ext uri="{FF2B5EF4-FFF2-40B4-BE49-F238E27FC236}">
                                  <a16:creationId xmlns:a16="http://schemas.microsoft.com/office/drawing/2014/main" id="{B8BD21A9-74AA-C07F-F9A3-12B9F5F7E66C}"/>
                                </a:ext>
                              </a:extLst>
                            </wps:cNvPr>
                            <wps:cNvCnPr>
                              <a:cxnSpLocks/>
                            </wps:cNvCnPr>
                            <wps:spPr>
                              <a:xfrm flipH="1">
                                <a:off x="707467" y="534900"/>
                                <a:ext cx="38867" cy="417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34229988" name="直接连接符 934229988">
                              <a:extLst>
                                <a:ext uri="{FF2B5EF4-FFF2-40B4-BE49-F238E27FC236}">
                                  <a16:creationId xmlns:a16="http://schemas.microsoft.com/office/drawing/2014/main" id="{0AB82334-D0AE-DA81-2EA0-EDB223481CF0}"/>
                                </a:ext>
                              </a:extLst>
                            </wps:cNvPr>
                            <wps:cNvCnPr>
                              <a:cxnSpLocks/>
                            </wps:cNvCnPr>
                            <wps:spPr>
                              <a:xfrm flipH="1">
                                <a:off x="757971" y="534900"/>
                                <a:ext cx="38867" cy="417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1438363" name="直接连接符 281438363">
                              <a:extLst>
                                <a:ext uri="{FF2B5EF4-FFF2-40B4-BE49-F238E27FC236}">
                                  <a16:creationId xmlns:a16="http://schemas.microsoft.com/office/drawing/2014/main" id="{E2102389-D189-70A2-2C09-9A5033A0BA6F}"/>
                                </a:ext>
                              </a:extLst>
                            </wps:cNvPr>
                            <wps:cNvCnPr>
                              <a:cxnSpLocks/>
                            </wps:cNvCnPr>
                            <wps:spPr>
                              <a:xfrm flipH="1">
                                <a:off x="808475" y="534900"/>
                                <a:ext cx="38867" cy="417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03478356" name="直接连接符 703478356">
                              <a:extLst>
                                <a:ext uri="{FF2B5EF4-FFF2-40B4-BE49-F238E27FC236}">
                                  <a16:creationId xmlns:a16="http://schemas.microsoft.com/office/drawing/2014/main" id="{1F2FCCFE-6805-F8BF-50C0-47F995FD957D}"/>
                                </a:ext>
                              </a:extLst>
                            </wps:cNvPr>
                            <wps:cNvCnPr>
                              <a:cxnSpLocks/>
                            </wps:cNvCnPr>
                            <wps:spPr>
                              <a:xfrm flipH="1">
                                <a:off x="858979" y="534900"/>
                                <a:ext cx="38867" cy="417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74426977" name="直接连接符 474426977">
                              <a:extLst>
                                <a:ext uri="{FF2B5EF4-FFF2-40B4-BE49-F238E27FC236}">
                                  <a16:creationId xmlns:a16="http://schemas.microsoft.com/office/drawing/2014/main" id="{DDDCA9C2-2060-2F83-A234-CA6AFA3DBB4A}"/>
                                </a:ext>
                              </a:extLst>
                            </wps:cNvPr>
                            <wps:cNvCnPr>
                              <a:cxnSpLocks/>
                            </wps:cNvCnPr>
                            <wps:spPr>
                              <a:xfrm flipH="1">
                                <a:off x="909483" y="534900"/>
                                <a:ext cx="38867" cy="417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21047624" name="直接连接符 1821047624">
                              <a:extLst>
                                <a:ext uri="{FF2B5EF4-FFF2-40B4-BE49-F238E27FC236}">
                                  <a16:creationId xmlns:a16="http://schemas.microsoft.com/office/drawing/2014/main" id="{8BE3EBD2-7AAC-9C9A-C1A3-E59C804A69B0}"/>
                                </a:ext>
                              </a:extLst>
                            </wps:cNvPr>
                            <wps:cNvCnPr>
                              <a:cxnSpLocks/>
                            </wps:cNvCnPr>
                            <wps:spPr>
                              <a:xfrm flipH="1">
                                <a:off x="959987" y="534900"/>
                                <a:ext cx="38867" cy="417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1335256" name="直接连接符 311335256">
                              <a:extLst>
                                <a:ext uri="{FF2B5EF4-FFF2-40B4-BE49-F238E27FC236}">
                                  <a16:creationId xmlns:a16="http://schemas.microsoft.com/office/drawing/2014/main" id="{8FD7842E-1F4A-720B-4B18-8F816EAD1ACE}"/>
                                </a:ext>
                              </a:extLst>
                            </wps:cNvPr>
                            <wps:cNvCnPr>
                              <a:cxnSpLocks/>
                            </wps:cNvCnPr>
                            <wps:spPr>
                              <a:xfrm flipH="1">
                                <a:off x="1010491" y="534900"/>
                                <a:ext cx="38867" cy="417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261272" name="直接连接符 19261272">
                              <a:extLst>
                                <a:ext uri="{FF2B5EF4-FFF2-40B4-BE49-F238E27FC236}">
                                  <a16:creationId xmlns:a16="http://schemas.microsoft.com/office/drawing/2014/main" id="{B8D3AE3C-72A5-4E42-DAB5-9E4873388B4F}"/>
                                </a:ext>
                              </a:extLst>
                            </wps:cNvPr>
                            <wps:cNvCnPr>
                              <a:cxnSpLocks/>
                            </wps:cNvCnPr>
                            <wps:spPr>
                              <a:xfrm flipH="1">
                                <a:off x="1060995" y="534900"/>
                                <a:ext cx="38867" cy="417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61196643" name="直接连接符 1661196643">
                              <a:extLst>
                                <a:ext uri="{FF2B5EF4-FFF2-40B4-BE49-F238E27FC236}">
                                  <a16:creationId xmlns:a16="http://schemas.microsoft.com/office/drawing/2014/main" id="{C5C08125-28BD-F663-84F9-9A471989CA0E}"/>
                                </a:ext>
                              </a:extLst>
                            </wps:cNvPr>
                            <wps:cNvCnPr>
                              <a:cxnSpLocks/>
                            </wps:cNvCnPr>
                            <wps:spPr>
                              <a:xfrm flipH="1">
                                <a:off x="1111499" y="534900"/>
                                <a:ext cx="38867" cy="417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80750503" name="直接连接符 780750503">
                              <a:extLst>
                                <a:ext uri="{FF2B5EF4-FFF2-40B4-BE49-F238E27FC236}">
                                  <a16:creationId xmlns:a16="http://schemas.microsoft.com/office/drawing/2014/main" id="{B74EDE7F-D886-044E-BB2E-F6C8E9BFB19C}"/>
                                </a:ext>
                              </a:extLst>
                            </wps:cNvPr>
                            <wps:cNvCnPr>
                              <a:cxnSpLocks/>
                            </wps:cNvCnPr>
                            <wps:spPr>
                              <a:xfrm flipH="1">
                                <a:off x="1162000" y="534900"/>
                                <a:ext cx="38867" cy="417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68939935" name="直接连接符 1068939935">
                              <a:extLst>
                                <a:ext uri="{FF2B5EF4-FFF2-40B4-BE49-F238E27FC236}">
                                  <a16:creationId xmlns:a16="http://schemas.microsoft.com/office/drawing/2014/main" id="{B9E0E7CB-BD9F-0FB3-AC38-3EFEAE64AC90}"/>
                                </a:ext>
                              </a:extLst>
                            </wps:cNvPr>
                            <wps:cNvCnPr>
                              <a:cxnSpLocks/>
                            </wps:cNvCnPr>
                            <wps:spPr>
                              <a:xfrm flipH="1">
                                <a:off x="1205611" y="431701"/>
                                <a:ext cx="38867" cy="4172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1975423226" name="文本框 2"/>
                        <wps:cNvSpPr txBox="1">
                          <a:spLocks noChangeArrowheads="1"/>
                        </wps:cNvSpPr>
                        <wps:spPr bwMode="auto">
                          <a:xfrm>
                            <a:off x="1093301" y="281902"/>
                            <a:ext cx="142661" cy="183306"/>
                          </a:xfrm>
                          <a:prstGeom prst="rect">
                            <a:avLst/>
                          </a:prstGeom>
                          <a:noFill/>
                          <a:ln w="9525">
                            <a:noFill/>
                            <a:miter lim="800000"/>
                            <a:headEnd/>
                            <a:tailEnd/>
                          </a:ln>
                        </wps:spPr>
                        <wps:txbx>
                          <w:txbxContent>
                            <w:p w14:paraId="3ED56291" w14:textId="1ABFBFB3" w:rsidR="001D6204" w:rsidRPr="004D30FE" w:rsidRDefault="001D6204" w:rsidP="001D6204">
                              <w:pPr>
                                <w:rPr>
                                  <w:sz w:val="18"/>
                                  <w:szCs w:val="18"/>
                                </w:rPr>
                              </w:pPr>
                              <w:r>
                                <w:rPr>
                                  <w:rFonts w:hint="eastAsia"/>
                                  <w:sz w:val="18"/>
                                  <w:szCs w:val="18"/>
                                </w:rPr>
                                <w:t>A</w:t>
                              </w:r>
                            </w:p>
                          </w:txbxContent>
                        </wps:txbx>
                        <wps:bodyPr rot="0" vert="horz" wrap="none" lIns="36000" tIns="0" rIns="36000" bIns="0" anchor="t" anchorCtr="0">
                          <a:spAutoFit/>
                        </wps:bodyPr>
                      </wps:wsp>
                      <wps:wsp>
                        <wps:cNvPr id="976366195" name="文本框 2"/>
                        <wps:cNvSpPr txBox="1">
                          <a:spLocks noChangeArrowheads="1"/>
                        </wps:cNvSpPr>
                        <wps:spPr bwMode="auto">
                          <a:xfrm>
                            <a:off x="930375" y="219255"/>
                            <a:ext cx="137692" cy="183306"/>
                          </a:xfrm>
                          <a:prstGeom prst="rect">
                            <a:avLst/>
                          </a:prstGeom>
                          <a:noFill/>
                          <a:ln w="9525">
                            <a:noFill/>
                            <a:miter lim="800000"/>
                            <a:headEnd/>
                            <a:tailEnd/>
                          </a:ln>
                        </wps:spPr>
                        <wps:txbx>
                          <w:txbxContent>
                            <w:p w14:paraId="5977D1CA" w14:textId="3CB37B52" w:rsidR="001D6204" w:rsidRPr="004D30FE" w:rsidRDefault="001D6204" w:rsidP="001D6204">
                              <w:pPr>
                                <w:rPr>
                                  <w:sz w:val="18"/>
                                  <w:szCs w:val="18"/>
                                </w:rPr>
                              </w:pPr>
                              <w:r>
                                <w:rPr>
                                  <w:rFonts w:hint="eastAsia"/>
                                  <w:sz w:val="18"/>
                                  <w:szCs w:val="18"/>
                                </w:rPr>
                                <w:t>B</w:t>
                              </w:r>
                            </w:p>
                          </w:txbxContent>
                        </wps:txbx>
                        <wps:bodyPr rot="0" vert="horz" wrap="none" lIns="36000" tIns="0" rIns="36000" bIns="0" anchor="t" anchorCtr="0">
                          <a:spAutoFit/>
                        </wps:bodyPr>
                      </wps:wsp>
                      <wps:wsp>
                        <wps:cNvPr id="1679370493" name="文本框 2"/>
                        <wps:cNvSpPr txBox="1">
                          <a:spLocks noChangeArrowheads="1"/>
                        </wps:cNvSpPr>
                        <wps:spPr bwMode="auto">
                          <a:xfrm>
                            <a:off x="1290258" y="402561"/>
                            <a:ext cx="137692" cy="183306"/>
                          </a:xfrm>
                          <a:prstGeom prst="rect">
                            <a:avLst/>
                          </a:prstGeom>
                          <a:noFill/>
                          <a:ln w="9525">
                            <a:noFill/>
                            <a:miter lim="800000"/>
                            <a:headEnd/>
                            <a:tailEnd/>
                          </a:ln>
                        </wps:spPr>
                        <wps:txbx>
                          <w:txbxContent>
                            <w:p w14:paraId="5BEA842E" w14:textId="0FFA9A7C" w:rsidR="001D6204" w:rsidRPr="004D30FE" w:rsidRDefault="001D6204" w:rsidP="001D6204">
                              <w:pPr>
                                <w:rPr>
                                  <w:sz w:val="18"/>
                                  <w:szCs w:val="18"/>
                                </w:rPr>
                              </w:pPr>
                              <w:r>
                                <w:rPr>
                                  <w:rFonts w:hint="eastAsia"/>
                                  <w:sz w:val="18"/>
                                  <w:szCs w:val="18"/>
                                </w:rPr>
                                <w:t>C</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5AE382E8" id="组合 14" o:spid="_x0000_s1238" style="position:absolute;left:0;text-align:left;margin-left:277.5pt;margin-top:6.7pt;width:134.4pt;height:61.3pt;z-index:251736064;mso-width-relative:margin;mso-height-relative:margin" coordsize="14839,67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">
                <v:group id="组合 1268" o:spid="_x0000_s1239" style="position:absolute;width:14839;height:6769" coordsize="12636,5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">
                  <v:line id="直接连接符 835351317" o:spid="_x0000_s1240" style="position:absolute;flip:x;visibility:visible;mso-wrap-style:square" from="4699,4396" to="5328,5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" strokecolor="black [3213]" strokeweight=".5pt">
                    <v:stroke joinstyle="miter"/>
                    <o:lock v:ext="edit" shapetype="f"/>
                  </v:line>
                  <v:group id="组合 2006216069" o:spid="_x0000_s1241" style="position:absolute;width:12636;height:5766" coordsize="12636,57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">
                    <v:group id="图形 1149" o:spid="_x0000_s1242" style="position:absolute;left:1007;width:10964;height:4356;flip:x" coordorigin="1007" coordsize="64765,25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">
                      <v:shape id="任意多边形: 形状 417143472" o:spid="_x0000_s1243" style="position:absolute;left:16036;width:48793;height:18857;visibility:visible;mso-wrap-style:square;v-text-anchor:middle" coordsize="4879369,1885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" path="m,825204c545609,311619,1065639,-23924,2130225,1335v1539459,,2656043,931999,2749144,1884458e" filled="f">
                        <v:stroke joinstyle="miter"/>
                        <v:path arrowok="t" o:connecttype="custom" o:connectlocs="0,825204;2130225,1335;4879370,1885793" o:connectangles="0,0,0"/>
                      </v:shape>
                      <v:shape id="任意多边形: 形状 1036675105" o:spid="_x0000_s1244" style="position:absolute;left:2607;top:8141;width:14828;height:6610;visibility:visible;mso-wrap-style:square;v-text-anchor:middle" coordsize="1482791,660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" path="m,660951c103565,355575,645219,-129509,1482791,32152e" filled="f">
                        <v:stroke joinstyle="miter"/>
                        <v:path arrowok="t" o:connecttype="custom" o:connectlocs="0,660951;1482793,32152" o:connectangles="0,0"/>
                      </v:shape>
                      <v:shape id="任意多边形: 形状 1833768571" o:spid="_x0000_s1245" style="position:absolute;left:16186;top:131;width:42199;height:9668;visibility:visible;mso-wrap-style:square;v-text-anchor:middle" coordsize="4219926,966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" path="m,966794c580095,373045,1084624,-27204,2092030,1443,3228395,-20043,3983589,616546,4219926,909502e" filled="f" strokeweight=".25pt">
                        <v:stroke joinstyle="miter"/>
                        <v:path arrowok="t" o:connecttype="custom" o:connectlocs="0,966794;2092030,1443;4219926,909502" o:connectangles="0,0,0"/>
                      </v:shape>
                      <v:shape id="任意多边形: 形状 893753315" o:spid="_x0000_s1246" style="position:absolute;left:18675;top:1073;width:34246;height:19102;visibility:visible;mso-wrap-style:square;v-text-anchor:middle" coordsize="3424637,1910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" path="m3424630,955097v,523923,-773020,955148,-1712347,955148c773013,1910245,-7,1479020,-7,955097,-7,431168,773013,-6,1712283,-6v939327,,1712347,431174,1712347,955103e" fillcolor="black" strokeweight=".25pt">
                        <v:stroke joinstyle="miter"/>
                        <v:path arrowok="t" o:connecttype="custom" o:connectlocs="3424630,955097;1712283,1910245;-7,955097;1712283,-6;3424630,955097" o:connectangles="0,0,0,0,0"/>
                      </v:shape>
                      <v:shape id="任意多边形: 形状 151015291" o:spid="_x0000_s1247" style="position:absolute;left:20643;top:2091;width:30496;height:16162;visibility:visible;mso-wrap-style:square;v-text-anchor:middle" coordsize="3049552,1616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" path="m3049546,808102v,443313,-688372,808111,-1524772,808111c688374,1616213,-7,1251415,-7,808102,-7,364855,688374,-6,1524774,-6v836400,,1524772,364861,1524772,808108e" strokeweight=".25pt">
                        <v:stroke joinstyle="miter"/>
                        <v:path arrowok="t" o:connecttype="custom" o:connectlocs="3049546,808102;1524774,1616213;-7,808102;1524774,-6;3049546,808102" o:connectangles="0,0,0,0,0"/>
                      </v:shape>
                      <v:shape id="任意多边形: 形状 670674915" o:spid="_x0000_s1248" style="position:absolute;left:20828;top:8002;width:30565;height:5418;visibility:visible;mso-wrap-style:square;v-text-anchor:middle" coordsize="3056477,541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" path="m-7,541791r3056477,l3056470,-6,-7,-6r,541797xe" fillcolor="black" strokeweight=".25pt">
                        <v:stroke joinstyle="miter"/>
                        <v:path arrowok="t" o:connecttype="custom" o:connectlocs="-7,541791;3056470,541791;3056470,-6;-7,-6;-7,541791" o:connectangles="0,0,0,0,0"/>
                      </v:shape>
                      <v:shape id="任意多边形: 形状 1310227196" o:spid="_x0000_s1249" style="position:absolute;left:37940;top:2167;width:2755;height:6390;visibility:visible;mso-wrap-style:square;v-text-anchor:middle" coordsize="275510,639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" path="m-7,639040r275511,l275504,-6,-7,-6r,639046xe" fillcolor="black" strokeweight=".25pt">
                        <v:stroke joinstyle="miter"/>
                        <v:path arrowok="t" o:connecttype="custom" o:connectlocs="-7,639040;275504,639040;275504,-6;-7,-6;-7,639040" o:connectangles="0,0,0,0,0"/>
                      </v:shape>
                      <v:shape id="任意多边形: 形状 2012721872" o:spid="_x0000_s1250" style="position:absolute;left:17633;top:8558;width:35531;height:12642;visibility:visible;mso-wrap-style:square;v-text-anchor:middle" coordsize="3553167,1264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" path="m-7,1264228r3553168,l3553161,-6,-7,-6r,1264234xe" fillcolor="white [3212]" stroked="f" strokeweight=".25pt">
                        <v:stroke joinstyle="miter"/>
                        <v:path arrowok="t" o:connecttype="custom" o:connectlocs="-7,1264228;3553161,1264228;3553161,-6;-7,-6;-7,1264228" o:connectangles="0,0,0,0,0"/>
                      </v:shape>
                      <v:shape id="任意多边形: 形状 210846237" o:spid="_x0000_s1251" style="position:absolute;left:19925;top:8600;width:0;height:3960;flip:x;visibility:visible;mso-wrap-style:square;v-text-anchor:middle" coordsize="6800,645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" path="m6793,-6l-7,645548e" filled="f" strokeweight=".25pt">
                        <v:stroke joinstyle="miter" endcap="square"/>
                        <v:path arrowok="t" o:connecttype="custom" o:connectlocs="1,-4;0,395997" o:connectangles="0,0"/>
                      </v:shape>
                      <v:shape id="任意多边形: 形状 1775609782" o:spid="_x0000_s1252" style="position:absolute;left:3171;top:9200;width:20451;height:11744;visibility:visible;mso-wrap-style:square;v-text-anchor:middle" coordsize="2045113,1174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" path="m,542447c103565,355793,328793,,912454,v583597,,1021011,464410,1132659,1174444e" filled="f" strokeweight=".25pt">
                        <v:stroke joinstyle="miter"/>
                        <v:path arrowok="t" o:connecttype="custom" o:connectlocs="0,542447;912454,0;2045113,1174444" o:connectangles="0,0,0"/>
                      </v:shape>
                      <v:shape id="任意多边形: 形状 1098325125" o:spid="_x0000_s1253" style="position:absolute;left:44650;top:8922;width:20939;height:12015;visibility:visible;mso-wrap-style:square;v-text-anchor:middle" coordsize="2093849,1201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" path="m,1201474c,572719,487724,,1071378,v583663,,727409,402857,1022471,746579e" filled="f" strokeweight=".25pt">
                        <v:stroke joinstyle="miter"/>
                        <v:path arrowok="t" o:connecttype="custom" o:connectlocs="0,1201474;1071378,0;2093849,746579" o:connectangles="0,0,0"/>
                      </v:shape>
                      <v:shape id="任意多边形: 形状 507686008" o:spid="_x0000_s1254" style="position:absolute;left:1831;top:17709;width:5007;height:3363;visibility:visible;mso-wrap-style:square;v-text-anchor:middle" coordsize="500668,336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" path="m500668,336364l189395,325568c118380,293422,,251060,,e" filled="f">
                        <v:stroke joinstyle="miter"/>
                        <v:path arrowok="t" o:connecttype="custom" o:connectlocs="500668,336363;189395,325567;0,0" o:connectangles="0,0,0"/>
                      </v:shape>
                      <v:shape id="任意多边形: 形状 1048071459" o:spid="_x0000_s1255" style="position:absolute;left:57553;top:12775;width:8220;height:8217;visibility:visible;mso-wrap-style:square;v-text-anchor:middle" coordsize="821978,821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" path="m821972,410817v,225323,-185556,410832,-410985,410832c185549,821649,-7,636140,-7,410817,-7,185446,185549,-6,410987,-6v225429,,410985,185452,410985,410823e" fillcolor="white [3212]" strokeweight=".25pt">
                        <v:stroke joinstyle="miter"/>
                        <v:path arrowok="t" o:connecttype="custom" o:connectlocs="821972,410817;410987,821649;-7,410817;410987,-6;821972,410817" o:connectangles="0,0,0,0,0"/>
                      </v:shape>
                      <v:shape id="任意多边形: 形状 500521697" o:spid="_x0000_s1256" style="position:absolute;left:57553;top:12775;width:8220;height:8217;visibility:visible;mso-wrap-style:square;v-text-anchor:middle" coordsize="821978,821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" path="m821972,410817v,225323,-185556,410832,-410985,410832c185549,821649,-7,636140,-7,410817,-7,185446,185549,-6,410987,-6v225429,,410985,185452,410985,410823xe" filled="f">
                        <v:stroke joinstyle="miter"/>
                        <v:path arrowok="t" o:connecttype="custom" o:connectlocs="821972,410817;410987,821649;-7,410817;410987,-6;821972,410817" o:connectangles="0,0,0,0,0"/>
                      </v:shape>
                      <v:shape id="任意多边形: 形状 1983009584" o:spid="_x0000_s1257" style="position:absolute;left:53686;top:12257;width:9308;height:5904;visibility:visible;mso-wrap-style:square;v-text-anchor:middle" coordsize="930802,590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" path="m-7,590410r930802,l930795,-6,-7,-6r,590416xe" fillcolor="white [3212]" stroked="f" strokeweight=".25pt">
                        <v:stroke joinstyle="miter"/>
                        <v:path arrowok="t" o:connecttype="custom" o:connectlocs="-7,590411;930795,590411;930795,-6;-7,-6;-7,590411" o:connectangles="0,0,0,0,0"/>
                      </v:shape>
                      <v:shape id="任意多边形: 形状 442012742" o:spid="_x0000_s1258" style="position:absolute;left:19844;top:5620;width:2952;height:2125;visibility:visible;mso-wrap-style:square;v-text-anchor:middle" coordsize="295170,212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" path="m69840,212506v103528,-327,134150,-436,93355,-436c122342,212070,133163,212070,196161,212070v62998,,94659,-12566,96393,-38188c294297,148204,295164,135638,295164,135638v,,-162,-31335,-429,-95526c294411,-24026,232175,-11350,104988,78791,-22200,168931,-33735,212777,69840,212506e" fillcolor="#eee" strokeweight=".25pt">
                        <v:stroke joinstyle="miter"/>
                        <v:path arrowok="t" o:connecttype="custom" o:connectlocs="69840,212506;163195,212070;196161,212070;292554,173882;295164,135638;294735,40112;104988,78791;69840,212506" o:connectangles="0,0,0,0,0,0,0,0"/>
                      </v:shape>
                      <v:shape id="任意多边形: 形状 1521555999" o:spid="_x0000_s1259" style="position:absolute;left:19844;top:5620;width:2952;height:2125;visibility:visible;mso-wrap-style:square;v-text-anchor:middle" coordsize="295170,212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" path="m69840,212506v103528,-327,134150,-436,93355,-436c122342,212070,133163,212070,196161,212070v62998,,94659,-12566,96393,-38188c294297,148204,295164,135638,295164,135638v,,-162,-31335,-429,-95526c294411,-24026,232175,-11350,104988,78791,-22200,168931,-33735,212777,69840,212506xe" filled="f" strokeweight=".25pt">
                        <v:stroke joinstyle="miter"/>
                        <v:path arrowok="t" o:connecttype="custom" o:connectlocs="69840,212506;163195,212070;196161,212070;292554,173882;295164,135638;294735,40112;104988,78791;69840,212506" o:connectangles="0,0,0,0,0,0,0,0"/>
                      </v:shape>
                      <v:shape id="任意多边形: 形状 755104420" o:spid="_x0000_s1260" style="position:absolute;left:48892;top:12812;width:12921;height:12921;visibility:visible;mso-wrap-style:square;v-text-anchor:middle" coordsize="1292113,1292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" path="m1292107,646046v,354368,-291694,646004,-646062,646004c291686,1292050,-7,1000414,-7,646046,-7,291630,291686,-6,646045,-6v354368,,646062,291636,646062,646052e" fillcolor="#aaa" strokeweight=".25pt">
                        <v:stroke joinstyle="miter"/>
                        <v:path arrowok="t" o:connecttype="custom" o:connectlocs="1292107,646046;646045,1292050;-7,646046;646045,-6;1292107,646046" o:connectangles="0,0,0,0,0"/>
                      </v:shape>
                      <v:shape id="任意多边形: 形状 836298077" o:spid="_x0000_s1261" style="position:absolute;left:48892;top:12812;width:12921;height:12921;visibility:visible;mso-wrap-style:square;v-text-anchor:middle" coordsize="1292113,1292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" path="m1292107,646046v,354368,-291694,646004,-646062,646004c291686,1292050,-7,1000414,-7,646046,-7,291630,291686,-6,646045,-6v354368,,646062,291636,646062,646052xe" filled="f" strokeweight=".25pt">
                        <v:stroke joinstyle="miter"/>
                        <v:path arrowok="t" o:connecttype="custom" o:connectlocs="1292107,646046;646045,1292050;-7,646046;646045,-6;1292107,646046" o:connectangles="0,0,0,0,0"/>
                      </v:shape>
                      <v:shape id="任意多边形: 形状 866634445" o:spid="_x0000_s1262" style="position:absolute;left:6657;top:12812;width:12920;height:12921;visibility:visible;mso-wrap-style:square;v-text-anchor:middle" coordsize="1292054,1292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" path="m1292048,646046v,354368,-291637,646004,-646005,646004c291631,1292050,-7,1000414,-7,646046,-7,291630,291631,-6,646043,-6v354368,,646005,291636,646005,646052e" fillcolor="#aaa" strokeweight=".25pt">
                        <v:stroke joinstyle="miter"/>
                        <v:path arrowok="t" o:connecttype="custom" o:connectlocs="1292048,646046;646043,1292050;-7,646046;646043,-6;1292048,646046" o:connectangles="0,0,0,0,0"/>
                      </v:shape>
                      <v:shape id="任意多边形: 形状 1176875123" o:spid="_x0000_s1263" style="position:absolute;left:6657;top:12812;width:12920;height:12921;visibility:visible;mso-wrap-style:square;v-text-anchor:middle" coordsize="1292054,1292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" path="m1292048,646046v,354368,-291637,646004,-646005,646004c291631,1292050,-7,1000414,-7,646046,-7,291630,291631,-6,646043,-6v354368,,646005,291636,646005,646052xe" filled="f" strokeweight=".25pt">
                        <v:stroke joinstyle="miter"/>
                        <v:path arrowok="t" o:connecttype="custom" o:connectlocs="1292048,646046;646043,1292050;-7,646046;646043,-6;1292048,646046" o:connectangles="0,0,0,0,0"/>
                      </v:shape>
                      <v:shape id="任意多边形: 形状 1291720269" o:spid="_x0000_s1264" style="position:absolute;left:19202;top:20929;width:29714;height:95;visibility:visible;mso-wrap-style:square;v-text-anchor:middle" coordsize="2971437,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" path="m-7,-6r2971438,e" filled="f">
                        <v:stroke joinstyle="miter" endcap="square"/>
                        <v:path arrowok="t" o:connecttype="custom" o:connectlocs="-7,-6;2971431,-6" o:connectangles="0,0"/>
                      </v:shape>
                      <v:shape id="任意多边形: 形状 1440183804" o:spid="_x0000_s1265" style="position:absolute;left:49705;top:13656;width:11255;height:11256;visibility:visible;mso-wrap-style:square;v-text-anchor:middle" coordsize="1125588,11255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" path="m1125581,562769v,308715,-254041,562813,-562766,562813c254100,1125582,-7,871484,-7,562769,-7,254045,254100,-6,562815,-6v308725,,562766,254051,562766,562775e" fillcolor="black" strokeweight=".25pt">
                        <v:stroke joinstyle="miter"/>
                        <v:path arrowok="t" o:connecttype="custom" o:connectlocs="1125581,562769;562815,1125582;-7,562769;562815,-6;1125581,562769" o:connectangles="0,0,0,0,0"/>
                      </v:shape>
                      <v:shape id="任意多边形: 形状 1660106156" o:spid="_x0000_s1266" style="position:absolute;left:51720;top:15670;width:7226;height:7227;visibility:visible;mso-wrap-style:square;v-text-anchor:middle" coordsize="722643,72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" path="m722636,361325v,198225,-163145,361321,-361322,361321c163080,722646,-7,559550,-7,361325,-7,163138,163080,-6,361314,-6v198177,,361322,163144,361322,361331e" fillcolor="white [3212]" strokeweight=".25pt">
                        <v:stroke joinstyle="miter"/>
                        <v:path arrowok="t" o:connecttype="custom" o:connectlocs="722636,361325;361314,722646;-7,361325;361314,-6;722636,361325" o:connectangles="0,0,0,0,0"/>
                      </v:shape>
                      <v:shape id="任意多边形: 形状 681940708" o:spid="_x0000_s1267" style="position:absolute;left:51720;top:15670;width:7226;height:7227;visibility:visible;mso-wrap-style:square;v-text-anchor:middle" coordsize="722643,72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" path="m722636,361325v,198225,-163145,361321,-361322,361321c163080,722646,-7,559550,-7,361325,-7,163138,163080,-6,361314,-6v198177,,361322,163144,361322,361331xe" filled="f" strokeweight=".25pt">
                        <v:stroke joinstyle="miter"/>
                        <v:path arrowok="t" o:connecttype="custom" o:connectlocs="722636,361325;361314,722646;-7,361325;361314,-6;722636,361325" o:connectangles="0,0,0,0,0"/>
                      </v:shape>
                      <v:shape id="任意多边形: 形状 58796011" o:spid="_x0000_s1268" style="position:absolute;left:54985;top:18934;width:695;height:699;visibility:visible;mso-wrap-style:square;v-text-anchor:middle" coordsize="69523,69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" path="m69516,34922v,19203,-15726,34976,-34767,34976c15652,69898,-7,54125,-7,34922,-7,15767,15652,-6,34749,-6v19041,,34767,15773,34767,34928e" fillcolor="black" strokeweight=".25pt">
                        <v:stroke joinstyle="miter"/>
                        <v:path arrowok="t" o:connecttype="custom" o:connectlocs="69516,34922;34749,69898;-7,34922;34749,-6;69516,34922" o:connectangles="0,0,0,0,0"/>
                      </v:shape>
                      <v:shape id="任意多边形: 形状 1079215001" o:spid="_x0000_s1269" style="position:absolute;left:54985;top:18934;width:695;height:699;visibility:visible;mso-wrap-style:square;v-text-anchor:middle" coordsize="69523,69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" path="m69516,34922v,19203,-15726,34976,-34767,34976c15652,69898,-7,54125,-7,34922,-7,15767,15652,-6,34749,-6v19041,,34767,15773,34767,34928xe" filled="f" strokeweight=".25pt">
                        <v:stroke joinstyle="miter"/>
                        <v:path arrowok="t" o:connecttype="custom" o:connectlocs="69516,34922;34749,69898;-7,34922;34749,-6;69516,34922" o:connectangles="0,0,0,0,0"/>
                      </v:shape>
                      <v:shape id="任意多边形: 形状 1093271040" o:spid="_x0000_s1270" style="position:absolute;left:3552;top:10756;width:3436;height:3428;visibility:visible;mso-wrap-style:square;v-text-anchor:middle" coordsize="343623,342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" path="m115606,128097c7024,238901,-15498,318816,8928,337695,33353,356516,119414,325617,227996,214803,336633,103941,359100,24027,334674,5148,310248,-13673,224188,17226,115606,128097e" fillcolor="white [3212]" strokeweight=".25pt">
                        <v:stroke joinstyle="miter"/>
                        <v:path arrowok="t" o:connecttype="custom" o:connectlocs="115606,128097;8928,337695;227996,214803;334674,5148;115606,128097" o:connectangles="0,0,0,0,0"/>
                      </v:shape>
                      <v:shape id="任意多边形: 形状 809442128" o:spid="_x0000_s1271" style="position:absolute;left:3552;top:10756;width:3436;height:3428;visibility:visible;mso-wrap-style:square;v-text-anchor:middle" coordsize="343623,342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" path="m115606,128097c7024,238901,-15498,318816,8928,337695,33353,356516,119414,325617,227996,214803,336633,103941,359100,24027,334674,5148,310248,-13673,224188,17226,115606,128097xe" filled="f" strokeweight=".25pt">
                        <v:stroke joinstyle="miter"/>
                        <v:path arrowok="t" o:connecttype="custom" o:connectlocs="115606,128097;8928,337695;227996,214803;334674,5148;115606,128097" o:connectangles="0,0,0,0,0"/>
                      </v:shape>
                      <v:shape id="任意多边形: 形状 1167416232" o:spid="_x0000_s1272" style="position:absolute;left:60678;top:10588;width:3243;height:2885;visibility:visible;mso-wrap-style:square;v-text-anchor:middle" coordsize="324321,288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" path="m121129,191375v104889,91174,180509,110052,198292,89536c337261,260403,308048,188166,203168,97040,98336,5867,22726,-13012,4886,7505v-17850,20507,11420,92745,116243,183870e" fillcolor="white [3212]" strokeweight=".25pt">
                        <v:stroke joinstyle="miter"/>
                        <v:path arrowok="t" o:connecttype="custom" o:connectlocs="121129,191375;319421,280911;203168,97040;4886,7505;121129,191375" o:connectangles="0,0,0,0,0"/>
                      </v:shape>
                      <v:shape id="任意多边形: 形状 1312875478" o:spid="_x0000_s1273" style="position:absolute;left:60678;top:10588;width:3243;height:2885;visibility:visible;mso-wrap-style:square;v-text-anchor:middle" coordsize="324321,288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" path="m121129,191375v104889,91174,180509,110052,198292,89536c337261,260403,308048,188166,203168,97040,98336,5867,22726,-13012,4886,7505v-17850,20507,11420,92745,116243,183870xe" filled="f" strokeweight=".25pt">
                        <v:stroke joinstyle="miter"/>
                        <v:path arrowok="t" o:connecttype="custom" o:connectlocs="121129,191375;319421,280911;203168,97040;4886,7505;121129,191375" o:connectangles="0,0,0,0,0"/>
                      </v:shape>
                      <v:shape id="任意多边形: 形状 1180196273" o:spid="_x0000_s1274" style="position:absolute;left:7540;top:13656;width:11256;height:11256;visibility:visible;mso-wrap-style:square;v-text-anchor:middle" coordsize="1125639,1125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" path="m1125632,562817v,308724,-254098,562822,-562813,562822c254095,1125639,-7,871541,-7,562817,-7,254102,254095,-6,562819,-6v308715,,562813,254108,562813,562823e" fillcolor="black" strokeweight=".25pt">
                        <v:stroke joinstyle="miter"/>
                        <v:path arrowok="t" o:connecttype="custom" o:connectlocs="1125632,562817;562819,1125639;-7,562817;562819,-6;1125632,562817" o:connectangles="0,0,0,0,0"/>
                      </v:shape>
                      <v:shape id="任意多边形: 形状 2132635742" o:spid="_x0000_s1275" style="position:absolute;left:9555;top:15671;width:7226;height:7226;visibility:visible;mso-wrap-style:square;v-text-anchor:middle" coordsize="722650,7226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" path="m722643,361315v,198177,-163144,361331,-361321,361331c163135,722646,-7,559492,-7,361315,-7,163081,163135,-6,361322,-6v198177,,361321,163087,361321,361321e" fillcolor="white [3212]" strokeweight=".25pt">
                        <v:stroke joinstyle="miter"/>
                        <v:path arrowok="t" o:connecttype="custom" o:connectlocs="722643,361315;361322,722646;-7,361315;361322,-6;722643,361315" o:connectangles="0,0,0,0,0"/>
                      </v:shape>
                      <v:shape id="任意多边形: 形状 1456834949" o:spid="_x0000_s1276" style="position:absolute;left:39623;top:7559;width:95;height:11982;visibility:visible;mso-wrap-style:square;v-text-anchor:middle" coordsize="9525,1198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" path="m-7,1198210l-7,-6e" filled="f" strokeweight=".25pt">
                        <v:stroke joinstyle="miter" endcap="square"/>
                        <v:path arrowok="t" o:connecttype="custom" o:connectlocs="-7,1198210;-7,-6" o:connectangles="0,0"/>
                      </v:shape>
                      <v:shape id="任意多边形: 形状 397560498" o:spid="_x0000_s1277" style="position:absolute;left:36683;top:9889;width:1879;height:1812;visibility:visible;mso-wrap-style:square;v-text-anchor:middle" coordsize="187960,181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" path="m188058,90341v,50024,-42083,90580,-93986,90580c42169,180921,97,140365,97,90341,97,40317,42169,-238,94072,-238v51903,,93986,40555,93986,90579xe" filled="f" strokeweight=".25pt">
                        <v:stroke joinstyle="miter" endcap="round"/>
                        <v:path arrowok="t" o:connecttype="custom" o:connectlocs="188058,90341;94072,180921;97,90341;94072,-238;188058,90341" o:connectangles="0,0,0,0,0"/>
                      </v:shape>
                      <v:shape id="任意多边形: 形状 794104996" o:spid="_x0000_s1278" style="position:absolute;left:36434;top:10558;width:2581;height:474;visibility:visible;mso-wrap-style:square;v-text-anchor:middle" coordsize="258136,47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" path="m129028,-6v,,71047,,71047,c231917,-6,258130,10109,258130,22425v,,,2591,,2591c258130,37332,231917,47447,200075,47447v,,-142027,,-142027,c26196,47447,-7,37332,-7,25016v,,,-2591,,-2591c-7,10109,26196,-6,58048,-6v,,70980,,70980,xe" fillcolor="#eee" strokeweight=".25pt">
                        <v:stroke joinstyle="miter"/>
                        <v:path arrowok="t" o:connecttype="custom" o:connectlocs="129028,-6;200075,-6;258130,22425;258130,25016;200075,47447;58048,47447;-7,25016;-7,22425;58048,-6;129028,-6" o:connectangles="0,0,0,0,0,0,0,0,0,0"/>
                      </v:shape>
                      <v:shape id="任意多边形: 形状 939967393" o:spid="_x0000_s1279" style="position:absolute;left:1007;top:14696;width:2158;height:3636;visibility:visible;mso-wrap-style:square;v-text-anchor:middle" coordsize="215859,363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" path="m93249,363611c44447,332245,,310755,,201522,,92280,169907,-17597,215859,2364e" fillcolor="white [3212]">
                        <v:stroke joinstyle="miter"/>
                        <v:path arrowok="t" o:connecttype="custom" o:connectlocs="93249,363611;0,201522;215859,2364" o:connectangles="0,0,0"/>
                      </v:shape>
                      <v:shape id="任意多边形: 形状 1442765895" o:spid="_x0000_s1280" style="position:absolute;left:34104;top:9013;width:0;height:21240;rotation:-90;flip:x;visibility:visible;mso-wrap-style:square;v-text-anchor:middle" coordsize="6800,645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" path="m6793,-6l-7,645548e" filled="f" strokeweight=".25pt">
                        <v:stroke joinstyle="miter" endcap="square"/>
                        <v:path arrowok="t" o:connecttype="custom" o:connectlocs="1,-20;0,2123983" o:connectangles="0,0"/>
                      </v:shape>
                    </v:group>
                    <v:shape id="任意多边形: 形状 452095742" o:spid="_x0000_s1281" style="position:absolute;top:4304;width:12636;height:1080;visibility:visible;mso-wrap-style:square;v-text-anchor:middle" coordsize="126365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" path="m,12700r704850,l704850,107950r497417,l1202267,2117,1263650,e" filled="f" strokecolor="black [3213]" strokeweight="1pt">
                      <v:stroke joinstyle="miter"/>
                      <v:path arrowok="t" o:connecttype="custom" o:connectlocs="0,12700;704850,12700;704850,107950;1202267,107950;1202267,2117;1263650,0" o:connectangles="0,0,0,0,0,0"/>
                    </v:shape>
                    <v:oval id="椭圆 651621325" o:spid="_x0000_s1282" style="position:absolute;left:8508;top:4159;width:1165;height:11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" fillcolor="#d8d8d8 [2732]" strokecolor="black [3213]">
                      <v:stroke joinstyle="miter"/>
                    </v:oval>
                    <v:oval id="椭圆 983285545" o:spid="_x0000_s1283" style="position:absolute;left:10107;top:4191;width:1164;height:11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" fillcolor="#d8d8d8 [2732]" strokecolor="black [3213]">
                      <v:stroke joinstyle="miter"/>
                    </v:oval>
                    <v:line id="直接连接符 1562170897" o:spid="_x0000_s1284" style="position:absolute;flip:x;visibility:visible;mso-wrap-style:square" from="0,4396" to="629,5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" strokecolor="black [3213]" strokeweight=".5pt">
                      <v:stroke joinstyle="miter"/>
                      <o:lock v:ext="edit" shapetype="f"/>
                    </v:line>
                    <v:line id="直接连接符 311930309" o:spid="_x0000_s1285" style="position:absolute;flip:x;visibility:visible;mso-wrap-style:square" from="587,4396" to="1216,5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" strokecolor="black [3213]" strokeweight=".5pt">
                      <v:stroke joinstyle="miter"/>
                      <o:lock v:ext="edit" shapetype="f"/>
                    </v:line>
                    <v:line id="直接连接符 564223404" o:spid="_x0000_s1286" style="position:absolute;flip:x;visibility:visible;mso-wrap-style:square" from="1174,4396" to="1804,5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" strokecolor="black [3213]" strokeweight=".5pt">
                      <v:stroke joinstyle="miter"/>
                      <o:lock v:ext="edit" shapetype="f"/>
                    </v:line>
                    <v:line id="直接连接符 1874749064" o:spid="_x0000_s1287" style="position:absolute;flip:x;visibility:visible;mso-wrap-style:square" from="1762,4396" to="2391,5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" strokecolor="black [3213]" strokeweight=".5pt">
                      <v:stroke joinstyle="miter"/>
                      <o:lock v:ext="edit" shapetype="f"/>
                    </v:line>
                    <v:line id="直接连接符 1593406202" o:spid="_x0000_s1288" style="position:absolute;flip:x;visibility:visible;mso-wrap-style:square" from="2349,4396" to="2979,5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" strokecolor="black [3213]" strokeweight=".5pt">
                      <v:stroke joinstyle="miter"/>
                      <o:lock v:ext="edit" shapetype="f"/>
                    </v:line>
                    <v:line id="直接连接符 85316948" o:spid="_x0000_s1289" style="position:absolute;flip:x;visibility:visible;mso-wrap-style:square" from="2936,4396" to="3566,5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" strokecolor="black [3213]" strokeweight=".5pt">
                      <v:stroke joinstyle="miter"/>
                      <o:lock v:ext="edit" shapetype="f"/>
                    </v:line>
                    <v:line id="直接连接符 1620956228" o:spid="_x0000_s1290" style="position:absolute;flip:x;visibility:visible;mso-wrap-style:square" from="3524,4396" to="4153,5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" strokecolor="black [3213]" strokeweight=".5pt">
                      <v:stroke joinstyle="miter"/>
                      <o:lock v:ext="edit" shapetype="f"/>
                    </v:line>
                    <v:line id="直接连接符 1164901718" o:spid="_x0000_s1291" style="position:absolute;flip:x;visibility:visible;mso-wrap-style:square" from="4111,4396" to="4741,5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" strokecolor="black [3213]" strokeweight=".5pt">
                      <v:stroke joinstyle="miter"/>
                      <o:lock v:ext="edit" shapetype="f"/>
                    </v:line>
                    <v:line id="直接连接符 485464286" o:spid="_x0000_s1292" style="position:absolute;flip:x;visibility:visible;mso-wrap-style:square" from="5286,4396" to="5916,5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" strokecolor="black [3213]" strokeweight=".5pt">
                      <v:stroke joinstyle="miter"/>
                      <o:lock v:ext="edit" shapetype="f"/>
                    </v:line>
                    <v:line id="直接连接符 78232358" o:spid="_x0000_s1293" style="position:absolute;flip:x;visibility:visible;mso-wrap-style:square" from="5873,4396" to="6503,5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" strokecolor="black [3213]" strokeweight=".5pt">
                      <v:stroke joinstyle="miter"/>
                      <o:lock v:ext="edit" shapetype="f"/>
                    </v:line>
                    <v:line id="直接连接符 1154511458" o:spid="_x0000_s1294" style="position:absolute;flip:x;visibility:visible;mso-wrap-style:square" from="6461,4396" to="7090,50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" strokecolor="black [3213]" strokeweight=".5pt">
                      <v:stroke joinstyle="miter"/>
                      <o:lock v:ext="edit" shapetype="f"/>
                    </v:line>
                    <v:line id="直接连接符 1020120105" o:spid="_x0000_s1295" style="position:absolute;flip:x;visibility:visible;mso-wrap-style:square" from="6470,4973" to="7100,5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" strokecolor="black [3213]" strokeweight=".5pt">
                      <v:stroke joinstyle="miter"/>
                      <o:lock v:ext="edit" shapetype="f"/>
                    </v:line>
                    <v:line id="直接连接符 1719438773" o:spid="_x0000_s1296" style="position:absolute;flip:x;visibility:visible;mso-wrap-style:square" from="7074,5349" to="7463,5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" strokecolor="black [3213]" strokeweight=".5pt">
                      <v:stroke joinstyle="miter"/>
                      <o:lock v:ext="edit" shapetype="f"/>
                    </v:line>
                    <v:line id="直接连接符 934229988" o:spid="_x0000_s1297" style="position:absolute;flip:x;visibility:visible;mso-wrap-style:square" from="7579,5349" to="7968,5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" strokecolor="black [3213]" strokeweight=".5pt">
                      <v:stroke joinstyle="miter"/>
                      <o:lock v:ext="edit" shapetype="f"/>
                    </v:line>
                    <v:line id="直接连接符 281438363" o:spid="_x0000_s1298" style="position:absolute;flip:x;visibility:visible;mso-wrap-style:square" from="8084,5349" to="8473,5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" strokecolor="black [3213]" strokeweight=".5pt">
                      <v:stroke joinstyle="miter"/>
                      <o:lock v:ext="edit" shapetype="f"/>
                    </v:line>
                    <v:line id="直接连接符 703478356" o:spid="_x0000_s1299" style="position:absolute;flip:x;visibility:visible;mso-wrap-style:square" from="8589,5349" to="8978,5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" strokecolor="black [3213]" strokeweight=".5pt">
                      <v:stroke joinstyle="miter"/>
                      <o:lock v:ext="edit" shapetype="f"/>
                    </v:line>
                    <v:line id="直接连接符 474426977" o:spid="_x0000_s1300" style="position:absolute;flip:x;visibility:visible;mso-wrap-style:square" from="9094,5349" to="9483,5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" strokecolor="black [3213]" strokeweight=".5pt">
                      <v:stroke joinstyle="miter"/>
                      <o:lock v:ext="edit" shapetype="f"/>
                    </v:line>
                    <v:line id="直接连接符 1821047624" o:spid="_x0000_s1301" style="position:absolute;flip:x;visibility:visible;mso-wrap-style:square" from="9599,5349" to="9988,5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" strokecolor="black [3213]" strokeweight=".5pt">
                      <v:stroke joinstyle="miter"/>
                      <o:lock v:ext="edit" shapetype="f"/>
                    </v:line>
                    <v:line id="直接连接符 311335256" o:spid="_x0000_s1302" style="position:absolute;flip:x;visibility:visible;mso-wrap-style:square" from="10104,5349" to="10493,5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" strokecolor="black [3213]" strokeweight=".5pt">
                      <v:stroke joinstyle="miter"/>
                      <o:lock v:ext="edit" shapetype="f"/>
                    </v:line>
                    <v:line id="直接连接符 19261272" o:spid="_x0000_s1303" style="position:absolute;flip:x;visibility:visible;mso-wrap-style:square" from="10609,5349" to="10998,5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" strokecolor="black [3213]" strokeweight=".5pt">
                      <v:stroke joinstyle="miter"/>
                      <o:lock v:ext="edit" shapetype="f"/>
                    </v:line>
                    <v:line id="直接连接符 1661196643" o:spid="_x0000_s1304" style="position:absolute;flip:x;visibility:visible;mso-wrap-style:square" from="11114,5349" to="11503,5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" strokecolor="black [3213]" strokeweight=".5pt">
                      <v:stroke joinstyle="miter"/>
                      <o:lock v:ext="edit" shapetype="f"/>
                    </v:line>
                    <v:line id="直接连接符 780750503" o:spid="_x0000_s1305" style="position:absolute;flip:x;visibility:visible;mso-wrap-style:square" from="11620,5349" to="12008,5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" strokecolor="black [3213]" strokeweight=".5pt">
                      <v:stroke joinstyle="miter"/>
                      <o:lock v:ext="edit" shapetype="f"/>
                    </v:line>
                    <v:line id="直接连接符 1068939935" o:spid="_x0000_s1306" style="position:absolute;flip:x;visibility:visible;mso-wrap-style:square" from="12056,4317" to="12444,47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" strokecolor="black [3213]" strokeweight=".5pt">
                      <v:stroke joinstyle="miter"/>
                      <o:lock v:ext="edit" shapetype="f"/>
                    </v:line>
                  </v:group>
                </v:group>
                <v:shape id="文本框 2" o:spid="_x0000_s1307" type="#_x0000_t202" style="position:absolute;left:10933;top:2819;width:1426;height:18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" filled="f" stroked="f">
                  <v:textbox style="mso-fit-shape-to-text:t" inset="1mm,0,1mm,0">
                    <w:txbxContent>
                      <w:p w14:paraId="3ED56291" w14:textId="1ABFBFB3" w:rsidR="001D6204" w:rsidRPr="004D30FE" w:rsidRDefault="001D6204" w:rsidP="001D6204">
                        <w:pPr>
                          <w:rPr>
                            <w:sz w:val="18"/>
                            <w:szCs w:val="18"/>
                          </w:rPr>
                        </w:pPr>
                        <w:r>
                          <w:rPr>
                            <w:rFonts w:hint="eastAsia"/>
                            <w:sz w:val="18"/>
                            <w:szCs w:val="18"/>
                          </w:rPr>
                          <w:t>A</w:t>
                        </w:r>
                      </w:p>
                    </w:txbxContent>
                  </v:textbox>
                </v:shape>
                <v:shape id="文本框 2" o:spid="_x0000_s1308" type="#_x0000_t202" style="position:absolute;left:9303;top:2192;width:1377;height:18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" filled="f" stroked="f">
                  <v:textbox style="mso-fit-shape-to-text:t" inset="1mm,0,1mm,0">
                    <w:txbxContent>
                      <w:p w14:paraId="5977D1CA" w14:textId="3CB37B52" w:rsidR="001D6204" w:rsidRPr="004D30FE" w:rsidRDefault="001D6204" w:rsidP="001D6204">
                        <w:pPr>
                          <w:rPr>
                            <w:sz w:val="18"/>
                            <w:szCs w:val="18"/>
                          </w:rPr>
                        </w:pPr>
                        <w:r>
                          <w:rPr>
                            <w:rFonts w:hint="eastAsia"/>
                            <w:sz w:val="18"/>
                            <w:szCs w:val="18"/>
                          </w:rPr>
                          <w:t>B</w:t>
                        </w:r>
                      </w:p>
                    </w:txbxContent>
                  </v:textbox>
                </v:shape>
                <v:shape id="文本框 2" o:spid="_x0000_s1309" type="#_x0000_t202" style="position:absolute;left:12902;top:4025;width:1377;height:183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" filled="f" stroked="f">
                  <v:textbox style="mso-fit-shape-to-text:t" inset="1mm,0,1mm,0">
                    <w:txbxContent>
                      <w:p w14:paraId="5BEA842E" w14:textId="0FFA9A7C" w:rsidR="001D6204" w:rsidRPr="004D30FE" w:rsidRDefault="001D6204" w:rsidP="001D6204">
                        <w:pPr>
                          <w:rPr>
                            <w:sz w:val="18"/>
                            <w:szCs w:val="18"/>
                          </w:rPr>
                        </w:pPr>
                        <w:r>
                          <w:rPr>
                            <w:rFonts w:hint="eastAsia"/>
                            <w:sz w:val="18"/>
                            <w:szCs w:val="18"/>
                          </w:rPr>
                          <w:t>C</w:t>
                        </w:r>
                      </w:p>
                    </w:txbxContent>
                  </v:textbox>
                </v:shape>
                <w10:wrap type="square"/>
              </v:group>
            </w:pict>
          </mc:Fallback>
        </mc:AlternateContent>
      </w:r>
      <w:r w:rsidR="00097211">
        <w:t>2</w:t>
      </w:r>
      <w:r w:rsidR="00097211">
        <w:t>．汽车质检时，将汽车的主动轮压在两个粗细相同的有固定转动轴的滚筒上，使车轮转动时汽车仍在原地不动，如图所示．车内轮</w:t>
      </w:r>
      <w:r w:rsidR="00097211">
        <w:rPr>
          <w:rFonts w:hint="eastAsia"/>
        </w:rPr>
        <w:t xml:space="preserve"> </w:t>
      </w:r>
      <w:r w:rsidR="00097211">
        <w:t>A</w:t>
      </w:r>
      <w:r w:rsidR="00097211">
        <w:rPr>
          <w:rFonts w:hint="eastAsia"/>
        </w:rPr>
        <w:t xml:space="preserve"> </w:t>
      </w:r>
      <w:r w:rsidR="00097211">
        <w:t>的半径为</w:t>
      </w:r>
      <w:r w:rsidR="00097211">
        <w:rPr>
          <w:rFonts w:hint="eastAsia"/>
        </w:rPr>
        <w:t xml:space="preserve"> </w:t>
      </w:r>
      <w:r w:rsidR="00097211">
        <w:rPr>
          <w:i/>
        </w:rPr>
        <w:t>R</w:t>
      </w:r>
      <w:r w:rsidR="00097211">
        <w:rPr>
          <w:rFonts w:eastAsia="Times New Roman"/>
          <w:iCs/>
          <w:vertAlign w:val="subscript"/>
        </w:rPr>
        <w:t>A</w:t>
      </w:r>
      <w:r w:rsidR="00097211">
        <w:t>，车外轮</w:t>
      </w:r>
      <w:r w:rsidR="00097211">
        <w:rPr>
          <w:rFonts w:hint="eastAsia"/>
        </w:rPr>
        <w:t xml:space="preserve"> </w:t>
      </w:r>
      <w:r w:rsidR="00097211">
        <w:t>B</w:t>
      </w:r>
      <w:r w:rsidR="00097211">
        <w:rPr>
          <w:rFonts w:hint="eastAsia"/>
        </w:rPr>
        <w:t xml:space="preserve"> </w:t>
      </w:r>
      <w:r w:rsidR="00097211">
        <w:t>的半径为</w:t>
      </w:r>
      <w:r w:rsidR="00097211">
        <w:rPr>
          <w:rFonts w:hint="eastAsia"/>
        </w:rPr>
        <w:t xml:space="preserve"> </w:t>
      </w:r>
      <w:r w:rsidR="00097211">
        <w:rPr>
          <w:i/>
        </w:rPr>
        <w:t>R</w:t>
      </w:r>
      <w:r w:rsidR="00097211">
        <w:rPr>
          <w:rFonts w:eastAsia="Times New Roman"/>
          <w:iCs/>
          <w:vertAlign w:val="subscript"/>
        </w:rPr>
        <w:t>B</w:t>
      </w:r>
      <w:r w:rsidR="00097211">
        <w:t>，滚筒</w:t>
      </w:r>
      <w:r w:rsidR="00097211">
        <w:rPr>
          <w:rFonts w:hint="eastAsia"/>
        </w:rPr>
        <w:t xml:space="preserve"> </w:t>
      </w:r>
      <w:r w:rsidR="00097211">
        <w:t>C</w:t>
      </w:r>
      <w:r w:rsidR="00097211">
        <w:rPr>
          <w:rFonts w:hint="eastAsia"/>
        </w:rPr>
        <w:t xml:space="preserve"> </w:t>
      </w:r>
      <w:r w:rsidR="00097211">
        <w:t>的半径为</w:t>
      </w:r>
      <w:r w:rsidR="00097211">
        <w:rPr>
          <w:rFonts w:hint="eastAsia"/>
        </w:rPr>
        <w:t xml:space="preserve"> </w:t>
      </w:r>
      <w:r w:rsidR="00097211">
        <w:rPr>
          <w:i/>
        </w:rPr>
        <w:t>R</w:t>
      </w:r>
      <w:r w:rsidR="00097211">
        <w:rPr>
          <w:rFonts w:eastAsia="Times New Roman"/>
          <w:iCs/>
          <w:vertAlign w:val="subscript"/>
        </w:rPr>
        <w:t>C</w:t>
      </w:r>
      <w:r w:rsidR="00097211">
        <w:t>，车轮与滚筒间不打滑，当车轮以恒定速度运行时，</w:t>
      </w:r>
      <w:r w:rsidR="00097211">
        <w:t>A</w:t>
      </w:r>
      <w:r w:rsidR="00097211">
        <w:t>、</w:t>
      </w:r>
      <w:r w:rsidR="00097211">
        <w:t>B</w:t>
      </w:r>
      <w:r w:rsidR="00097211">
        <w:rPr>
          <w:rFonts w:hint="eastAsia"/>
        </w:rPr>
        <w:t xml:space="preserve"> </w:t>
      </w:r>
      <w:r w:rsidR="00097211">
        <w:t>轮边缘的线速度大小之比为</w:t>
      </w:r>
      <w:r w:rsidR="00097211">
        <w:t>______</w:t>
      </w:r>
      <w:r w:rsidR="00097211">
        <w:t>，</w:t>
      </w:r>
      <w:r w:rsidR="00097211">
        <w:t>B</w:t>
      </w:r>
      <w:r w:rsidR="00097211">
        <w:t>、</w:t>
      </w:r>
      <w:r w:rsidR="00097211">
        <w:t>C</w:t>
      </w:r>
      <w:r w:rsidR="00097211">
        <w:rPr>
          <w:rFonts w:hint="eastAsia"/>
        </w:rPr>
        <w:t xml:space="preserve"> </w:t>
      </w:r>
      <w:r w:rsidR="00097211">
        <w:t>轮边缘的向心加速度大小之比为</w:t>
      </w:r>
      <w:r w:rsidR="00097211">
        <w:t>______</w:t>
      </w:r>
      <w:r w:rsidR="009A4256">
        <w:rPr>
          <w:rFonts w:hint="eastAsia"/>
        </w:rPr>
        <w:t>。</w:t>
      </w:r>
    </w:p>
    <w:p w14:paraId="6977ECC2" w14:textId="13521295" w:rsidR="00097211" w:rsidRDefault="00097211" w:rsidP="00097211"/>
    <w:p w14:paraId="59ED0919" w14:textId="77067445" w:rsidR="00097211" w:rsidRDefault="006F061B" w:rsidP="001D6204">
      <w:r>
        <w:rPr>
          <w:noProof/>
        </w:rPr>
        <mc:AlternateContent>
          <mc:Choice Requires="wpg">
            <w:drawing>
              <wp:anchor distT="0" distB="0" distL="114300" distR="114300" simplePos="0" relativeHeight="251741184" behindDoc="0" locked="0" layoutInCell="1" allowOverlap="1" wp14:anchorId="4DA776FF" wp14:editId="4395DC05">
                <wp:simplePos x="0" y="0"/>
                <wp:positionH relativeFrom="column">
                  <wp:posOffset>3597746</wp:posOffset>
                </wp:positionH>
                <wp:positionV relativeFrom="paragraph">
                  <wp:posOffset>136649</wp:posOffset>
                </wp:positionV>
                <wp:extent cx="1600200" cy="634365"/>
                <wp:effectExtent l="0" t="0" r="19050" b="13335"/>
                <wp:wrapSquare wrapText="bothSides"/>
                <wp:docPr id="1207659376" name="组合 15"/>
                <wp:cNvGraphicFramePr/>
                <a:graphic xmlns:a="http://schemas.openxmlformats.org/drawingml/2006/main">
                  <a:graphicData uri="http://schemas.microsoft.com/office/word/2010/wordprocessingGroup">
                    <wpg:wgp>
                      <wpg:cNvGrpSpPr/>
                      <wpg:grpSpPr>
                        <a:xfrm>
                          <a:off x="0" y="0"/>
                          <a:ext cx="1600200" cy="634365"/>
                          <a:chOff x="0" y="0"/>
                          <a:chExt cx="1600200" cy="634365"/>
                        </a:xfrm>
                      </wpg:grpSpPr>
                      <wpg:grpSp>
                        <wpg:cNvPr id="1151" name="图形 1149">
                          <a:extLst>
                            <a:ext uri="{FF2B5EF4-FFF2-40B4-BE49-F238E27FC236}">
                              <a16:creationId xmlns:a16="http://schemas.microsoft.com/office/drawing/2014/main" id="{B206EF0C-F516-A5E7-0CFC-B842EA1A49A7}"/>
                            </a:ext>
                          </a:extLst>
                        </wpg:cNvPr>
                        <wpg:cNvGrpSpPr/>
                        <wpg:grpSpPr>
                          <a:xfrm flipH="1">
                            <a:off x="0" y="0"/>
                            <a:ext cx="1600200" cy="634365"/>
                            <a:chOff x="0" y="0"/>
                            <a:chExt cx="6476589" cy="2573318"/>
                          </a:xfrm>
                        </wpg:grpSpPr>
                        <wps:wsp>
                          <wps:cNvPr id="932380157" name="任意多边形: 形状 932380157">
                            <a:extLst>
                              <a:ext uri="{FF2B5EF4-FFF2-40B4-BE49-F238E27FC236}">
                                <a16:creationId xmlns:a16="http://schemas.microsoft.com/office/drawing/2014/main" id="{C4D3C554-AC88-C871-3770-96081CF5EB47}"/>
                              </a:ext>
                            </a:extLst>
                          </wps:cNvPr>
                          <wps:cNvSpPr/>
                          <wps:spPr>
                            <a:xfrm>
                              <a:off x="1502879" y="0"/>
                              <a:ext cx="4879370" cy="1885793"/>
                            </a:xfrm>
                            <a:custGeom>
                              <a:avLst/>
                              <a:gdLst>
                                <a:gd name="connsiteX0" fmla="*/ 5612871 w 5612877"/>
                                <a:gd name="connsiteY0" fmla="*/ 2349963 h 4699995"/>
                                <a:gd name="connsiteX1" fmla="*/ 2806434 w 5612877"/>
                                <a:gd name="connsiteY1" fmla="*/ 4699990 h 4699995"/>
                                <a:gd name="connsiteX2" fmla="*/ -7 w 5612877"/>
                                <a:gd name="connsiteY2" fmla="*/ 2349963 h 4699995"/>
                                <a:gd name="connsiteX3" fmla="*/ 2806434 w 5612877"/>
                                <a:gd name="connsiteY3" fmla="*/ -6 h 4699995"/>
                                <a:gd name="connsiteX4" fmla="*/ 5612871 w 5612877"/>
                                <a:gd name="connsiteY4" fmla="*/ 2349963 h 4699995"/>
                                <a:gd name="connsiteX0" fmla="*/ 4918237 w 4918237"/>
                                <a:gd name="connsiteY0" fmla="*/ 2437395 h 4819763"/>
                                <a:gd name="connsiteX1" fmla="*/ 2111800 w 4918237"/>
                                <a:gd name="connsiteY1" fmla="*/ 4787422 h 4819763"/>
                                <a:gd name="connsiteX2" fmla="*/ 0 w 4918237"/>
                                <a:gd name="connsiteY2" fmla="*/ 896555 h 4819763"/>
                                <a:gd name="connsiteX3" fmla="*/ 2111800 w 4918237"/>
                                <a:gd name="connsiteY3" fmla="*/ 87426 h 4819763"/>
                                <a:gd name="connsiteX4" fmla="*/ 4918237 w 4918237"/>
                                <a:gd name="connsiteY4" fmla="*/ 2437395 h 4819763"/>
                                <a:gd name="connsiteX0" fmla="*/ 0 w 4918237"/>
                                <a:gd name="connsiteY0" fmla="*/ 896555 h 4819763"/>
                                <a:gd name="connsiteX1" fmla="*/ 2111800 w 4918237"/>
                                <a:gd name="connsiteY1" fmla="*/ 87426 h 4819763"/>
                                <a:gd name="connsiteX2" fmla="*/ 4918237 w 4918237"/>
                                <a:gd name="connsiteY2" fmla="*/ 2437395 h 4819763"/>
                                <a:gd name="connsiteX3" fmla="*/ 2111800 w 4918237"/>
                                <a:gd name="connsiteY3" fmla="*/ 4787422 h 4819763"/>
                                <a:gd name="connsiteX4" fmla="*/ 91440 w 4918237"/>
                                <a:gd name="connsiteY4" fmla="*/ 987995 h 4819763"/>
                                <a:gd name="connsiteX0" fmla="*/ 0 w 4918237"/>
                                <a:gd name="connsiteY0" fmla="*/ 896555 h 4819763"/>
                                <a:gd name="connsiteX1" fmla="*/ 2111800 w 4918237"/>
                                <a:gd name="connsiteY1" fmla="*/ 87426 h 4819763"/>
                                <a:gd name="connsiteX2" fmla="*/ 4918237 w 4918237"/>
                                <a:gd name="connsiteY2" fmla="*/ 2437395 h 4819763"/>
                                <a:gd name="connsiteX3" fmla="*/ 2111800 w 4918237"/>
                                <a:gd name="connsiteY3" fmla="*/ 4787422 h 4819763"/>
                                <a:gd name="connsiteX0" fmla="*/ 0 w 4918237"/>
                                <a:gd name="connsiteY0" fmla="*/ 809129 h 4732337"/>
                                <a:gd name="connsiteX1" fmla="*/ 2111800 w 4918237"/>
                                <a:gd name="connsiteY1" fmla="*/ 0 h 4732337"/>
                                <a:gd name="connsiteX2" fmla="*/ 4918237 w 4918237"/>
                                <a:gd name="connsiteY2" fmla="*/ 2349969 h 4732337"/>
                                <a:gd name="connsiteX3" fmla="*/ 2111800 w 4918237"/>
                                <a:gd name="connsiteY3" fmla="*/ 4699996 h 4732337"/>
                                <a:gd name="connsiteX0" fmla="*/ 0 w 4918237"/>
                                <a:gd name="connsiteY0" fmla="*/ 810722 h 4733930"/>
                                <a:gd name="connsiteX1" fmla="*/ 2111800 w 4918237"/>
                                <a:gd name="connsiteY1" fmla="*/ 1593 h 4733930"/>
                                <a:gd name="connsiteX2" fmla="*/ 4918237 w 4918237"/>
                                <a:gd name="connsiteY2" fmla="*/ 2351562 h 4733930"/>
                                <a:gd name="connsiteX3" fmla="*/ 2111800 w 4918237"/>
                                <a:gd name="connsiteY3" fmla="*/ 4701589 h 4733930"/>
                                <a:gd name="connsiteX0" fmla="*/ 0 w 4918237"/>
                                <a:gd name="connsiteY0" fmla="*/ 810540 h 4733748"/>
                                <a:gd name="connsiteX1" fmla="*/ 2111800 w 4918237"/>
                                <a:gd name="connsiteY1" fmla="*/ 1411 h 4733748"/>
                                <a:gd name="connsiteX2" fmla="*/ 4918237 w 4918237"/>
                                <a:gd name="connsiteY2" fmla="*/ 2351380 h 4733748"/>
                                <a:gd name="connsiteX3" fmla="*/ 2111800 w 4918237"/>
                                <a:gd name="connsiteY3" fmla="*/ 4701407 h 4733748"/>
                                <a:gd name="connsiteX0" fmla="*/ 0 w 4918237"/>
                                <a:gd name="connsiteY0" fmla="*/ 810520 h 4733728"/>
                                <a:gd name="connsiteX1" fmla="*/ 2111800 w 4918237"/>
                                <a:gd name="connsiteY1" fmla="*/ 1391 h 4733728"/>
                                <a:gd name="connsiteX2" fmla="*/ 4918237 w 4918237"/>
                                <a:gd name="connsiteY2" fmla="*/ 2351360 h 4733728"/>
                                <a:gd name="connsiteX3" fmla="*/ 2111800 w 4918237"/>
                                <a:gd name="connsiteY3" fmla="*/ 4701387 h 4733728"/>
                                <a:gd name="connsiteX0" fmla="*/ 0 w 4918237"/>
                                <a:gd name="connsiteY0" fmla="*/ 810520 h 2351361"/>
                                <a:gd name="connsiteX1" fmla="*/ 2111800 w 4918237"/>
                                <a:gd name="connsiteY1" fmla="*/ 1391 h 2351361"/>
                                <a:gd name="connsiteX2" fmla="*/ 4918237 w 4918237"/>
                                <a:gd name="connsiteY2" fmla="*/ 2351360 h 2351361"/>
                                <a:gd name="connsiteX0" fmla="*/ 0 w 4860944"/>
                                <a:gd name="connsiteY0" fmla="*/ 810520 h 1885849"/>
                                <a:gd name="connsiteX1" fmla="*/ 2111800 w 4860944"/>
                                <a:gd name="connsiteY1" fmla="*/ 1391 h 1885849"/>
                                <a:gd name="connsiteX2" fmla="*/ 4860944 w 4860944"/>
                                <a:gd name="connsiteY2" fmla="*/ 1885849 h 1885849"/>
                                <a:gd name="connsiteX0" fmla="*/ 0 w 4860944"/>
                                <a:gd name="connsiteY0" fmla="*/ 810520 h 1885849"/>
                                <a:gd name="connsiteX1" fmla="*/ 2111800 w 4860944"/>
                                <a:gd name="connsiteY1" fmla="*/ 1391 h 1885849"/>
                                <a:gd name="connsiteX2" fmla="*/ 4860944 w 4860944"/>
                                <a:gd name="connsiteY2" fmla="*/ 1885849 h 1885849"/>
                                <a:gd name="connsiteX0" fmla="*/ 0 w 4879369"/>
                                <a:gd name="connsiteY0" fmla="*/ 825204 h 1885793"/>
                                <a:gd name="connsiteX1" fmla="*/ 2130225 w 4879369"/>
                                <a:gd name="connsiteY1" fmla="*/ 1335 h 1885793"/>
                                <a:gd name="connsiteX2" fmla="*/ 4879369 w 4879369"/>
                                <a:gd name="connsiteY2" fmla="*/ 1885793 h 1885793"/>
                              </a:gdLst>
                              <a:ahLst/>
                              <a:cxnLst>
                                <a:cxn ang="0">
                                  <a:pos x="connsiteX0" y="connsiteY0"/>
                                </a:cxn>
                                <a:cxn ang="0">
                                  <a:pos x="connsiteX1" y="connsiteY1"/>
                                </a:cxn>
                                <a:cxn ang="0">
                                  <a:pos x="connsiteX2" y="connsiteY2"/>
                                </a:cxn>
                              </a:cxnLst>
                              <a:rect l="l" t="t" r="r" b="b"/>
                              <a:pathLst>
                                <a:path w="4879369" h="1885793">
                                  <a:moveTo>
                                    <a:pt x="0" y="825204"/>
                                  </a:moveTo>
                                  <a:cubicBezTo>
                                    <a:pt x="545609" y="311619"/>
                                    <a:pt x="1065639" y="-23924"/>
                                    <a:pt x="2130225" y="1335"/>
                                  </a:cubicBezTo>
                                  <a:cubicBezTo>
                                    <a:pt x="3669684" y="1335"/>
                                    <a:pt x="4786268" y="933334"/>
                                    <a:pt x="4879369" y="1885793"/>
                                  </a:cubicBezTo>
                                </a:path>
                              </a:pathLst>
                            </a:custGeom>
                            <a:noFill/>
                            <a:ln w="952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086430" name="任意多边形: 形状 14086430">
                            <a:extLst>
                              <a:ext uri="{FF2B5EF4-FFF2-40B4-BE49-F238E27FC236}">
                                <a16:creationId xmlns:a16="http://schemas.microsoft.com/office/drawing/2014/main" id="{645A06AA-8E9D-4F06-56D1-8D4CFAA3BDDC}"/>
                              </a:ext>
                            </a:extLst>
                          </wps:cNvPr>
                          <wps:cNvSpPr/>
                          <wps:spPr>
                            <a:xfrm>
                              <a:off x="160005" y="814169"/>
                              <a:ext cx="1482793" cy="660951"/>
                            </a:xfrm>
                            <a:custGeom>
                              <a:avLst/>
                              <a:gdLst>
                                <a:gd name="connsiteX0" fmla="*/ 2593399 w 2593406"/>
                                <a:gd name="connsiteY0" fmla="*/ 1146200 h 2292415"/>
                                <a:gd name="connsiteX1" fmla="*/ 1296665 w 2593406"/>
                                <a:gd name="connsiteY1" fmla="*/ 2292410 h 2292415"/>
                                <a:gd name="connsiteX2" fmla="*/ -7 w 2593406"/>
                                <a:gd name="connsiteY2" fmla="*/ 1146200 h 2292415"/>
                                <a:gd name="connsiteX3" fmla="*/ 1296665 w 2593406"/>
                                <a:gd name="connsiteY3" fmla="*/ -6 h 2292415"/>
                                <a:gd name="connsiteX4" fmla="*/ 2593399 w 2593406"/>
                                <a:gd name="connsiteY4" fmla="*/ 1146200 h 2292415"/>
                                <a:gd name="connsiteX0" fmla="*/ 2593406 w 2593419"/>
                                <a:gd name="connsiteY0" fmla="*/ 1146206 h 2433594"/>
                                <a:gd name="connsiteX1" fmla="*/ 1330059 w 2593419"/>
                                <a:gd name="connsiteY1" fmla="*/ 2288667 h 2433594"/>
                                <a:gd name="connsiteX2" fmla="*/ 1296672 w 2593419"/>
                                <a:gd name="connsiteY2" fmla="*/ 2292416 h 2433594"/>
                                <a:gd name="connsiteX3" fmla="*/ 0 w 2593419"/>
                                <a:gd name="connsiteY3" fmla="*/ 1146206 h 2433594"/>
                                <a:gd name="connsiteX4" fmla="*/ 1296672 w 2593419"/>
                                <a:gd name="connsiteY4" fmla="*/ 0 h 2433594"/>
                                <a:gd name="connsiteX5" fmla="*/ 2593406 w 2593419"/>
                                <a:gd name="connsiteY5" fmla="*/ 1146206 h 2433594"/>
                                <a:gd name="connsiteX0" fmla="*/ 2593406 w 2684846"/>
                                <a:gd name="connsiteY0" fmla="*/ 1146206 h 2433594"/>
                                <a:gd name="connsiteX1" fmla="*/ 1330059 w 2684846"/>
                                <a:gd name="connsiteY1" fmla="*/ 2288667 h 2433594"/>
                                <a:gd name="connsiteX2" fmla="*/ 1296672 w 2684846"/>
                                <a:gd name="connsiteY2" fmla="*/ 2292416 h 2433594"/>
                                <a:gd name="connsiteX3" fmla="*/ 0 w 2684846"/>
                                <a:gd name="connsiteY3" fmla="*/ 1146206 h 2433594"/>
                                <a:gd name="connsiteX4" fmla="*/ 1296672 w 2684846"/>
                                <a:gd name="connsiteY4" fmla="*/ 0 h 2433594"/>
                                <a:gd name="connsiteX5" fmla="*/ 2684846 w 2684846"/>
                                <a:gd name="connsiteY5" fmla="*/ 1237646 h 2433594"/>
                                <a:gd name="connsiteX0" fmla="*/ 2593406 w 2593419"/>
                                <a:gd name="connsiteY0" fmla="*/ 1146206 h 2433594"/>
                                <a:gd name="connsiteX1" fmla="*/ 1330059 w 2593419"/>
                                <a:gd name="connsiteY1" fmla="*/ 2288667 h 2433594"/>
                                <a:gd name="connsiteX2" fmla="*/ 1296672 w 2593419"/>
                                <a:gd name="connsiteY2" fmla="*/ 2292416 h 2433594"/>
                                <a:gd name="connsiteX3" fmla="*/ 0 w 2593419"/>
                                <a:gd name="connsiteY3" fmla="*/ 1146206 h 2433594"/>
                                <a:gd name="connsiteX4" fmla="*/ 1296672 w 2593419"/>
                                <a:gd name="connsiteY4" fmla="*/ 0 h 2433594"/>
                                <a:gd name="connsiteX0" fmla="*/ 2593406 w 2593419"/>
                                <a:gd name="connsiteY0" fmla="*/ 1115895 h 2403283"/>
                                <a:gd name="connsiteX1" fmla="*/ 1330059 w 2593419"/>
                                <a:gd name="connsiteY1" fmla="*/ 2258356 h 2403283"/>
                                <a:gd name="connsiteX2" fmla="*/ 1296672 w 2593419"/>
                                <a:gd name="connsiteY2" fmla="*/ 2262105 h 2403283"/>
                                <a:gd name="connsiteX3" fmla="*/ 0 w 2593419"/>
                                <a:gd name="connsiteY3" fmla="*/ 1115895 h 2403283"/>
                                <a:gd name="connsiteX4" fmla="*/ 1566951 w 2593419"/>
                                <a:gd name="connsiteY4" fmla="*/ 0 h 2403283"/>
                                <a:gd name="connsiteX0" fmla="*/ 2593406 w 2593419"/>
                                <a:gd name="connsiteY0" fmla="*/ 1165897 h 2453285"/>
                                <a:gd name="connsiteX1" fmla="*/ 1330059 w 2593419"/>
                                <a:gd name="connsiteY1" fmla="*/ 2308358 h 2453285"/>
                                <a:gd name="connsiteX2" fmla="*/ 1296672 w 2593419"/>
                                <a:gd name="connsiteY2" fmla="*/ 2312107 h 2453285"/>
                                <a:gd name="connsiteX3" fmla="*/ 0 w 2593419"/>
                                <a:gd name="connsiteY3" fmla="*/ 1165897 h 2453285"/>
                                <a:gd name="connsiteX4" fmla="*/ 1566951 w 2593419"/>
                                <a:gd name="connsiteY4" fmla="*/ 50002 h 2453285"/>
                                <a:gd name="connsiteX0" fmla="*/ 1330059 w 1566951"/>
                                <a:gd name="connsiteY0" fmla="*/ 2308358 h 2453285"/>
                                <a:gd name="connsiteX1" fmla="*/ 1296672 w 1566951"/>
                                <a:gd name="connsiteY1" fmla="*/ 2312107 h 2453285"/>
                                <a:gd name="connsiteX2" fmla="*/ 0 w 1566951"/>
                                <a:gd name="connsiteY2" fmla="*/ 1165897 h 2453285"/>
                                <a:gd name="connsiteX3" fmla="*/ 1566951 w 1566951"/>
                                <a:gd name="connsiteY3" fmla="*/ 50002 h 2453285"/>
                                <a:gd name="connsiteX0" fmla="*/ 1296672 w 1566951"/>
                                <a:gd name="connsiteY0" fmla="*/ 2312107 h 2312107"/>
                                <a:gd name="connsiteX1" fmla="*/ 0 w 1566951"/>
                                <a:gd name="connsiteY1" fmla="*/ 1165897 h 2312107"/>
                                <a:gd name="connsiteX2" fmla="*/ 1566951 w 1566951"/>
                                <a:gd name="connsiteY2" fmla="*/ 50002 h 2312107"/>
                                <a:gd name="connsiteX0" fmla="*/ 0 w 1566951"/>
                                <a:gd name="connsiteY0" fmla="*/ 1165897 h 1165897"/>
                                <a:gd name="connsiteX1" fmla="*/ 1566951 w 1566951"/>
                                <a:gd name="connsiteY1" fmla="*/ 50002 h 1165897"/>
                                <a:gd name="connsiteX0" fmla="*/ 0 w 1425497"/>
                                <a:gd name="connsiteY0" fmla="*/ 730538 h 730538"/>
                                <a:gd name="connsiteX1" fmla="*/ 1425497 w 1425497"/>
                                <a:gd name="connsiteY1" fmla="*/ 94577 h 730538"/>
                                <a:gd name="connsiteX0" fmla="*/ 0 w 1425497"/>
                                <a:gd name="connsiteY0" fmla="*/ 696190 h 696190"/>
                                <a:gd name="connsiteX1" fmla="*/ 1425497 w 1425497"/>
                                <a:gd name="connsiteY1" fmla="*/ 60229 h 696190"/>
                                <a:gd name="connsiteX0" fmla="*/ 0 w 1425497"/>
                                <a:gd name="connsiteY0" fmla="*/ 693960 h 693960"/>
                                <a:gd name="connsiteX1" fmla="*/ 1425497 w 1425497"/>
                                <a:gd name="connsiteY1" fmla="*/ 57999 h 693960"/>
                                <a:gd name="connsiteX0" fmla="*/ 0 w 1425497"/>
                                <a:gd name="connsiteY0" fmla="*/ 690360 h 690360"/>
                                <a:gd name="connsiteX1" fmla="*/ 1425497 w 1425497"/>
                                <a:gd name="connsiteY1" fmla="*/ 54399 h 690360"/>
                                <a:gd name="connsiteX0" fmla="*/ 0 w 1425497"/>
                                <a:gd name="connsiteY0" fmla="*/ 658154 h 658154"/>
                                <a:gd name="connsiteX1" fmla="*/ 1425497 w 1425497"/>
                                <a:gd name="connsiteY1" fmla="*/ 22193 h 658154"/>
                                <a:gd name="connsiteX0" fmla="*/ 0 w 1425497"/>
                                <a:gd name="connsiteY0" fmla="*/ 663533 h 663533"/>
                                <a:gd name="connsiteX1" fmla="*/ 1425497 w 1425497"/>
                                <a:gd name="connsiteY1" fmla="*/ 27572 h 663533"/>
                                <a:gd name="connsiteX0" fmla="*/ 0 w 1425497"/>
                                <a:gd name="connsiteY0" fmla="*/ 665503 h 665503"/>
                                <a:gd name="connsiteX1" fmla="*/ 1425497 w 1425497"/>
                                <a:gd name="connsiteY1" fmla="*/ 29542 h 665503"/>
                                <a:gd name="connsiteX0" fmla="*/ 0 w 1425497"/>
                                <a:gd name="connsiteY0" fmla="*/ 666255 h 666255"/>
                                <a:gd name="connsiteX1" fmla="*/ 1425497 w 1425497"/>
                                <a:gd name="connsiteY1" fmla="*/ 30294 h 666255"/>
                                <a:gd name="connsiteX0" fmla="*/ 0 w 1425497"/>
                                <a:gd name="connsiteY0" fmla="*/ 667750 h 667750"/>
                                <a:gd name="connsiteX1" fmla="*/ 1425497 w 1425497"/>
                                <a:gd name="connsiteY1" fmla="*/ 31789 h 667750"/>
                                <a:gd name="connsiteX0" fmla="*/ 0 w 1446982"/>
                                <a:gd name="connsiteY0" fmla="*/ 660951 h 660951"/>
                                <a:gd name="connsiteX1" fmla="*/ 1446982 w 1446982"/>
                                <a:gd name="connsiteY1" fmla="*/ 32152 h 660951"/>
                                <a:gd name="connsiteX0" fmla="*/ 0 w 1482791"/>
                                <a:gd name="connsiteY0" fmla="*/ 660951 h 660951"/>
                                <a:gd name="connsiteX1" fmla="*/ 1482791 w 1482791"/>
                                <a:gd name="connsiteY1" fmla="*/ 32152 h 660951"/>
                              </a:gdLst>
                              <a:ahLst/>
                              <a:cxnLst>
                                <a:cxn ang="0">
                                  <a:pos x="connsiteX0" y="connsiteY0"/>
                                </a:cxn>
                                <a:cxn ang="0">
                                  <a:pos x="connsiteX1" y="connsiteY1"/>
                                </a:cxn>
                              </a:cxnLst>
                              <a:rect l="l" t="t" r="r" b="b"/>
                              <a:pathLst>
                                <a:path w="1482791" h="660951">
                                  <a:moveTo>
                                    <a:pt x="0" y="660951"/>
                                  </a:moveTo>
                                  <a:cubicBezTo>
                                    <a:pt x="103565" y="355575"/>
                                    <a:pt x="645219" y="-129509"/>
                                    <a:pt x="1482791" y="32152"/>
                                  </a:cubicBezTo>
                                </a:path>
                              </a:pathLst>
                            </a:custGeom>
                            <a:noFill/>
                            <a:ln w="952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75996686" name="任意多边形: 形状 375996686">
                            <a:extLst>
                              <a:ext uri="{FF2B5EF4-FFF2-40B4-BE49-F238E27FC236}">
                                <a16:creationId xmlns:a16="http://schemas.microsoft.com/office/drawing/2014/main" id="{3F4A500D-AD42-A2D9-5393-F5F126D2C386}"/>
                              </a:ext>
                            </a:extLst>
                          </wps:cNvPr>
                          <wps:cNvSpPr/>
                          <wps:spPr>
                            <a:xfrm>
                              <a:off x="1517899" y="13161"/>
                              <a:ext cx="4219926" cy="966794"/>
                            </a:xfrm>
                            <a:custGeom>
                              <a:avLst/>
                              <a:gdLst>
                                <a:gd name="connsiteX0" fmla="*/ 5344299 w 5344305"/>
                                <a:gd name="connsiteY0" fmla="*/ 2361873 h 4723764"/>
                                <a:gd name="connsiteX1" fmla="*/ 2672117 w 5344305"/>
                                <a:gd name="connsiteY1" fmla="*/ 4723759 h 4723764"/>
                                <a:gd name="connsiteX2" fmla="*/ -7 w 5344305"/>
                                <a:gd name="connsiteY2" fmla="*/ 2361873 h 4723764"/>
                                <a:gd name="connsiteX3" fmla="*/ 2672117 w 5344305"/>
                                <a:gd name="connsiteY3" fmla="*/ -6 h 4723764"/>
                                <a:gd name="connsiteX4" fmla="*/ 5344299 w 5344305"/>
                                <a:gd name="connsiteY4" fmla="*/ 2361873 h 4723764"/>
                                <a:gd name="connsiteX0" fmla="*/ 0 w 5344306"/>
                                <a:gd name="connsiteY0" fmla="*/ 2361878 h 4723764"/>
                                <a:gd name="connsiteX1" fmla="*/ 2672124 w 5344306"/>
                                <a:gd name="connsiteY1" fmla="*/ -1 h 4723764"/>
                                <a:gd name="connsiteX2" fmla="*/ 5344306 w 5344306"/>
                                <a:gd name="connsiteY2" fmla="*/ 2361878 h 4723764"/>
                                <a:gd name="connsiteX3" fmla="*/ 2672124 w 5344306"/>
                                <a:gd name="connsiteY3" fmla="*/ 4723764 h 4723764"/>
                                <a:gd name="connsiteX4" fmla="*/ 123181 w 5344306"/>
                                <a:gd name="connsiteY4" fmla="*/ 2485059 h 4723764"/>
                                <a:gd name="connsiteX0" fmla="*/ 0 w 5344306"/>
                                <a:gd name="connsiteY0" fmla="*/ 2361879 h 4723765"/>
                                <a:gd name="connsiteX1" fmla="*/ 2672124 w 5344306"/>
                                <a:gd name="connsiteY1" fmla="*/ 0 h 4723765"/>
                                <a:gd name="connsiteX2" fmla="*/ 5344306 w 5344306"/>
                                <a:gd name="connsiteY2" fmla="*/ 2361879 h 4723765"/>
                                <a:gd name="connsiteX3" fmla="*/ 2672124 w 5344306"/>
                                <a:gd name="connsiteY3" fmla="*/ 4723765 h 4723765"/>
                                <a:gd name="connsiteX0" fmla="*/ 0 w 5344306"/>
                                <a:gd name="connsiteY0" fmla="*/ 2361879 h 2361879"/>
                                <a:gd name="connsiteX1" fmla="*/ 2672124 w 5344306"/>
                                <a:gd name="connsiteY1" fmla="*/ 0 h 2361879"/>
                                <a:gd name="connsiteX2" fmla="*/ 5344306 w 5344306"/>
                                <a:gd name="connsiteY2" fmla="*/ 2361879 h 2361879"/>
                                <a:gd name="connsiteX0" fmla="*/ 0 w 5287013"/>
                                <a:gd name="connsiteY0" fmla="*/ 2361879 h 2361879"/>
                                <a:gd name="connsiteX1" fmla="*/ 2672124 w 5287013"/>
                                <a:gd name="connsiteY1" fmla="*/ 0 h 2361879"/>
                                <a:gd name="connsiteX2" fmla="*/ 5287013 w 5287013"/>
                                <a:gd name="connsiteY2" fmla="*/ 1946502 h 2361879"/>
                                <a:gd name="connsiteX0" fmla="*/ 0 w 5287013"/>
                                <a:gd name="connsiteY0" fmla="*/ 2361879 h 2361879"/>
                                <a:gd name="connsiteX1" fmla="*/ 2672124 w 5287013"/>
                                <a:gd name="connsiteY1" fmla="*/ 0 h 2361879"/>
                                <a:gd name="connsiteX2" fmla="*/ 5287013 w 5287013"/>
                                <a:gd name="connsiteY2" fmla="*/ 1946502 h 2361879"/>
                                <a:gd name="connsiteX0" fmla="*/ 0 w 4936092"/>
                                <a:gd name="connsiteY0" fmla="*/ 1203192 h 1948006"/>
                                <a:gd name="connsiteX1" fmla="*/ 2321203 w 4936092"/>
                                <a:gd name="connsiteY1" fmla="*/ 1505 h 1948006"/>
                                <a:gd name="connsiteX2" fmla="*/ 4936092 w 4936092"/>
                                <a:gd name="connsiteY2" fmla="*/ 1948007 h 1948006"/>
                                <a:gd name="connsiteX0" fmla="*/ 0 w 4936092"/>
                                <a:gd name="connsiteY0" fmla="*/ 1201687 h 1946503"/>
                                <a:gd name="connsiteX1" fmla="*/ 2321203 w 4936092"/>
                                <a:gd name="connsiteY1" fmla="*/ 0 h 1946503"/>
                                <a:gd name="connsiteX2" fmla="*/ 4936092 w 4936092"/>
                                <a:gd name="connsiteY2" fmla="*/ 1946502 h 1946503"/>
                                <a:gd name="connsiteX0" fmla="*/ 0 w 4936092"/>
                                <a:gd name="connsiteY0" fmla="*/ 1201687 h 1946502"/>
                                <a:gd name="connsiteX1" fmla="*/ 2321203 w 4936092"/>
                                <a:gd name="connsiteY1" fmla="*/ 0 h 1946502"/>
                                <a:gd name="connsiteX2" fmla="*/ 4936092 w 4936092"/>
                                <a:gd name="connsiteY2" fmla="*/ 1946502 h 1946502"/>
                                <a:gd name="connsiteX0" fmla="*/ 0 w 4936092"/>
                                <a:gd name="connsiteY0" fmla="*/ 1201916 h 1946731"/>
                                <a:gd name="connsiteX1" fmla="*/ 2321203 w 4936092"/>
                                <a:gd name="connsiteY1" fmla="*/ 229 h 1946731"/>
                                <a:gd name="connsiteX2" fmla="*/ 4936092 w 4936092"/>
                                <a:gd name="connsiteY2" fmla="*/ 1946731 h 1946731"/>
                                <a:gd name="connsiteX0" fmla="*/ 0 w 4936092"/>
                                <a:gd name="connsiteY0" fmla="*/ 1202194 h 1947009"/>
                                <a:gd name="connsiteX1" fmla="*/ 2321203 w 4936092"/>
                                <a:gd name="connsiteY1" fmla="*/ 507 h 1947009"/>
                                <a:gd name="connsiteX2" fmla="*/ 4936092 w 4936092"/>
                                <a:gd name="connsiteY2" fmla="*/ 1947009 h 1947009"/>
                                <a:gd name="connsiteX0" fmla="*/ 0 w 4957577"/>
                                <a:gd name="connsiteY0" fmla="*/ 1245134 h 1946979"/>
                                <a:gd name="connsiteX1" fmla="*/ 2342688 w 4957577"/>
                                <a:gd name="connsiteY1" fmla="*/ 477 h 1946979"/>
                                <a:gd name="connsiteX2" fmla="*/ 4957577 w 4957577"/>
                                <a:gd name="connsiteY2" fmla="*/ 1946979 h 1946979"/>
                                <a:gd name="connsiteX0" fmla="*/ 0 w 4957577"/>
                                <a:gd name="connsiteY0" fmla="*/ 1245147 h 1946992"/>
                                <a:gd name="connsiteX1" fmla="*/ 2342688 w 4957577"/>
                                <a:gd name="connsiteY1" fmla="*/ 490 h 1946992"/>
                                <a:gd name="connsiteX2" fmla="*/ 4957577 w 4957577"/>
                                <a:gd name="connsiteY2" fmla="*/ 1946992 h 1946992"/>
                                <a:gd name="connsiteX0" fmla="*/ 0 w 4427613"/>
                                <a:gd name="connsiteY0" fmla="*/ 1277590 h 1277590"/>
                                <a:gd name="connsiteX1" fmla="*/ 2342688 w 4427613"/>
                                <a:gd name="connsiteY1" fmla="*/ 32933 h 1277590"/>
                                <a:gd name="connsiteX2" fmla="*/ 4427613 w 4427613"/>
                                <a:gd name="connsiteY2" fmla="*/ 826404 h 1277590"/>
                                <a:gd name="connsiteX0" fmla="*/ 0 w 4427613"/>
                                <a:gd name="connsiteY0" fmla="*/ 1245149 h 1245149"/>
                                <a:gd name="connsiteX1" fmla="*/ 2342688 w 4427613"/>
                                <a:gd name="connsiteY1" fmla="*/ 492 h 1245149"/>
                                <a:gd name="connsiteX2" fmla="*/ 4427613 w 4427613"/>
                                <a:gd name="connsiteY2" fmla="*/ 793963 h 1245149"/>
                                <a:gd name="connsiteX0" fmla="*/ 0 w 4427613"/>
                                <a:gd name="connsiteY0" fmla="*/ 1245149 h 1245149"/>
                                <a:gd name="connsiteX1" fmla="*/ 2342688 w 4427613"/>
                                <a:gd name="connsiteY1" fmla="*/ 492 h 1245149"/>
                                <a:gd name="connsiteX2" fmla="*/ 4427613 w 4427613"/>
                                <a:gd name="connsiteY2" fmla="*/ 793963 h 1245149"/>
                                <a:gd name="connsiteX0" fmla="*/ 0 w 4427613"/>
                                <a:gd name="connsiteY0" fmla="*/ 1245149 h 1245149"/>
                                <a:gd name="connsiteX1" fmla="*/ 2342688 w 4427613"/>
                                <a:gd name="connsiteY1" fmla="*/ 492 h 1245149"/>
                                <a:gd name="connsiteX2" fmla="*/ 4427613 w 4427613"/>
                                <a:gd name="connsiteY2" fmla="*/ 793963 h 1245149"/>
                                <a:gd name="connsiteX0" fmla="*/ 0 w 4176955"/>
                                <a:gd name="connsiteY0" fmla="*/ 966162 h 966162"/>
                                <a:gd name="connsiteX1" fmla="*/ 2092030 w 4176955"/>
                                <a:gd name="connsiteY1" fmla="*/ 811 h 966162"/>
                                <a:gd name="connsiteX2" fmla="*/ 4176955 w 4176955"/>
                                <a:gd name="connsiteY2" fmla="*/ 794282 h 966162"/>
                                <a:gd name="connsiteX0" fmla="*/ 0 w 4176955"/>
                                <a:gd name="connsiteY0" fmla="*/ 966162 h 966162"/>
                                <a:gd name="connsiteX1" fmla="*/ 2092030 w 4176955"/>
                                <a:gd name="connsiteY1" fmla="*/ 811 h 966162"/>
                                <a:gd name="connsiteX2" fmla="*/ 4176955 w 4176955"/>
                                <a:gd name="connsiteY2" fmla="*/ 794282 h 966162"/>
                                <a:gd name="connsiteX0" fmla="*/ 0 w 4176955"/>
                                <a:gd name="connsiteY0" fmla="*/ 966189 h 966189"/>
                                <a:gd name="connsiteX1" fmla="*/ 2092030 w 4176955"/>
                                <a:gd name="connsiteY1" fmla="*/ 838 h 966189"/>
                                <a:gd name="connsiteX2" fmla="*/ 4176955 w 4176955"/>
                                <a:gd name="connsiteY2" fmla="*/ 794309 h 966189"/>
                                <a:gd name="connsiteX0" fmla="*/ 0 w 4176955"/>
                                <a:gd name="connsiteY0" fmla="*/ 966794 h 966794"/>
                                <a:gd name="connsiteX1" fmla="*/ 2092030 w 4176955"/>
                                <a:gd name="connsiteY1" fmla="*/ 1443 h 966794"/>
                                <a:gd name="connsiteX2" fmla="*/ 4176955 w 4176955"/>
                                <a:gd name="connsiteY2" fmla="*/ 794914 h 966794"/>
                                <a:gd name="connsiteX0" fmla="*/ 0 w 4176955"/>
                                <a:gd name="connsiteY0" fmla="*/ 966794 h 966794"/>
                                <a:gd name="connsiteX1" fmla="*/ 2092030 w 4176955"/>
                                <a:gd name="connsiteY1" fmla="*/ 1443 h 966794"/>
                                <a:gd name="connsiteX2" fmla="*/ 4176955 w 4176955"/>
                                <a:gd name="connsiteY2" fmla="*/ 794914 h 966794"/>
                                <a:gd name="connsiteX0" fmla="*/ 0 w 4176955"/>
                                <a:gd name="connsiteY0" fmla="*/ 966794 h 966794"/>
                                <a:gd name="connsiteX1" fmla="*/ 2092030 w 4176955"/>
                                <a:gd name="connsiteY1" fmla="*/ 1443 h 966794"/>
                                <a:gd name="connsiteX2" fmla="*/ 4176955 w 4176955"/>
                                <a:gd name="connsiteY2" fmla="*/ 794914 h 966794"/>
                                <a:gd name="connsiteX0" fmla="*/ 0 w 4219926"/>
                                <a:gd name="connsiteY0" fmla="*/ 966794 h 966794"/>
                                <a:gd name="connsiteX1" fmla="*/ 2092030 w 4219926"/>
                                <a:gd name="connsiteY1" fmla="*/ 1443 h 966794"/>
                                <a:gd name="connsiteX2" fmla="*/ 4219926 w 4219926"/>
                                <a:gd name="connsiteY2" fmla="*/ 909502 h 966794"/>
                                <a:gd name="connsiteX0" fmla="*/ 0 w 4219926"/>
                                <a:gd name="connsiteY0" fmla="*/ 966794 h 966794"/>
                                <a:gd name="connsiteX1" fmla="*/ 2092030 w 4219926"/>
                                <a:gd name="connsiteY1" fmla="*/ 1443 h 966794"/>
                                <a:gd name="connsiteX2" fmla="*/ 4219926 w 4219926"/>
                                <a:gd name="connsiteY2" fmla="*/ 909502 h 966794"/>
                                <a:gd name="connsiteX0" fmla="*/ 0 w 4219926"/>
                                <a:gd name="connsiteY0" fmla="*/ 966794 h 966794"/>
                                <a:gd name="connsiteX1" fmla="*/ 2092030 w 4219926"/>
                                <a:gd name="connsiteY1" fmla="*/ 1443 h 966794"/>
                                <a:gd name="connsiteX2" fmla="*/ 4219926 w 4219926"/>
                                <a:gd name="connsiteY2" fmla="*/ 909502 h 966794"/>
                              </a:gdLst>
                              <a:ahLst/>
                              <a:cxnLst>
                                <a:cxn ang="0">
                                  <a:pos x="connsiteX0" y="connsiteY0"/>
                                </a:cxn>
                                <a:cxn ang="0">
                                  <a:pos x="connsiteX1" y="connsiteY1"/>
                                </a:cxn>
                                <a:cxn ang="0">
                                  <a:pos x="connsiteX2" y="connsiteY2"/>
                                </a:cxn>
                              </a:cxnLst>
                              <a:rect l="l" t="t" r="r" b="b"/>
                              <a:pathLst>
                                <a:path w="4219926" h="966794">
                                  <a:moveTo>
                                    <a:pt x="0" y="966794"/>
                                  </a:moveTo>
                                  <a:cubicBezTo>
                                    <a:pt x="580095" y="373045"/>
                                    <a:pt x="1084624" y="-27204"/>
                                    <a:pt x="2092030" y="1443"/>
                                  </a:cubicBezTo>
                                  <a:cubicBezTo>
                                    <a:pt x="3228395" y="-20043"/>
                                    <a:pt x="3983589" y="616546"/>
                                    <a:pt x="4219926" y="909502"/>
                                  </a:cubicBezTo>
                                </a:path>
                              </a:pathLst>
                            </a:custGeom>
                            <a:no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14202398" name="任意多边形: 形状 1814202398">
                            <a:extLst>
                              <a:ext uri="{FF2B5EF4-FFF2-40B4-BE49-F238E27FC236}">
                                <a16:creationId xmlns:a16="http://schemas.microsoft.com/office/drawing/2014/main" id="{C9A5ECAD-DE24-F9FF-3A41-2C1E42BB4F07}"/>
                              </a:ext>
                            </a:extLst>
                          </wps:cNvPr>
                          <wps:cNvSpPr/>
                          <wps:spPr>
                            <a:xfrm>
                              <a:off x="1766811" y="107312"/>
                              <a:ext cx="3424637" cy="1910251"/>
                            </a:xfrm>
                            <a:custGeom>
                              <a:avLst/>
                              <a:gdLst>
                                <a:gd name="connsiteX0" fmla="*/ 3424630 w 3424637"/>
                                <a:gd name="connsiteY0" fmla="*/ 955097 h 1910251"/>
                                <a:gd name="connsiteX1" fmla="*/ 1712283 w 3424637"/>
                                <a:gd name="connsiteY1" fmla="*/ 1910245 h 1910251"/>
                                <a:gd name="connsiteX2" fmla="*/ -7 w 3424637"/>
                                <a:gd name="connsiteY2" fmla="*/ 955097 h 1910251"/>
                                <a:gd name="connsiteX3" fmla="*/ 1712283 w 3424637"/>
                                <a:gd name="connsiteY3" fmla="*/ -6 h 1910251"/>
                                <a:gd name="connsiteX4" fmla="*/ 3424630 w 3424637"/>
                                <a:gd name="connsiteY4" fmla="*/ 955097 h 191025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24637" h="1910251">
                                  <a:moveTo>
                                    <a:pt x="3424630" y="955097"/>
                                  </a:moveTo>
                                  <a:cubicBezTo>
                                    <a:pt x="3424630" y="1479020"/>
                                    <a:pt x="2651610" y="1910245"/>
                                    <a:pt x="1712283" y="1910245"/>
                                  </a:cubicBezTo>
                                  <a:cubicBezTo>
                                    <a:pt x="773013" y="1910245"/>
                                    <a:pt x="-7" y="1479020"/>
                                    <a:pt x="-7" y="955097"/>
                                  </a:cubicBezTo>
                                  <a:cubicBezTo>
                                    <a:pt x="-7" y="431168"/>
                                    <a:pt x="773013" y="-6"/>
                                    <a:pt x="1712283" y="-6"/>
                                  </a:cubicBezTo>
                                  <a:cubicBezTo>
                                    <a:pt x="2651610" y="-6"/>
                                    <a:pt x="3424630" y="431168"/>
                                    <a:pt x="3424630" y="955097"/>
                                  </a:cubicBezTo>
                                </a:path>
                              </a:pathLst>
                            </a:custGeom>
                            <a:solidFill>
                              <a:srgbClr val="000000"/>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73931880" name="任意多边形: 形状 1973931880">
                            <a:extLst>
                              <a:ext uri="{FF2B5EF4-FFF2-40B4-BE49-F238E27FC236}">
                                <a16:creationId xmlns:a16="http://schemas.microsoft.com/office/drawing/2014/main" id="{8DCDD96C-5E7B-693C-2523-9C98ADA1D57A}"/>
                              </a:ext>
                            </a:extLst>
                          </wps:cNvPr>
                          <wps:cNvSpPr/>
                          <wps:spPr>
                            <a:xfrm>
                              <a:off x="1963622" y="209150"/>
                              <a:ext cx="3049554" cy="1616217"/>
                            </a:xfrm>
                            <a:custGeom>
                              <a:avLst/>
                              <a:gdLst>
                                <a:gd name="connsiteX0" fmla="*/ 3049546 w 3049552"/>
                                <a:gd name="connsiteY0" fmla="*/ 808102 h 1616219"/>
                                <a:gd name="connsiteX1" fmla="*/ 1524774 w 3049552"/>
                                <a:gd name="connsiteY1" fmla="*/ 1616213 h 1616219"/>
                                <a:gd name="connsiteX2" fmla="*/ -7 w 3049552"/>
                                <a:gd name="connsiteY2" fmla="*/ 808102 h 1616219"/>
                                <a:gd name="connsiteX3" fmla="*/ 1524774 w 3049552"/>
                                <a:gd name="connsiteY3" fmla="*/ -6 h 1616219"/>
                                <a:gd name="connsiteX4" fmla="*/ 3049546 w 3049552"/>
                                <a:gd name="connsiteY4" fmla="*/ 808102 h 16162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49552" h="1616219">
                                  <a:moveTo>
                                    <a:pt x="3049546" y="808102"/>
                                  </a:moveTo>
                                  <a:cubicBezTo>
                                    <a:pt x="3049546" y="1251415"/>
                                    <a:pt x="2361174" y="1616213"/>
                                    <a:pt x="1524774" y="1616213"/>
                                  </a:cubicBezTo>
                                  <a:cubicBezTo>
                                    <a:pt x="688374" y="1616213"/>
                                    <a:pt x="-7" y="1251415"/>
                                    <a:pt x="-7" y="808102"/>
                                  </a:cubicBezTo>
                                  <a:cubicBezTo>
                                    <a:pt x="-7" y="364855"/>
                                    <a:pt x="688374" y="-6"/>
                                    <a:pt x="1524774" y="-6"/>
                                  </a:cubicBezTo>
                                  <a:cubicBezTo>
                                    <a:pt x="2361174" y="-6"/>
                                    <a:pt x="3049546" y="364855"/>
                                    <a:pt x="3049546" y="808102"/>
                                  </a:cubicBezTo>
                                </a:path>
                              </a:pathLst>
                            </a:custGeom>
                            <a:solidFill>
                              <a:srgbClr val="FFFFFF"/>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15430799" name="任意多边形: 形状 1815430799">
                            <a:extLst>
                              <a:ext uri="{FF2B5EF4-FFF2-40B4-BE49-F238E27FC236}">
                                <a16:creationId xmlns:a16="http://schemas.microsoft.com/office/drawing/2014/main" id="{DF2D763B-2E62-D3AE-2D1B-FC499EE22092}"/>
                              </a:ext>
                            </a:extLst>
                          </wps:cNvPr>
                          <wps:cNvSpPr/>
                          <wps:spPr>
                            <a:xfrm>
                              <a:off x="1982123" y="800234"/>
                              <a:ext cx="3056477" cy="541797"/>
                            </a:xfrm>
                            <a:custGeom>
                              <a:avLst/>
                              <a:gdLst>
                                <a:gd name="connsiteX0" fmla="*/ -7 w 3056477"/>
                                <a:gd name="connsiteY0" fmla="*/ 541791 h 541797"/>
                                <a:gd name="connsiteX1" fmla="*/ 3056470 w 3056477"/>
                                <a:gd name="connsiteY1" fmla="*/ 541791 h 541797"/>
                                <a:gd name="connsiteX2" fmla="*/ 3056470 w 3056477"/>
                                <a:gd name="connsiteY2" fmla="*/ -6 h 541797"/>
                                <a:gd name="connsiteX3" fmla="*/ -7 w 3056477"/>
                                <a:gd name="connsiteY3" fmla="*/ -6 h 541797"/>
                                <a:gd name="connsiteX4" fmla="*/ -7 w 3056477"/>
                                <a:gd name="connsiteY4" fmla="*/ 541791 h 5417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56477" h="541797">
                                  <a:moveTo>
                                    <a:pt x="-7" y="541791"/>
                                  </a:moveTo>
                                  <a:lnTo>
                                    <a:pt x="3056470" y="541791"/>
                                  </a:lnTo>
                                  <a:lnTo>
                                    <a:pt x="3056470" y="-6"/>
                                  </a:lnTo>
                                  <a:lnTo>
                                    <a:pt x="-7" y="-6"/>
                                  </a:lnTo>
                                  <a:lnTo>
                                    <a:pt x="-7" y="541791"/>
                                  </a:lnTo>
                                  <a:close/>
                                </a:path>
                              </a:pathLst>
                            </a:custGeom>
                            <a:solidFill>
                              <a:srgbClr val="000000"/>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824345083" name="任意多边形: 形状 1824345083">
                            <a:extLst>
                              <a:ext uri="{FF2B5EF4-FFF2-40B4-BE49-F238E27FC236}">
                                <a16:creationId xmlns:a16="http://schemas.microsoft.com/office/drawing/2014/main" id="{131C69A3-8A53-47A7-4893-4F1167197271}"/>
                              </a:ext>
                            </a:extLst>
                          </wps:cNvPr>
                          <wps:cNvSpPr/>
                          <wps:spPr>
                            <a:xfrm>
                              <a:off x="3693328" y="216700"/>
                              <a:ext cx="275510" cy="639046"/>
                            </a:xfrm>
                            <a:custGeom>
                              <a:avLst/>
                              <a:gdLst>
                                <a:gd name="connsiteX0" fmla="*/ -7 w 275510"/>
                                <a:gd name="connsiteY0" fmla="*/ 639040 h 639046"/>
                                <a:gd name="connsiteX1" fmla="*/ 275504 w 275510"/>
                                <a:gd name="connsiteY1" fmla="*/ 639040 h 639046"/>
                                <a:gd name="connsiteX2" fmla="*/ 275504 w 275510"/>
                                <a:gd name="connsiteY2" fmla="*/ -6 h 639046"/>
                                <a:gd name="connsiteX3" fmla="*/ -7 w 275510"/>
                                <a:gd name="connsiteY3" fmla="*/ -6 h 639046"/>
                                <a:gd name="connsiteX4" fmla="*/ -7 w 275510"/>
                                <a:gd name="connsiteY4" fmla="*/ 639040 h 6390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5510" h="639046">
                                  <a:moveTo>
                                    <a:pt x="-7" y="639040"/>
                                  </a:moveTo>
                                  <a:lnTo>
                                    <a:pt x="275504" y="639040"/>
                                  </a:lnTo>
                                  <a:lnTo>
                                    <a:pt x="275504" y="-6"/>
                                  </a:lnTo>
                                  <a:lnTo>
                                    <a:pt x="-7" y="-6"/>
                                  </a:lnTo>
                                  <a:lnTo>
                                    <a:pt x="-7" y="639040"/>
                                  </a:lnTo>
                                  <a:close/>
                                </a:path>
                              </a:pathLst>
                            </a:custGeom>
                            <a:solidFill>
                              <a:srgbClr val="000000"/>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76404856" name="任意多边形: 形状 1176404856">
                            <a:extLst>
                              <a:ext uri="{FF2B5EF4-FFF2-40B4-BE49-F238E27FC236}">
                                <a16:creationId xmlns:a16="http://schemas.microsoft.com/office/drawing/2014/main" id="{B522DC56-6C7E-2F9F-4E58-3339EEA0B8A8}"/>
                              </a:ext>
                            </a:extLst>
                          </wps:cNvPr>
                          <wps:cNvSpPr/>
                          <wps:spPr>
                            <a:xfrm>
                              <a:off x="1662579" y="855818"/>
                              <a:ext cx="3553167" cy="1264234"/>
                            </a:xfrm>
                            <a:custGeom>
                              <a:avLst/>
                              <a:gdLst>
                                <a:gd name="connsiteX0" fmla="*/ -7 w 3553167"/>
                                <a:gd name="connsiteY0" fmla="*/ 1264228 h 1264234"/>
                                <a:gd name="connsiteX1" fmla="*/ 3553161 w 3553167"/>
                                <a:gd name="connsiteY1" fmla="*/ 1264228 h 1264234"/>
                                <a:gd name="connsiteX2" fmla="*/ 3553161 w 3553167"/>
                                <a:gd name="connsiteY2" fmla="*/ -6 h 1264234"/>
                                <a:gd name="connsiteX3" fmla="*/ -7 w 3553167"/>
                                <a:gd name="connsiteY3" fmla="*/ -6 h 1264234"/>
                                <a:gd name="connsiteX4" fmla="*/ -7 w 3553167"/>
                                <a:gd name="connsiteY4" fmla="*/ 1264228 h 12642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3167" h="1264234">
                                  <a:moveTo>
                                    <a:pt x="-7" y="1264228"/>
                                  </a:moveTo>
                                  <a:lnTo>
                                    <a:pt x="3553161" y="1264228"/>
                                  </a:lnTo>
                                  <a:lnTo>
                                    <a:pt x="3553161" y="-6"/>
                                  </a:lnTo>
                                  <a:lnTo>
                                    <a:pt x="-7" y="-6"/>
                                  </a:lnTo>
                                  <a:lnTo>
                                    <a:pt x="-7" y="1264228"/>
                                  </a:lnTo>
                                  <a:close/>
                                </a:path>
                              </a:pathLst>
                            </a:custGeom>
                            <a:solidFill>
                              <a:schemeClr val="bg1"/>
                            </a:solidFill>
                            <a:ln w="317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92322872" name="任意多边形: 形状 792322872">
                            <a:extLst>
                              <a:ext uri="{FF2B5EF4-FFF2-40B4-BE49-F238E27FC236}">
                                <a16:creationId xmlns:a16="http://schemas.microsoft.com/office/drawing/2014/main" id="{01653EA2-C2D2-D2A6-1EF4-EA143254F89C}"/>
                              </a:ext>
                            </a:extLst>
                          </wps:cNvPr>
                          <wps:cNvSpPr/>
                          <wps:spPr>
                            <a:xfrm flipH="1">
                              <a:off x="1891826" y="860085"/>
                              <a:ext cx="0" cy="396000"/>
                            </a:xfrm>
                            <a:custGeom>
                              <a:avLst/>
                              <a:gdLst>
                                <a:gd name="connsiteX0" fmla="*/ 6793 w 6800"/>
                                <a:gd name="connsiteY0" fmla="*/ -6 h 645553"/>
                                <a:gd name="connsiteX1" fmla="*/ -7 w 6800"/>
                                <a:gd name="connsiteY1" fmla="*/ 645548 h 645553"/>
                              </a:gdLst>
                              <a:ahLst/>
                              <a:cxnLst>
                                <a:cxn ang="0">
                                  <a:pos x="connsiteX0" y="connsiteY0"/>
                                </a:cxn>
                                <a:cxn ang="0">
                                  <a:pos x="connsiteX1" y="connsiteY1"/>
                                </a:cxn>
                              </a:cxnLst>
                              <a:rect l="l" t="t" r="r" b="b"/>
                              <a:pathLst>
                                <a:path w="6800" h="645553">
                                  <a:moveTo>
                                    <a:pt x="6793" y="-6"/>
                                  </a:moveTo>
                                  <a:lnTo>
                                    <a:pt x="-7" y="645548"/>
                                  </a:lnTo>
                                </a:path>
                              </a:pathLst>
                            </a:custGeom>
                            <a:noFill/>
                            <a:ln w="3175" cap="sq">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59007558" name="任意多边形: 形状 159007558">
                            <a:extLst>
                              <a:ext uri="{FF2B5EF4-FFF2-40B4-BE49-F238E27FC236}">
                                <a16:creationId xmlns:a16="http://schemas.microsoft.com/office/drawing/2014/main" id="{BB5AAD23-1185-B44F-4D04-45A29F0049B0}"/>
                              </a:ext>
                            </a:extLst>
                          </wps:cNvPr>
                          <wps:cNvSpPr/>
                          <wps:spPr>
                            <a:xfrm>
                              <a:off x="216403" y="920038"/>
                              <a:ext cx="2045113" cy="1174444"/>
                            </a:xfrm>
                            <a:custGeom>
                              <a:avLst/>
                              <a:gdLst>
                                <a:gd name="connsiteX0" fmla="*/ 2127957 w 2127964"/>
                                <a:gd name="connsiteY0" fmla="*/ 1146147 h 2292362"/>
                                <a:gd name="connsiteX1" fmla="*/ 1064005 w 2127964"/>
                                <a:gd name="connsiteY1" fmla="*/ 2292357 h 2292362"/>
                                <a:gd name="connsiteX2" fmla="*/ -7 w 2127964"/>
                                <a:gd name="connsiteY2" fmla="*/ 1146147 h 2292362"/>
                                <a:gd name="connsiteX3" fmla="*/ 1064005 w 2127964"/>
                                <a:gd name="connsiteY3" fmla="*/ -6 h 2292362"/>
                                <a:gd name="connsiteX4" fmla="*/ 2127957 w 2127964"/>
                                <a:gd name="connsiteY4" fmla="*/ 1146147 h 2292362"/>
                                <a:gd name="connsiteX0" fmla="*/ 2127964 w 2219404"/>
                                <a:gd name="connsiteY0" fmla="*/ 1146153 h 2292363"/>
                                <a:gd name="connsiteX1" fmla="*/ 1064012 w 2219404"/>
                                <a:gd name="connsiteY1" fmla="*/ 2292363 h 2292363"/>
                                <a:gd name="connsiteX2" fmla="*/ 0 w 2219404"/>
                                <a:gd name="connsiteY2" fmla="*/ 1146153 h 2292363"/>
                                <a:gd name="connsiteX3" fmla="*/ 1064012 w 2219404"/>
                                <a:gd name="connsiteY3" fmla="*/ 0 h 2292363"/>
                                <a:gd name="connsiteX4" fmla="*/ 2219404 w 2219404"/>
                                <a:gd name="connsiteY4" fmla="*/ 1237593 h 2292363"/>
                                <a:gd name="connsiteX0" fmla="*/ 1064012 w 2219404"/>
                                <a:gd name="connsiteY0" fmla="*/ 2292363 h 2292363"/>
                                <a:gd name="connsiteX1" fmla="*/ 0 w 2219404"/>
                                <a:gd name="connsiteY1" fmla="*/ 1146153 h 2292363"/>
                                <a:gd name="connsiteX2" fmla="*/ 1064012 w 2219404"/>
                                <a:gd name="connsiteY2" fmla="*/ 0 h 2292363"/>
                                <a:gd name="connsiteX3" fmla="*/ 2219404 w 2219404"/>
                                <a:gd name="connsiteY3" fmla="*/ 1237593 h 2292363"/>
                                <a:gd name="connsiteX0" fmla="*/ 0 w 2219404"/>
                                <a:gd name="connsiteY0" fmla="*/ 1146153 h 1237593"/>
                                <a:gd name="connsiteX1" fmla="*/ 1064012 w 2219404"/>
                                <a:gd name="connsiteY1" fmla="*/ 0 h 1237593"/>
                                <a:gd name="connsiteX2" fmla="*/ 2219404 w 2219404"/>
                                <a:gd name="connsiteY2" fmla="*/ 1237593 h 1237593"/>
                                <a:gd name="connsiteX0" fmla="*/ 0 w 2224456"/>
                                <a:gd name="connsiteY0" fmla="*/ 1146153 h 1174444"/>
                                <a:gd name="connsiteX1" fmla="*/ 1064012 w 2224456"/>
                                <a:gd name="connsiteY1" fmla="*/ 0 h 1174444"/>
                                <a:gd name="connsiteX2" fmla="*/ 2224456 w 2224456"/>
                                <a:gd name="connsiteY2" fmla="*/ 1174444 h 1174444"/>
                                <a:gd name="connsiteX0" fmla="*/ 0 w 2196671"/>
                                <a:gd name="connsiteY0" fmla="*/ 1146153 h 1176970"/>
                                <a:gd name="connsiteX1" fmla="*/ 1064012 w 2196671"/>
                                <a:gd name="connsiteY1" fmla="*/ 0 h 1176970"/>
                                <a:gd name="connsiteX2" fmla="*/ 2196671 w 2196671"/>
                                <a:gd name="connsiteY2" fmla="*/ 1176970 h 1176970"/>
                                <a:gd name="connsiteX0" fmla="*/ 0 w 2196671"/>
                                <a:gd name="connsiteY0" fmla="*/ 1146153 h 1176970"/>
                                <a:gd name="connsiteX1" fmla="*/ 1064012 w 2196671"/>
                                <a:gd name="connsiteY1" fmla="*/ 0 h 1176970"/>
                                <a:gd name="connsiteX2" fmla="*/ 2196671 w 2196671"/>
                                <a:gd name="connsiteY2" fmla="*/ 1176970 h 1176970"/>
                                <a:gd name="connsiteX0" fmla="*/ 0 w 2196671"/>
                                <a:gd name="connsiteY0" fmla="*/ 1146153 h 1159288"/>
                                <a:gd name="connsiteX1" fmla="*/ 1064012 w 2196671"/>
                                <a:gd name="connsiteY1" fmla="*/ 0 h 1159288"/>
                                <a:gd name="connsiteX2" fmla="*/ 2196671 w 2196671"/>
                                <a:gd name="connsiteY2" fmla="*/ 1159288 h 1159288"/>
                                <a:gd name="connsiteX0" fmla="*/ 0 w 2196671"/>
                                <a:gd name="connsiteY0" fmla="*/ 1146153 h 1174444"/>
                                <a:gd name="connsiteX1" fmla="*/ 1064012 w 2196671"/>
                                <a:gd name="connsiteY1" fmla="*/ 0 h 1174444"/>
                                <a:gd name="connsiteX2" fmla="*/ 2196671 w 2196671"/>
                                <a:gd name="connsiteY2" fmla="*/ 1174444 h 1174444"/>
                                <a:gd name="connsiteX0" fmla="*/ 0 w 2045113"/>
                                <a:gd name="connsiteY0" fmla="*/ 546445 h 1178442"/>
                                <a:gd name="connsiteX1" fmla="*/ 912454 w 2045113"/>
                                <a:gd name="connsiteY1" fmla="*/ 3998 h 1178442"/>
                                <a:gd name="connsiteX2" fmla="*/ 2045113 w 2045113"/>
                                <a:gd name="connsiteY2" fmla="*/ 1178442 h 1178442"/>
                                <a:gd name="connsiteX0" fmla="*/ 0 w 2045113"/>
                                <a:gd name="connsiteY0" fmla="*/ 542447 h 1174444"/>
                                <a:gd name="connsiteX1" fmla="*/ 912454 w 2045113"/>
                                <a:gd name="connsiteY1" fmla="*/ 0 h 1174444"/>
                                <a:gd name="connsiteX2" fmla="*/ 2045113 w 2045113"/>
                                <a:gd name="connsiteY2" fmla="*/ 1174444 h 1174444"/>
                                <a:gd name="connsiteX0" fmla="*/ 0 w 2045113"/>
                                <a:gd name="connsiteY0" fmla="*/ 542447 h 1174444"/>
                                <a:gd name="connsiteX1" fmla="*/ 912454 w 2045113"/>
                                <a:gd name="connsiteY1" fmla="*/ 0 h 1174444"/>
                                <a:gd name="connsiteX2" fmla="*/ 2045113 w 2045113"/>
                                <a:gd name="connsiteY2" fmla="*/ 1174444 h 1174444"/>
                              </a:gdLst>
                              <a:ahLst/>
                              <a:cxnLst>
                                <a:cxn ang="0">
                                  <a:pos x="connsiteX0" y="connsiteY0"/>
                                </a:cxn>
                                <a:cxn ang="0">
                                  <a:pos x="connsiteX1" y="connsiteY1"/>
                                </a:cxn>
                                <a:cxn ang="0">
                                  <a:pos x="connsiteX2" y="connsiteY2"/>
                                </a:cxn>
                              </a:cxnLst>
                              <a:rect l="l" t="t" r="r" b="b"/>
                              <a:pathLst>
                                <a:path w="2045113" h="1174444">
                                  <a:moveTo>
                                    <a:pt x="0" y="542447"/>
                                  </a:moveTo>
                                  <a:cubicBezTo>
                                    <a:pt x="103565" y="355793"/>
                                    <a:pt x="328793" y="0"/>
                                    <a:pt x="912454" y="0"/>
                                  </a:cubicBezTo>
                                  <a:cubicBezTo>
                                    <a:pt x="1496051" y="0"/>
                                    <a:pt x="1933465" y="464410"/>
                                    <a:pt x="2045113" y="1174444"/>
                                  </a:cubicBezTo>
                                </a:path>
                              </a:pathLst>
                            </a:custGeom>
                            <a:no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49139643" name="任意多边形: 形状 749139643">
                            <a:extLst>
                              <a:ext uri="{FF2B5EF4-FFF2-40B4-BE49-F238E27FC236}">
                                <a16:creationId xmlns:a16="http://schemas.microsoft.com/office/drawing/2014/main" id="{0056834B-C6C5-845A-10D8-F5E07FAD1326}"/>
                              </a:ext>
                            </a:extLst>
                          </wps:cNvPr>
                          <wps:cNvSpPr/>
                          <wps:spPr>
                            <a:xfrm>
                              <a:off x="4364369" y="892244"/>
                              <a:ext cx="2093849" cy="1201474"/>
                            </a:xfrm>
                            <a:custGeom>
                              <a:avLst/>
                              <a:gdLst>
                                <a:gd name="connsiteX0" fmla="*/ 2128011 w 2128018"/>
                                <a:gd name="connsiteY0" fmla="*/ 1146194 h 2292410"/>
                                <a:gd name="connsiteX1" fmla="*/ 1064002 w 2128018"/>
                                <a:gd name="connsiteY1" fmla="*/ 2292404 h 2292410"/>
                                <a:gd name="connsiteX2" fmla="*/ -7 w 2128018"/>
                                <a:gd name="connsiteY2" fmla="*/ 1146194 h 2292410"/>
                                <a:gd name="connsiteX3" fmla="*/ 1064002 w 2128018"/>
                                <a:gd name="connsiteY3" fmla="*/ -6 h 2292410"/>
                                <a:gd name="connsiteX4" fmla="*/ 2128011 w 2128018"/>
                                <a:gd name="connsiteY4" fmla="*/ 1146194 h 2292410"/>
                                <a:gd name="connsiteX0" fmla="*/ 2128018 w 2251199"/>
                                <a:gd name="connsiteY0" fmla="*/ 1146199 h 2292410"/>
                                <a:gd name="connsiteX1" fmla="*/ 1064009 w 2251199"/>
                                <a:gd name="connsiteY1" fmla="*/ 2292409 h 2292410"/>
                                <a:gd name="connsiteX2" fmla="*/ 0 w 2251199"/>
                                <a:gd name="connsiteY2" fmla="*/ 1146199 h 2292410"/>
                                <a:gd name="connsiteX3" fmla="*/ 1064009 w 2251199"/>
                                <a:gd name="connsiteY3" fmla="*/ -1 h 2292410"/>
                                <a:gd name="connsiteX4" fmla="*/ 2251199 w 2251199"/>
                                <a:gd name="connsiteY4" fmla="*/ 1269380 h 2292410"/>
                                <a:gd name="connsiteX0" fmla="*/ 1064009 w 2251199"/>
                                <a:gd name="connsiteY0" fmla="*/ 2292410 h 2292410"/>
                                <a:gd name="connsiteX1" fmla="*/ 0 w 2251199"/>
                                <a:gd name="connsiteY1" fmla="*/ 1146200 h 2292410"/>
                                <a:gd name="connsiteX2" fmla="*/ 1064009 w 2251199"/>
                                <a:gd name="connsiteY2" fmla="*/ 0 h 2292410"/>
                                <a:gd name="connsiteX3" fmla="*/ 2251199 w 2251199"/>
                                <a:gd name="connsiteY3" fmla="*/ 1269381 h 2292410"/>
                                <a:gd name="connsiteX0" fmla="*/ 0 w 2251199"/>
                                <a:gd name="connsiteY0" fmla="*/ 1146200 h 1269381"/>
                                <a:gd name="connsiteX1" fmla="*/ 1064009 w 2251199"/>
                                <a:gd name="connsiteY1" fmla="*/ 0 h 1269381"/>
                                <a:gd name="connsiteX2" fmla="*/ 2251199 w 2251199"/>
                                <a:gd name="connsiteY2" fmla="*/ 1269381 h 1269381"/>
                                <a:gd name="connsiteX0" fmla="*/ 0 w 2086480"/>
                                <a:gd name="connsiteY0" fmla="*/ 1146201 h 1146201"/>
                                <a:gd name="connsiteX1" fmla="*/ 1064009 w 2086480"/>
                                <a:gd name="connsiteY1" fmla="*/ 1 h 1146201"/>
                                <a:gd name="connsiteX2" fmla="*/ 2086480 w 2086480"/>
                                <a:gd name="connsiteY2" fmla="*/ 746580 h 1146201"/>
                                <a:gd name="connsiteX0" fmla="*/ 0 w 2086480"/>
                                <a:gd name="connsiteY0" fmla="*/ 1146200 h 1146200"/>
                                <a:gd name="connsiteX1" fmla="*/ 1064009 w 2086480"/>
                                <a:gd name="connsiteY1" fmla="*/ 0 h 1146200"/>
                                <a:gd name="connsiteX2" fmla="*/ 2086480 w 2086480"/>
                                <a:gd name="connsiteY2" fmla="*/ 746579 h 1146200"/>
                                <a:gd name="connsiteX0" fmla="*/ 0 w 2086480"/>
                                <a:gd name="connsiteY0" fmla="*/ 1146200 h 1146200"/>
                                <a:gd name="connsiteX1" fmla="*/ 1064009 w 2086480"/>
                                <a:gd name="connsiteY1" fmla="*/ 0 h 1146200"/>
                                <a:gd name="connsiteX2" fmla="*/ 2086480 w 2086480"/>
                                <a:gd name="connsiteY2" fmla="*/ 746579 h 1146200"/>
                                <a:gd name="connsiteX0" fmla="*/ 0 w 2090165"/>
                                <a:gd name="connsiteY0" fmla="*/ 1186734 h 1186734"/>
                                <a:gd name="connsiteX1" fmla="*/ 1067694 w 2090165"/>
                                <a:gd name="connsiteY1" fmla="*/ 0 h 1186734"/>
                                <a:gd name="connsiteX2" fmla="*/ 2090165 w 2090165"/>
                                <a:gd name="connsiteY2" fmla="*/ 746579 h 1186734"/>
                                <a:gd name="connsiteX0" fmla="*/ 0 w 2090165"/>
                                <a:gd name="connsiteY0" fmla="*/ 1216214 h 1216214"/>
                                <a:gd name="connsiteX1" fmla="*/ 1067694 w 2090165"/>
                                <a:gd name="connsiteY1" fmla="*/ 0 h 1216214"/>
                                <a:gd name="connsiteX2" fmla="*/ 2090165 w 2090165"/>
                                <a:gd name="connsiteY2" fmla="*/ 746579 h 1216214"/>
                                <a:gd name="connsiteX0" fmla="*/ 0 w 2093849"/>
                                <a:gd name="connsiteY0" fmla="*/ 1201474 h 1201474"/>
                                <a:gd name="connsiteX1" fmla="*/ 1071378 w 2093849"/>
                                <a:gd name="connsiteY1" fmla="*/ 0 h 1201474"/>
                                <a:gd name="connsiteX2" fmla="*/ 2093849 w 2093849"/>
                                <a:gd name="connsiteY2" fmla="*/ 746579 h 1201474"/>
                              </a:gdLst>
                              <a:ahLst/>
                              <a:cxnLst>
                                <a:cxn ang="0">
                                  <a:pos x="connsiteX0" y="connsiteY0"/>
                                </a:cxn>
                                <a:cxn ang="0">
                                  <a:pos x="connsiteX1" y="connsiteY1"/>
                                </a:cxn>
                                <a:cxn ang="0">
                                  <a:pos x="connsiteX2" y="connsiteY2"/>
                                </a:cxn>
                              </a:cxnLst>
                              <a:rect l="l" t="t" r="r" b="b"/>
                              <a:pathLst>
                                <a:path w="2093849" h="1201474">
                                  <a:moveTo>
                                    <a:pt x="0" y="1201474"/>
                                  </a:moveTo>
                                  <a:cubicBezTo>
                                    <a:pt x="0" y="572719"/>
                                    <a:pt x="487724" y="0"/>
                                    <a:pt x="1071378" y="0"/>
                                  </a:cubicBezTo>
                                  <a:cubicBezTo>
                                    <a:pt x="1655041" y="0"/>
                                    <a:pt x="1798787" y="402857"/>
                                    <a:pt x="2093849" y="746579"/>
                                  </a:cubicBezTo>
                                </a:path>
                              </a:pathLst>
                            </a:custGeom>
                            <a:no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5157921" name="任意多边形: 形状 55157921">
                            <a:extLst>
                              <a:ext uri="{FF2B5EF4-FFF2-40B4-BE49-F238E27FC236}">
                                <a16:creationId xmlns:a16="http://schemas.microsoft.com/office/drawing/2014/main" id="{1EAE9825-4B52-FAB3-D993-D3EF365884AE}"/>
                              </a:ext>
                            </a:extLst>
                          </wps:cNvPr>
                          <wps:cNvSpPr/>
                          <wps:spPr>
                            <a:xfrm>
                              <a:off x="82467" y="1770904"/>
                              <a:ext cx="500668" cy="336363"/>
                            </a:xfrm>
                            <a:custGeom>
                              <a:avLst/>
                              <a:gdLst>
                                <a:gd name="connsiteX0" fmla="*/ 960969 w 960976"/>
                                <a:gd name="connsiteY0" fmla="*/ 457546 h 915162"/>
                                <a:gd name="connsiteX1" fmla="*/ 480453 w 960976"/>
                                <a:gd name="connsiteY1" fmla="*/ 915156 h 915162"/>
                                <a:gd name="connsiteX2" fmla="*/ -7 w 960976"/>
                                <a:gd name="connsiteY2" fmla="*/ 457546 h 915162"/>
                                <a:gd name="connsiteX3" fmla="*/ 480453 w 960976"/>
                                <a:gd name="connsiteY3" fmla="*/ -6 h 915162"/>
                                <a:gd name="connsiteX4" fmla="*/ 960969 w 960976"/>
                                <a:gd name="connsiteY4" fmla="*/ 457546 h 915162"/>
                                <a:gd name="connsiteX0" fmla="*/ 960976 w 1052416"/>
                                <a:gd name="connsiteY0" fmla="*/ 457552 h 915162"/>
                                <a:gd name="connsiteX1" fmla="*/ 480460 w 1052416"/>
                                <a:gd name="connsiteY1" fmla="*/ 915162 h 915162"/>
                                <a:gd name="connsiteX2" fmla="*/ 0 w 1052416"/>
                                <a:gd name="connsiteY2" fmla="*/ 457552 h 915162"/>
                                <a:gd name="connsiteX3" fmla="*/ 480460 w 1052416"/>
                                <a:gd name="connsiteY3" fmla="*/ 0 h 915162"/>
                                <a:gd name="connsiteX4" fmla="*/ 1052416 w 1052416"/>
                                <a:gd name="connsiteY4" fmla="*/ 548992 h 915162"/>
                                <a:gd name="connsiteX0" fmla="*/ 960976 w 960976"/>
                                <a:gd name="connsiteY0" fmla="*/ 457552 h 915162"/>
                                <a:gd name="connsiteX1" fmla="*/ 480460 w 960976"/>
                                <a:gd name="connsiteY1" fmla="*/ 915162 h 915162"/>
                                <a:gd name="connsiteX2" fmla="*/ 0 w 960976"/>
                                <a:gd name="connsiteY2" fmla="*/ 457552 h 915162"/>
                                <a:gd name="connsiteX3" fmla="*/ 480460 w 960976"/>
                                <a:gd name="connsiteY3" fmla="*/ 0 h 915162"/>
                                <a:gd name="connsiteX0" fmla="*/ 960976 w 960976"/>
                                <a:gd name="connsiteY0" fmla="*/ 427240 h 884850"/>
                                <a:gd name="connsiteX1" fmla="*/ 480460 w 960976"/>
                                <a:gd name="connsiteY1" fmla="*/ 884850 h 884850"/>
                                <a:gd name="connsiteX2" fmla="*/ 0 w 960976"/>
                                <a:gd name="connsiteY2" fmla="*/ 427240 h 884850"/>
                                <a:gd name="connsiteX3" fmla="*/ 419838 w 960976"/>
                                <a:gd name="connsiteY3" fmla="*/ 0 h 884850"/>
                                <a:gd name="connsiteX0" fmla="*/ 960976 w 960976"/>
                                <a:gd name="connsiteY0" fmla="*/ 0 h 457610"/>
                                <a:gd name="connsiteX1" fmla="*/ 480460 w 960976"/>
                                <a:gd name="connsiteY1" fmla="*/ 457610 h 457610"/>
                                <a:gd name="connsiteX2" fmla="*/ 0 w 960976"/>
                                <a:gd name="connsiteY2" fmla="*/ 0 h 457610"/>
                                <a:gd name="connsiteX0" fmla="*/ 480460 w 480460"/>
                                <a:gd name="connsiteY0" fmla="*/ 457610 h 457610"/>
                                <a:gd name="connsiteX1" fmla="*/ 0 w 480460"/>
                                <a:gd name="connsiteY1" fmla="*/ 0 h 457610"/>
                                <a:gd name="connsiteX0" fmla="*/ 536031 w 536031"/>
                                <a:gd name="connsiteY0" fmla="*/ 447506 h 447506"/>
                                <a:gd name="connsiteX1" fmla="*/ 0 w 536031"/>
                                <a:gd name="connsiteY1" fmla="*/ 0 h 447506"/>
                                <a:gd name="connsiteX0" fmla="*/ 536031 w 536031"/>
                                <a:gd name="connsiteY0" fmla="*/ 447506 h 457745"/>
                                <a:gd name="connsiteX1" fmla="*/ 0 w 536031"/>
                                <a:gd name="connsiteY1" fmla="*/ 0 h 457745"/>
                                <a:gd name="connsiteX0" fmla="*/ 536031 w 536031"/>
                                <a:gd name="connsiteY0" fmla="*/ 447506 h 447506"/>
                                <a:gd name="connsiteX1" fmla="*/ 184343 w 536031"/>
                                <a:gd name="connsiteY1" fmla="*/ 350828 h 447506"/>
                                <a:gd name="connsiteX2" fmla="*/ 0 w 536031"/>
                                <a:gd name="connsiteY2" fmla="*/ 0 h 447506"/>
                                <a:gd name="connsiteX0" fmla="*/ 536031 w 536031"/>
                                <a:gd name="connsiteY0" fmla="*/ 447506 h 447506"/>
                                <a:gd name="connsiteX1" fmla="*/ 184343 w 536031"/>
                                <a:gd name="connsiteY1" fmla="*/ 350828 h 447506"/>
                                <a:gd name="connsiteX2" fmla="*/ 0 w 536031"/>
                                <a:gd name="connsiteY2" fmla="*/ 0 h 447506"/>
                                <a:gd name="connsiteX0" fmla="*/ 500668 w 500668"/>
                                <a:gd name="connsiteY0" fmla="*/ 336364 h 350828"/>
                                <a:gd name="connsiteX1" fmla="*/ 184343 w 500668"/>
                                <a:gd name="connsiteY1" fmla="*/ 350828 h 350828"/>
                                <a:gd name="connsiteX2" fmla="*/ 0 w 500668"/>
                                <a:gd name="connsiteY2" fmla="*/ 0 h 350828"/>
                                <a:gd name="connsiteX0" fmla="*/ 500668 w 500668"/>
                                <a:gd name="connsiteY0" fmla="*/ 336364 h 336364"/>
                                <a:gd name="connsiteX1" fmla="*/ 191921 w 500668"/>
                                <a:gd name="connsiteY1" fmla="*/ 312938 h 336364"/>
                                <a:gd name="connsiteX2" fmla="*/ 0 w 500668"/>
                                <a:gd name="connsiteY2" fmla="*/ 0 h 336364"/>
                                <a:gd name="connsiteX0" fmla="*/ 500668 w 500668"/>
                                <a:gd name="connsiteY0" fmla="*/ 336364 h 336364"/>
                                <a:gd name="connsiteX1" fmla="*/ 189395 w 500668"/>
                                <a:gd name="connsiteY1" fmla="*/ 330620 h 336364"/>
                                <a:gd name="connsiteX2" fmla="*/ 0 w 500668"/>
                                <a:gd name="connsiteY2" fmla="*/ 0 h 336364"/>
                                <a:gd name="connsiteX0" fmla="*/ 500668 w 500668"/>
                                <a:gd name="connsiteY0" fmla="*/ 336364 h 338198"/>
                                <a:gd name="connsiteX1" fmla="*/ 189395 w 500668"/>
                                <a:gd name="connsiteY1" fmla="*/ 338198 h 338198"/>
                                <a:gd name="connsiteX2" fmla="*/ 0 w 500668"/>
                                <a:gd name="connsiteY2" fmla="*/ 0 h 338198"/>
                                <a:gd name="connsiteX0" fmla="*/ 500668 w 500668"/>
                                <a:gd name="connsiteY0" fmla="*/ 336364 h 336364"/>
                                <a:gd name="connsiteX1" fmla="*/ 189395 w 500668"/>
                                <a:gd name="connsiteY1" fmla="*/ 325568 h 336364"/>
                                <a:gd name="connsiteX2" fmla="*/ 0 w 500668"/>
                                <a:gd name="connsiteY2" fmla="*/ 0 h 336364"/>
                              </a:gdLst>
                              <a:ahLst/>
                              <a:cxnLst>
                                <a:cxn ang="0">
                                  <a:pos x="connsiteX0" y="connsiteY0"/>
                                </a:cxn>
                                <a:cxn ang="0">
                                  <a:pos x="connsiteX1" y="connsiteY1"/>
                                </a:cxn>
                                <a:cxn ang="0">
                                  <a:pos x="connsiteX2" y="connsiteY2"/>
                                </a:cxn>
                              </a:cxnLst>
                              <a:rect l="l" t="t" r="r" b="b"/>
                              <a:pathLst>
                                <a:path w="500668" h="336364">
                                  <a:moveTo>
                                    <a:pt x="500668" y="336364"/>
                                  </a:moveTo>
                                  <a:lnTo>
                                    <a:pt x="189395" y="325568"/>
                                  </a:lnTo>
                                  <a:cubicBezTo>
                                    <a:pt x="118380" y="293422"/>
                                    <a:pt x="0" y="251060"/>
                                    <a:pt x="0" y="0"/>
                                  </a:cubicBezTo>
                                </a:path>
                              </a:pathLst>
                            </a:custGeom>
                            <a:noFill/>
                            <a:ln w="952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91158098" name="任意多边形: 形状 991158098">
                            <a:extLst>
                              <a:ext uri="{FF2B5EF4-FFF2-40B4-BE49-F238E27FC236}">
                                <a16:creationId xmlns:a16="http://schemas.microsoft.com/office/drawing/2014/main" id="{07DF7D7C-5ACE-8E10-8915-622C44A901C9}"/>
                              </a:ext>
                            </a:extLst>
                          </wps:cNvPr>
                          <wps:cNvSpPr/>
                          <wps:spPr>
                            <a:xfrm>
                              <a:off x="5654611" y="1277566"/>
                              <a:ext cx="821978" cy="821655"/>
                            </a:xfrm>
                            <a:custGeom>
                              <a:avLst/>
                              <a:gdLst>
                                <a:gd name="connsiteX0" fmla="*/ 821972 w 821978"/>
                                <a:gd name="connsiteY0" fmla="*/ 410817 h 821655"/>
                                <a:gd name="connsiteX1" fmla="*/ 410987 w 821978"/>
                                <a:gd name="connsiteY1" fmla="*/ 821649 h 821655"/>
                                <a:gd name="connsiteX2" fmla="*/ -7 w 821978"/>
                                <a:gd name="connsiteY2" fmla="*/ 410817 h 821655"/>
                                <a:gd name="connsiteX3" fmla="*/ 410987 w 821978"/>
                                <a:gd name="connsiteY3" fmla="*/ -6 h 821655"/>
                                <a:gd name="connsiteX4" fmla="*/ 821972 w 821978"/>
                                <a:gd name="connsiteY4" fmla="*/ 410817 h 821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1978" h="821655">
                                  <a:moveTo>
                                    <a:pt x="821972" y="410817"/>
                                  </a:moveTo>
                                  <a:cubicBezTo>
                                    <a:pt x="821972" y="636140"/>
                                    <a:pt x="636416" y="821649"/>
                                    <a:pt x="410987" y="821649"/>
                                  </a:cubicBezTo>
                                  <a:cubicBezTo>
                                    <a:pt x="185549" y="821649"/>
                                    <a:pt x="-7" y="636140"/>
                                    <a:pt x="-7" y="410817"/>
                                  </a:cubicBezTo>
                                  <a:cubicBezTo>
                                    <a:pt x="-7" y="185446"/>
                                    <a:pt x="185549" y="-6"/>
                                    <a:pt x="410987" y="-6"/>
                                  </a:cubicBezTo>
                                  <a:cubicBezTo>
                                    <a:pt x="636416" y="-6"/>
                                    <a:pt x="821972" y="185446"/>
                                    <a:pt x="821972" y="410817"/>
                                  </a:cubicBezTo>
                                </a:path>
                              </a:pathLst>
                            </a:custGeom>
                            <a:solidFill>
                              <a:schemeClr val="bg1"/>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652820596" name="任意多边形: 形状 652820596">
                            <a:extLst>
                              <a:ext uri="{FF2B5EF4-FFF2-40B4-BE49-F238E27FC236}">
                                <a16:creationId xmlns:a16="http://schemas.microsoft.com/office/drawing/2014/main" id="{997D17B9-FAFD-0F6F-BF34-2FDB9EB2EF04}"/>
                              </a:ext>
                            </a:extLst>
                          </wps:cNvPr>
                          <wps:cNvSpPr/>
                          <wps:spPr>
                            <a:xfrm>
                              <a:off x="5654611" y="1277566"/>
                              <a:ext cx="821978" cy="821655"/>
                            </a:xfrm>
                            <a:custGeom>
                              <a:avLst/>
                              <a:gdLst>
                                <a:gd name="connsiteX0" fmla="*/ 821972 w 821978"/>
                                <a:gd name="connsiteY0" fmla="*/ 410817 h 821655"/>
                                <a:gd name="connsiteX1" fmla="*/ 410987 w 821978"/>
                                <a:gd name="connsiteY1" fmla="*/ 821649 h 821655"/>
                                <a:gd name="connsiteX2" fmla="*/ -7 w 821978"/>
                                <a:gd name="connsiteY2" fmla="*/ 410817 h 821655"/>
                                <a:gd name="connsiteX3" fmla="*/ 410987 w 821978"/>
                                <a:gd name="connsiteY3" fmla="*/ -6 h 821655"/>
                                <a:gd name="connsiteX4" fmla="*/ 821972 w 821978"/>
                                <a:gd name="connsiteY4" fmla="*/ 410817 h 821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1978" h="821655">
                                  <a:moveTo>
                                    <a:pt x="821972" y="410817"/>
                                  </a:moveTo>
                                  <a:cubicBezTo>
                                    <a:pt x="821972" y="636140"/>
                                    <a:pt x="636416" y="821649"/>
                                    <a:pt x="410987" y="821649"/>
                                  </a:cubicBezTo>
                                  <a:cubicBezTo>
                                    <a:pt x="185549" y="821649"/>
                                    <a:pt x="-7" y="636140"/>
                                    <a:pt x="-7" y="410817"/>
                                  </a:cubicBezTo>
                                  <a:cubicBezTo>
                                    <a:pt x="-7" y="185446"/>
                                    <a:pt x="185549" y="-6"/>
                                    <a:pt x="410987" y="-6"/>
                                  </a:cubicBezTo>
                                  <a:cubicBezTo>
                                    <a:pt x="636416" y="-6"/>
                                    <a:pt x="821972" y="185446"/>
                                    <a:pt x="821972" y="410817"/>
                                  </a:cubicBezTo>
                                  <a:close/>
                                </a:path>
                              </a:pathLst>
                            </a:custGeom>
                            <a:noFill/>
                            <a:ln w="952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43961403" name="任意多边形: 形状 843961403">
                            <a:extLst>
                              <a:ext uri="{FF2B5EF4-FFF2-40B4-BE49-F238E27FC236}">
                                <a16:creationId xmlns:a16="http://schemas.microsoft.com/office/drawing/2014/main" id="{C6F9C8A1-833A-2A2F-288B-48398F3C99AA}"/>
                              </a:ext>
                            </a:extLst>
                          </wps:cNvPr>
                          <wps:cNvSpPr/>
                          <wps:spPr>
                            <a:xfrm>
                              <a:off x="5267933" y="1225703"/>
                              <a:ext cx="930802" cy="590417"/>
                            </a:xfrm>
                            <a:custGeom>
                              <a:avLst/>
                              <a:gdLst>
                                <a:gd name="connsiteX0" fmla="*/ -7 w 930802"/>
                                <a:gd name="connsiteY0" fmla="*/ 590410 h 590416"/>
                                <a:gd name="connsiteX1" fmla="*/ 930795 w 930802"/>
                                <a:gd name="connsiteY1" fmla="*/ 590410 h 590416"/>
                                <a:gd name="connsiteX2" fmla="*/ 930795 w 930802"/>
                                <a:gd name="connsiteY2" fmla="*/ -6 h 590416"/>
                                <a:gd name="connsiteX3" fmla="*/ -7 w 930802"/>
                                <a:gd name="connsiteY3" fmla="*/ -6 h 590416"/>
                                <a:gd name="connsiteX4" fmla="*/ -7 w 930802"/>
                                <a:gd name="connsiteY4" fmla="*/ 590410 h 5904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0802" h="590416">
                                  <a:moveTo>
                                    <a:pt x="-7" y="590410"/>
                                  </a:moveTo>
                                  <a:lnTo>
                                    <a:pt x="930795" y="590410"/>
                                  </a:lnTo>
                                  <a:lnTo>
                                    <a:pt x="930795" y="-6"/>
                                  </a:lnTo>
                                  <a:lnTo>
                                    <a:pt x="-7" y="-6"/>
                                  </a:lnTo>
                                  <a:lnTo>
                                    <a:pt x="-7" y="590410"/>
                                  </a:lnTo>
                                  <a:close/>
                                </a:path>
                              </a:pathLst>
                            </a:custGeom>
                            <a:solidFill>
                              <a:schemeClr val="bg1"/>
                            </a:solidFill>
                            <a:ln w="3175" cap="flat">
                              <a:no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12433154" name="任意多边形: 形状 512433154">
                            <a:extLst>
                              <a:ext uri="{FF2B5EF4-FFF2-40B4-BE49-F238E27FC236}">
                                <a16:creationId xmlns:a16="http://schemas.microsoft.com/office/drawing/2014/main" id="{061DC53D-FB23-DC88-D7DD-C5DFDE6CEE69}"/>
                              </a:ext>
                            </a:extLst>
                          </wps:cNvPr>
                          <wps:cNvSpPr/>
                          <wps:spPr>
                            <a:xfrm>
                              <a:off x="1883767" y="562070"/>
                              <a:ext cx="295170" cy="212512"/>
                            </a:xfrm>
                            <a:custGeom>
                              <a:avLst/>
                              <a:gdLst>
                                <a:gd name="connsiteX0" fmla="*/ 69840 w 295170"/>
                                <a:gd name="connsiteY0" fmla="*/ 212506 h 212512"/>
                                <a:gd name="connsiteX1" fmla="*/ 163195 w 295170"/>
                                <a:gd name="connsiteY1" fmla="*/ 212070 h 212512"/>
                                <a:gd name="connsiteX2" fmla="*/ 196161 w 295170"/>
                                <a:gd name="connsiteY2" fmla="*/ 212070 h 212512"/>
                                <a:gd name="connsiteX3" fmla="*/ 292554 w 295170"/>
                                <a:gd name="connsiteY3" fmla="*/ 173882 h 212512"/>
                                <a:gd name="connsiteX4" fmla="*/ 295164 w 295170"/>
                                <a:gd name="connsiteY4" fmla="*/ 135638 h 212512"/>
                                <a:gd name="connsiteX5" fmla="*/ 294735 w 295170"/>
                                <a:gd name="connsiteY5" fmla="*/ 40112 h 212512"/>
                                <a:gd name="connsiteX6" fmla="*/ 104988 w 295170"/>
                                <a:gd name="connsiteY6" fmla="*/ 78791 h 212512"/>
                                <a:gd name="connsiteX7" fmla="*/ 69840 w 295170"/>
                                <a:gd name="connsiteY7" fmla="*/ 212506 h 212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5170" h="212512">
                                  <a:moveTo>
                                    <a:pt x="69840" y="212506"/>
                                  </a:moveTo>
                                  <a:cubicBezTo>
                                    <a:pt x="173368" y="212179"/>
                                    <a:pt x="203990" y="212070"/>
                                    <a:pt x="163195" y="212070"/>
                                  </a:cubicBezTo>
                                  <a:cubicBezTo>
                                    <a:pt x="122342" y="212070"/>
                                    <a:pt x="133163" y="212070"/>
                                    <a:pt x="196161" y="212070"/>
                                  </a:cubicBezTo>
                                  <a:cubicBezTo>
                                    <a:pt x="259159" y="212070"/>
                                    <a:pt x="290820" y="199504"/>
                                    <a:pt x="292554" y="173882"/>
                                  </a:cubicBezTo>
                                  <a:cubicBezTo>
                                    <a:pt x="294297" y="148204"/>
                                    <a:pt x="295164" y="135638"/>
                                    <a:pt x="295164" y="135638"/>
                                  </a:cubicBezTo>
                                  <a:cubicBezTo>
                                    <a:pt x="295164" y="135638"/>
                                    <a:pt x="295002" y="104303"/>
                                    <a:pt x="294735" y="40112"/>
                                  </a:cubicBezTo>
                                  <a:cubicBezTo>
                                    <a:pt x="294411" y="-24026"/>
                                    <a:pt x="232175" y="-11350"/>
                                    <a:pt x="104988" y="78791"/>
                                  </a:cubicBezTo>
                                  <a:cubicBezTo>
                                    <a:pt x="-22200" y="168931"/>
                                    <a:pt x="-33735" y="212777"/>
                                    <a:pt x="69840" y="212506"/>
                                  </a:cubicBezTo>
                                </a:path>
                              </a:pathLst>
                            </a:custGeom>
                            <a:solidFill>
                              <a:srgbClr val="EEEEEE"/>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23127323" name="任意多边形: 形状 823127323">
                            <a:extLst>
                              <a:ext uri="{FF2B5EF4-FFF2-40B4-BE49-F238E27FC236}">
                                <a16:creationId xmlns:a16="http://schemas.microsoft.com/office/drawing/2014/main" id="{9815E7E9-5F67-1C8C-A356-B30CB1B9C082}"/>
                              </a:ext>
                            </a:extLst>
                          </wps:cNvPr>
                          <wps:cNvSpPr/>
                          <wps:spPr>
                            <a:xfrm>
                              <a:off x="1883767" y="562070"/>
                              <a:ext cx="295170" cy="212512"/>
                            </a:xfrm>
                            <a:custGeom>
                              <a:avLst/>
                              <a:gdLst>
                                <a:gd name="connsiteX0" fmla="*/ 69840 w 295170"/>
                                <a:gd name="connsiteY0" fmla="*/ 212506 h 212512"/>
                                <a:gd name="connsiteX1" fmla="*/ 163195 w 295170"/>
                                <a:gd name="connsiteY1" fmla="*/ 212070 h 212512"/>
                                <a:gd name="connsiteX2" fmla="*/ 196161 w 295170"/>
                                <a:gd name="connsiteY2" fmla="*/ 212070 h 212512"/>
                                <a:gd name="connsiteX3" fmla="*/ 292554 w 295170"/>
                                <a:gd name="connsiteY3" fmla="*/ 173882 h 212512"/>
                                <a:gd name="connsiteX4" fmla="*/ 295164 w 295170"/>
                                <a:gd name="connsiteY4" fmla="*/ 135638 h 212512"/>
                                <a:gd name="connsiteX5" fmla="*/ 294735 w 295170"/>
                                <a:gd name="connsiteY5" fmla="*/ 40112 h 212512"/>
                                <a:gd name="connsiteX6" fmla="*/ 104988 w 295170"/>
                                <a:gd name="connsiteY6" fmla="*/ 78791 h 212512"/>
                                <a:gd name="connsiteX7" fmla="*/ 69840 w 295170"/>
                                <a:gd name="connsiteY7" fmla="*/ 212506 h 212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5170" h="212512">
                                  <a:moveTo>
                                    <a:pt x="69840" y="212506"/>
                                  </a:moveTo>
                                  <a:cubicBezTo>
                                    <a:pt x="173368" y="212179"/>
                                    <a:pt x="203990" y="212070"/>
                                    <a:pt x="163195" y="212070"/>
                                  </a:cubicBezTo>
                                  <a:cubicBezTo>
                                    <a:pt x="122342" y="212070"/>
                                    <a:pt x="133163" y="212070"/>
                                    <a:pt x="196161" y="212070"/>
                                  </a:cubicBezTo>
                                  <a:cubicBezTo>
                                    <a:pt x="259159" y="212070"/>
                                    <a:pt x="290820" y="199504"/>
                                    <a:pt x="292554" y="173882"/>
                                  </a:cubicBezTo>
                                  <a:cubicBezTo>
                                    <a:pt x="294297" y="148204"/>
                                    <a:pt x="295164" y="135638"/>
                                    <a:pt x="295164" y="135638"/>
                                  </a:cubicBezTo>
                                  <a:cubicBezTo>
                                    <a:pt x="295164" y="135638"/>
                                    <a:pt x="295002" y="104303"/>
                                    <a:pt x="294735" y="40112"/>
                                  </a:cubicBezTo>
                                  <a:cubicBezTo>
                                    <a:pt x="294411" y="-24026"/>
                                    <a:pt x="232175" y="-11350"/>
                                    <a:pt x="104988" y="78791"/>
                                  </a:cubicBezTo>
                                  <a:cubicBezTo>
                                    <a:pt x="-22200" y="168931"/>
                                    <a:pt x="-33735" y="212777"/>
                                    <a:pt x="69840" y="212506"/>
                                  </a:cubicBezTo>
                                  <a:close/>
                                </a:path>
                              </a:pathLst>
                            </a:custGeom>
                            <a:no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79591832" name="任意多边形: 形状 1279591832">
                            <a:extLst>
                              <a:ext uri="{FF2B5EF4-FFF2-40B4-BE49-F238E27FC236}">
                                <a16:creationId xmlns:a16="http://schemas.microsoft.com/office/drawing/2014/main" id="{0DB50C8A-B0D2-9250-7C7E-FAFE7497F128}"/>
                              </a:ext>
                            </a:extLst>
                          </wps:cNvPr>
                          <wps:cNvSpPr/>
                          <wps:spPr>
                            <a:xfrm>
                              <a:off x="4788560" y="1281262"/>
                              <a:ext cx="1292113" cy="1292056"/>
                            </a:xfrm>
                            <a:custGeom>
                              <a:avLst/>
                              <a:gdLst>
                                <a:gd name="connsiteX0" fmla="*/ 1292107 w 1292113"/>
                                <a:gd name="connsiteY0" fmla="*/ 646046 h 1292056"/>
                                <a:gd name="connsiteX1" fmla="*/ 646045 w 1292113"/>
                                <a:gd name="connsiteY1" fmla="*/ 1292050 h 1292056"/>
                                <a:gd name="connsiteX2" fmla="*/ -7 w 1292113"/>
                                <a:gd name="connsiteY2" fmla="*/ 646046 h 1292056"/>
                                <a:gd name="connsiteX3" fmla="*/ 646045 w 1292113"/>
                                <a:gd name="connsiteY3" fmla="*/ -6 h 1292056"/>
                                <a:gd name="connsiteX4" fmla="*/ 1292107 w 1292113"/>
                                <a:gd name="connsiteY4" fmla="*/ 646046 h 1292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2113" h="1292056">
                                  <a:moveTo>
                                    <a:pt x="1292107" y="646046"/>
                                  </a:moveTo>
                                  <a:cubicBezTo>
                                    <a:pt x="1292107" y="1000414"/>
                                    <a:pt x="1000413" y="1292050"/>
                                    <a:pt x="646045" y="1292050"/>
                                  </a:cubicBezTo>
                                  <a:cubicBezTo>
                                    <a:pt x="291686" y="1292050"/>
                                    <a:pt x="-7" y="1000414"/>
                                    <a:pt x="-7" y="646046"/>
                                  </a:cubicBezTo>
                                  <a:cubicBezTo>
                                    <a:pt x="-7" y="291630"/>
                                    <a:pt x="291686" y="-6"/>
                                    <a:pt x="646045" y="-6"/>
                                  </a:cubicBezTo>
                                  <a:cubicBezTo>
                                    <a:pt x="1000413" y="-6"/>
                                    <a:pt x="1292107" y="291630"/>
                                    <a:pt x="1292107" y="646046"/>
                                  </a:cubicBezTo>
                                </a:path>
                              </a:pathLst>
                            </a:custGeom>
                            <a:solidFill>
                              <a:schemeClr val="bg1">
                                <a:lumMod val="85000"/>
                              </a:schemeClr>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173169892" name="任意多边形: 形状 1173169892">
                            <a:extLst>
                              <a:ext uri="{FF2B5EF4-FFF2-40B4-BE49-F238E27FC236}">
                                <a16:creationId xmlns:a16="http://schemas.microsoft.com/office/drawing/2014/main" id="{6984A6D5-CCBA-D115-6A92-0F66777E1070}"/>
                              </a:ext>
                            </a:extLst>
                          </wps:cNvPr>
                          <wps:cNvSpPr/>
                          <wps:spPr>
                            <a:xfrm>
                              <a:off x="4788560" y="1281262"/>
                              <a:ext cx="1292112" cy="1292056"/>
                            </a:xfrm>
                            <a:custGeom>
                              <a:avLst/>
                              <a:gdLst>
                                <a:gd name="connsiteX0" fmla="*/ 1292107 w 1292113"/>
                                <a:gd name="connsiteY0" fmla="*/ 646046 h 1292056"/>
                                <a:gd name="connsiteX1" fmla="*/ 646045 w 1292113"/>
                                <a:gd name="connsiteY1" fmla="*/ 1292050 h 1292056"/>
                                <a:gd name="connsiteX2" fmla="*/ -7 w 1292113"/>
                                <a:gd name="connsiteY2" fmla="*/ 646046 h 1292056"/>
                                <a:gd name="connsiteX3" fmla="*/ 646045 w 1292113"/>
                                <a:gd name="connsiteY3" fmla="*/ -6 h 1292056"/>
                                <a:gd name="connsiteX4" fmla="*/ 1292107 w 1292113"/>
                                <a:gd name="connsiteY4" fmla="*/ 646046 h 1292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2113" h="1292056">
                                  <a:moveTo>
                                    <a:pt x="1292107" y="646046"/>
                                  </a:moveTo>
                                  <a:cubicBezTo>
                                    <a:pt x="1292107" y="1000414"/>
                                    <a:pt x="1000413" y="1292050"/>
                                    <a:pt x="646045" y="1292050"/>
                                  </a:cubicBezTo>
                                  <a:cubicBezTo>
                                    <a:pt x="291686" y="1292050"/>
                                    <a:pt x="-7" y="1000414"/>
                                    <a:pt x="-7" y="646046"/>
                                  </a:cubicBezTo>
                                  <a:cubicBezTo>
                                    <a:pt x="-7" y="291630"/>
                                    <a:pt x="291686" y="-6"/>
                                    <a:pt x="646045" y="-6"/>
                                  </a:cubicBezTo>
                                  <a:cubicBezTo>
                                    <a:pt x="1000413" y="-6"/>
                                    <a:pt x="1292107" y="291630"/>
                                    <a:pt x="1292107" y="646046"/>
                                  </a:cubicBezTo>
                                  <a:close/>
                                </a:path>
                              </a:pathLst>
                            </a:custGeom>
                            <a:noFill/>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471890787" name="任意多边形: 形状 1471890787">
                            <a:extLst>
                              <a:ext uri="{FF2B5EF4-FFF2-40B4-BE49-F238E27FC236}">
                                <a16:creationId xmlns:a16="http://schemas.microsoft.com/office/drawing/2014/main" id="{A9CC9F9F-6FF7-ED42-EAA7-28E6EF3A63E5}"/>
                              </a:ext>
                            </a:extLst>
                          </wps:cNvPr>
                          <wps:cNvSpPr/>
                          <wps:spPr>
                            <a:xfrm>
                              <a:off x="565004" y="1281260"/>
                              <a:ext cx="1292056" cy="1292058"/>
                            </a:xfrm>
                            <a:custGeom>
                              <a:avLst/>
                              <a:gdLst>
                                <a:gd name="connsiteX0" fmla="*/ 1292048 w 1292054"/>
                                <a:gd name="connsiteY0" fmla="*/ 646046 h 1292056"/>
                                <a:gd name="connsiteX1" fmla="*/ 646043 w 1292054"/>
                                <a:gd name="connsiteY1" fmla="*/ 1292050 h 1292056"/>
                                <a:gd name="connsiteX2" fmla="*/ -7 w 1292054"/>
                                <a:gd name="connsiteY2" fmla="*/ 646046 h 1292056"/>
                                <a:gd name="connsiteX3" fmla="*/ 646043 w 1292054"/>
                                <a:gd name="connsiteY3" fmla="*/ -6 h 1292056"/>
                                <a:gd name="connsiteX4" fmla="*/ 1292048 w 1292054"/>
                                <a:gd name="connsiteY4" fmla="*/ 646046 h 1292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2054" h="1292056">
                                  <a:moveTo>
                                    <a:pt x="1292048" y="646046"/>
                                  </a:moveTo>
                                  <a:cubicBezTo>
                                    <a:pt x="1292048" y="1000414"/>
                                    <a:pt x="1000411" y="1292050"/>
                                    <a:pt x="646043" y="1292050"/>
                                  </a:cubicBezTo>
                                  <a:cubicBezTo>
                                    <a:pt x="291631" y="1292050"/>
                                    <a:pt x="-7" y="1000414"/>
                                    <a:pt x="-7" y="646046"/>
                                  </a:cubicBezTo>
                                  <a:cubicBezTo>
                                    <a:pt x="-7" y="291630"/>
                                    <a:pt x="291631" y="-6"/>
                                    <a:pt x="646043" y="-6"/>
                                  </a:cubicBezTo>
                                  <a:cubicBezTo>
                                    <a:pt x="1000411" y="-6"/>
                                    <a:pt x="1292048" y="291630"/>
                                    <a:pt x="1292048" y="646046"/>
                                  </a:cubicBezTo>
                                </a:path>
                              </a:pathLst>
                            </a:custGeom>
                            <a:solidFill>
                              <a:schemeClr val="bg1">
                                <a:lumMod val="85000"/>
                              </a:schemeClr>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49244408" name="任意多边形: 形状 1949244408">
                            <a:extLst>
                              <a:ext uri="{FF2B5EF4-FFF2-40B4-BE49-F238E27FC236}">
                                <a16:creationId xmlns:a16="http://schemas.microsoft.com/office/drawing/2014/main" id="{DE00B82E-BA2A-AFF0-B901-B23A8282A8BC}"/>
                              </a:ext>
                            </a:extLst>
                          </wps:cNvPr>
                          <wps:cNvSpPr/>
                          <wps:spPr>
                            <a:xfrm>
                              <a:off x="565005" y="1281262"/>
                              <a:ext cx="1292054" cy="1292056"/>
                            </a:xfrm>
                            <a:custGeom>
                              <a:avLst/>
                              <a:gdLst>
                                <a:gd name="connsiteX0" fmla="*/ 1292048 w 1292054"/>
                                <a:gd name="connsiteY0" fmla="*/ 646046 h 1292056"/>
                                <a:gd name="connsiteX1" fmla="*/ 646043 w 1292054"/>
                                <a:gd name="connsiteY1" fmla="*/ 1292050 h 1292056"/>
                                <a:gd name="connsiteX2" fmla="*/ -7 w 1292054"/>
                                <a:gd name="connsiteY2" fmla="*/ 646046 h 1292056"/>
                                <a:gd name="connsiteX3" fmla="*/ 646043 w 1292054"/>
                                <a:gd name="connsiteY3" fmla="*/ -6 h 1292056"/>
                                <a:gd name="connsiteX4" fmla="*/ 1292048 w 1292054"/>
                                <a:gd name="connsiteY4" fmla="*/ 646046 h 1292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2054" h="1292056">
                                  <a:moveTo>
                                    <a:pt x="1292048" y="646046"/>
                                  </a:moveTo>
                                  <a:cubicBezTo>
                                    <a:pt x="1292048" y="1000414"/>
                                    <a:pt x="1000411" y="1292050"/>
                                    <a:pt x="646043" y="1292050"/>
                                  </a:cubicBezTo>
                                  <a:cubicBezTo>
                                    <a:pt x="291631" y="1292050"/>
                                    <a:pt x="-7" y="1000414"/>
                                    <a:pt x="-7" y="646046"/>
                                  </a:cubicBezTo>
                                  <a:cubicBezTo>
                                    <a:pt x="-7" y="291630"/>
                                    <a:pt x="291631" y="-6"/>
                                    <a:pt x="646043" y="-6"/>
                                  </a:cubicBezTo>
                                  <a:cubicBezTo>
                                    <a:pt x="1000411" y="-6"/>
                                    <a:pt x="1292048" y="291630"/>
                                    <a:pt x="1292048" y="646046"/>
                                  </a:cubicBezTo>
                                  <a:close/>
                                </a:path>
                              </a:pathLst>
                            </a:custGeom>
                            <a:noFill/>
                            <a:ln w="6350"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80897296" name="任意多边形: 形状 380897296">
                            <a:extLst>
                              <a:ext uri="{FF2B5EF4-FFF2-40B4-BE49-F238E27FC236}">
                                <a16:creationId xmlns:a16="http://schemas.microsoft.com/office/drawing/2014/main" id="{0C3B2D7A-BF09-DD98-2927-8F5883C99821}"/>
                              </a:ext>
                            </a:extLst>
                          </wps:cNvPr>
                          <wps:cNvSpPr/>
                          <wps:spPr>
                            <a:xfrm>
                              <a:off x="1819522" y="2092963"/>
                              <a:ext cx="2971437" cy="9525"/>
                            </a:xfrm>
                            <a:custGeom>
                              <a:avLst/>
                              <a:gdLst>
                                <a:gd name="connsiteX0" fmla="*/ -7 w 2971437"/>
                                <a:gd name="connsiteY0" fmla="*/ -6 h 9525"/>
                                <a:gd name="connsiteX1" fmla="*/ 2971431 w 2971437"/>
                                <a:gd name="connsiteY1" fmla="*/ -6 h 9525"/>
                              </a:gdLst>
                              <a:ahLst/>
                              <a:cxnLst>
                                <a:cxn ang="0">
                                  <a:pos x="connsiteX0" y="connsiteY0"/>
                                </a:cxn>
                                <a:cxn ang="0">
                                  <a:pos x="connsiteX1" y="connsiteY1"/>
                                </a:cxn>
                              </a:cxnLst>
                              <a:rect l="l" t="t" r="r" b="b"/>
                              <a:pathLst>
                                <a:path w="2971437" h="9525">
                                  <a:moveTo>
                                    <a:pt x="-7" y="-6"/>
                                  </a:moveTo>
                                  <a:lnTo>
                                    <a:pt x="2971431" y="-6"/>
                                  </a:lnTo>
                                </a:path>
                              </a:pathLst>
                            </a:custGeom>
                            <a:noFill/>
                            <a:ln w="9525" cap="sq">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392034808" name="任意多边形: 形状 392034808">
                            <a:extLst>
                              <a:ext uri="{FF2B5EF4-FFF2-40B4-BE49-F238E27FC236}">
                                <a16:creationId xmlns:a16="http://schemas.microsoft.com/office/drawing/2014/main" id="{E33D3469-E524-CD8C-5891-E09E7BAE4653}"/>
                              </a:ext>
                            </a:extLst>
                          </wps:cNvPr>
                          <wps:cNvSpPr/>
                          <wps:spPr>
                            <a:xfrm>
                              <a:off x="254477" y="1075644"/>
                              <a:ext cx="343623" cy="342855"/>
                            </a:xfrm>
                            <a:custGeom>
                              <a:avLst/>
                              <a:gdLst>
                                <a:gd name="connsiteX0" fmla="*/ 115606 w 343623"/>
                                <a:gd name="connsiteY0" fmla="*/ 128097 h 342855"/>
                                <a:gd name="connsiteX1" fmla="*/ 8928 w 343623"/>
                                <a:gd name="connsiteY1" fmla="*/ 337695 h 342855"/>
                                <a:gd name="connsiteX2" fmla="*/ 227996 w 343623"/>
                                <a:gd name="connsiteY2" fmla="*/ 214803 h 342855"/>
                                <a:gd name="connsiteX3" fmla="*/ 334674 w 343623"/>
                                <a:gd name="connsiteY3" fmla="*/ 5148 h 342855"/>
                                <a:gd name="connsiteX4" fmla="*/ 115606 w 343623"/>
                                <a:gd name="connsiteY4" fmla="*/ 128097 h 3428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3623" h="342855">
                                  <a:moveTo>
                                    <a:pt x="115606" y="128097"/>
                                  </a:moveTo>
                                  <a:cubicBezTo>
                                    <a:pt x="7024" y="238901"/>
                                    <a:pt x="-15498" y="318816"/>
                                    <a:pt x="8928" y="337695"/>
                                  </a:cubicBezTo>
                                  <a:cubicBezTo>
                                    <a:pt x="33353" y="356516"/>
                                    <a:pt x="119414" y="325617"/>
                                    <a:pt x="227996" y="214803"/>
                                  </a:cubicBezTo>
                                  <a:cubicBezTo>
                                    <a:pt x="336633" y="103941"/>
                                    <a:pt x="359100" y="24027"/>
                                    <a:pt x="334674" y="5148"/>
                                  </a:cubicBezTo>
                                  <a:cubicBezTo>
                                    <a:pt x="310248" y="-13673"/>
                                    <a:pt x="224188" y="17226"/>
                                    <a:pt x="115606" y="128097"/>
                                  </a:cubicBezTo>
                                </a:path>
                              </a:pathLst>
                            </a:custGeom>
                            <a:solidFill>
                              <a:schemeClr val="bg1"/>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64111681" name="任意多边形: 形状 1064111681">
                            <a:extLst>
                              <a:ext uri="{FF2B5EF4-FFF2-40B4-BE49-F238E27FC236}">
                                <a16:creationId xmlns:a16="http://schemas.microsoft.com/office/drawing/2014/main" id="{8E238625-D03D-67A9-9B81-2CDFF32D9D22}"/>
                              </a:ext>
                            </a:extLst>
                          </wps:cNvPr>
                          <wps:cNvSpPr/>
                          <wps:spPr>
                            <a:xfrm>
                              <a:off x="254477" y="1075644"/>
                              <a:ext cx="343623" cy="342855"/>
                            </a:xfrm>
                            <a:custGeom>
                              <a:avLst/>
                              <a:gdLst>
                                <a:gd name="connsiteX0" fmla="*/ 115606 w 343623"/>
                                <a:gd name="connsiteY0" fmla="*/ 128097 h 342855"/>
                                <a:gd name="connsiteX1" fmla="*/ 8928 w 343623"/>
                                <a:gd name="connsiteY1" fmla="*/ 337695 h 342855"/>
                                <a:gd name="connsiteX2" fmla="*/ 227996 w 343623"/>
                                <a:gd name="connsiteY2" fmla="*/ 214803 h 342855"/>
                                <a:gd name="connsiteX3" fmla="*/ 334674 w 343623"/>
                                <a:gd name="connsiteY3" fmla="*/ 5148 h 342855"/>
                                <a:gd name="connsiteX4" fmla="*/ 115606 w 343623"/>
                                <a:gd name="connsiteY4" fmla="*/ 128097 h 3428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3623" h="342855">
                                  <a:moveTo>
                                    <a:pt x="115606" y="128097"/>
                                  </a:moveTo>
                                  <a:cubicBezTo>
                                    <a:pt x="7024" y="238901"/>
                                    <a:pt x="-15498" y="318816"/>
                                    <a:pt x="8928" y="337695"/>
                                  </a:cubicBezTo>
                                  <a:cubicBezTo>
                                    <a:pt x="33353" y="356516"/>
                                    <a:pt x="119414" y="325617"/>
                                    <a:pt x="227996" y="214803"/>
                                  </a:cubicBezTo>
                                  <a:cubicBezTo>
                                    <a:pt x="336633" y="103941"/>
                                    <a:pt x="359100" y="24027"/>
                                    <a:pt x="334674" y="5148"/>
                                  </a:cubicBezTo>
                                  <a:cubicBezTo>
                                    <a:pt x="310248" y="-13673"/>
                                    <a:pt x="224188" y="17226"/>
                                    <a:pt x="115606" y="128097"/>
                                  </a:cubicBezTo>
                                  <a:close/>
                                </a:path>
                              </a:pathLst>
                            </a:custGeom>
                            <a:no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95193695" name="任意多边形: 形状 1095193695">
                            <a:extLst>
                              <a:ext uri="{FF2B5EF4-FFF2-40B4-BE49-F238E27FC236}">
                                <a16:creationId xmlns:a16="http://schemas.microsoft.com/office/drawing/2014/main" id="{482052F9-F5EC-1D6D-CD4C-C61BD8A73E33}"/>
                              </a:ext>
                            </a:extLst>
                          </wps:cNvPr>
                          <wps:cNvSpPr/>
                          <wps:spPr>
                            <a:xfrm>
                              <a:off x="5967091" y="1058876"/>
                              <a:ext cx="324321" cy="288427"/>
                            </a:xfrm>
                            <a:custGeom>
                              <a:avLst/>
                              <a:gdLst>
                                <a:gd name="connsiteX0" fmla="*/ 121129 w 324321"/>
                                <a:gd name="connsiteY0" fmla="*/ 191375 h 288427"/>
                                <a:gd name="connsiteX1" fmla="*/ 319421 w 324321"/>
                                <a:gd name="connsiteY1" fmla="*/ 280911 h 288427"/>
                                <a:gd name="connsiteX2" fmla="*/ 203168 w 324321"/>
                                <a:gd name="connsiteY2" fmla="*/ 97040 h 288427"/>
                                <a:gd name="connsiteX3" fmla="*/ 4886 w 324321"/>
                                <a:gd name="connsiteY3" fmla="*/ 7505 h 288427"/>
                                <a:gd name="connsiteX4" fmla="*/ 121129 w 324321"/>
                                <a:gd name="connsiteY4" fmla="*/ 191375 h 2884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4321" h="288427">
                                  <a:moveTo>
                                    <a:pt x="121129" y="191375"/>
                                  </a:moveTo>
                                  <a:cubicBezTo>
                                    <a:pt x="226018" y="282549"/>
                                    <a:pt x="301638" y="301427"/>
                                    <a:pt x="319421" y="280911"/>
                                  </a:cubicBezTo>
                                  <a:cubicBezTo>
                                    <a:pt x="337261" y="260403"/>
                                    <a:pt x="308048" y="188166"/>
                                    <a:pt x="203168" y="97040"/>
                                  </a:cubicBezTo>
                                  <a:cubicBezTo>
                                    <a:pt x="98336" y="5867"/>
                                    <a:pt x="22726" y="-13012"/>
                                    <a:pt x="4886" y="7505"/>
                                  </a:cubicBezTo>
                                  <a:cubicBezTo>
                                    <a:pt x="-12964" y="28012"/>
                                    <a:pt x="16306" y="100250"/>
                                    <a:pt x="121129" y="191375"/>
                                  </a:cubicBezTo>
                                </a:path>
                              </a:pathLst>
                            </a:custGeom>
                            <a:solidFill>
                              <a:schemeClr val="bg1"/>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006466775" name="任意多边形: 形状 1006466775">
                            <a:extLst>
                              <a:ext uri="{FF2B5EF4-FFF2-40B4-BE49-F238E27FC236}">
                                <a16:creationId xmlns:a16="http://schemas.microsoft.com/office/drawing/2014/main" id="{0B564412-917D-008C-2A09-06D0F6D3F51B}"/>
                              </a:ext>
                            </a:extLst>
                          </wps:cNvPr>
                          <wps:cNvSpPr/>
                          <wps:spPr>
                            <a:xfrm>
                              <a:off x="5967091" y="1058876"/>
                              <a:ext cx="324321" cy="288427"/>
                            </a:xfrm>
                            <a:custGeom>
                              <a:avLst/>
                              <a:gdLst>
                                <a:gd name="connsiteX0" fmla="*/ 121129 w 324321"/>
                                <a:gd name="connsiteY0" fmla="*/ 191375 h 288427"/>
                                <a:gd name="connsiteX1" fmla="*/ 319421 w 324321"/>
                                <a:gd name="connsiteY1" fmla="*/ 280911 h 288427"/>
                                <a:gd name="connsiteX2" fmla="*/ 203168 w 324321"/>
                                <a:gd name="connsiteY2" fmla="*/ 97040 h 288427"/>
                                <a:gd name="connsiteX3" fmla="*/ 4886 w 324321"/>
                                <a:gd name="connsiteY3" fmla="*/ 7505 h 288427"/>
                                <a:gd name="connsiteX4" fmla="*/ 121129 w 324321"/>
                                <a:gd name="connsiteY4" fmla="*/ 191375 h 2884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4321" h="288427">
                                  <a:moveTo>
                                    <a:pt x="121129" y="191375"/>
                                  </a:moveTo>
                                  <a:cubicBezTo>
                                    <a:pt x="226018" y="282549"/>
                                    <a:pt x="301638" y="301427"/>
                                    <a:pt x="319421" y="280911"/>
                                  </a:cubicBezTo>
                                  <a:cubicBezTo>
                                    <a:pt x="337261" y="260403"/>
                                    <a:pt x="308048" y="188166"/>
                                    <a:pt x="203168" y="97040"/>
                                  </a:cubicBezTo>
                                  <a:cubicBezTo>
                                    <a:pt x="98336" y="5867"/>
                                    <a:pt x="22726" y="-13012"/>
                                    <a:pt x="4886" y="7505"/>
                                  </a:cubicBezTo>
                                  <a:cubicBezTo>
                                    <a:pt x="-12964" y="28012"/>
                                    <a:pt x="16306" y="100250"/>
                                    <a:pt x="121129" y="191375"/>
                                  </a:cubicBezTo>
                                  <a:close/>
                                </a:path>
                              </a:pathLst>
                            </a:custGeom>
                            <a:no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540508145" name="任意多边形: 形状 540508145">
                            <a:extLst>
                              <a:ext uri="{FF2B5EF4-FFF2-40B4-BE49-F238E27FC236}">
                                <a16:creationId xmlns:a16="http://schemas.microsoft.com/office/drawing/2014/main" id="{7FFF6D3A-AE6A-54B9-C84F-3110B1C157D0}"/>
                              </a:ext>
                            </a:extLst>
                          </wps:cNvPr>
                          <wps:cNvSpPr/>
                          <wps:spPr>
                            <a:xfrm>
                              <a:off x="730597" y="1448290"/>
                              <a:ext cx="959536" cy="959541"/>
                            </a:xfrm>
                            <a:custGeom>
                              <a:avLst/>
                              <a:gdLst>
                                <a:gd name="connsiteX0" fmla="*/ 1125632 w 1125639"/>
                                <a:gd name="connsiteY0" fmla="*/ 562817 h 1125645"/>
                                <a:gd name="connsiteX1" fmla="*/ 562819 w 1125639"/>
                                <a:gd name="connsiteY1" fmla="*/ 1125639 h 1125645"/>
                                <a:gd name="connsiteX2" fmla="*/ -7 w 1125639"/>
                                <a:gd name="connsiteY2" fmla="*/ 562817 h 1125645"/>
                                <a:gd name="connsiteX3" fmla="*/ 562819 w 1125639"/>
                                <a:gd name="connsiteY3" fmla="*/ -6 h 1125645"/>
                                <a:gd name="connsiteX4" fmla="*/ 1125632 w 1125639"/>
                                <a:gd name="connsiteY4" fmla="*/ 562817 h 11256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5639" h="1125645">
                                  <a:moveTo>
                                    <a:pt x="1125632" y="562817"/>
                                  </a:moveTo>
                                  <a:cubicBezTo>
                                    <a:pt x="1125632" y="871541"/>
                                    <a:pt x="871534" y="1125639"/>
                                    <a:pt x="562819" y="1125639"/>
                                  </a:cubicBezTo>
                                  <a:cubicBezTo>
                                    <a:pt x="254095" y="1125639"/>
                                    <a:pt x="-7" y="871541"/>
                                    <a:pt x="-7" y="562817"/>
                                  </a:cubicBezTo>
                                  <a:cubicBezTo>
                                    <a:pt x="-7" y="254102"/>
                                    <a:pt x="254095" y="-6"/>
                                    <a:pt x="562819" y="-6"/>
                                  </a:cubicBezTo>
                                  <a:cubicBezTo>
                                    <a:pt x="871534" y="-6"/>
                                    <a:pt x="1125632" y="254102"/>
                                    <a:pt x="1125632" y="562817"/>
                                  </a:cubicBezTo>
                                </a:path>
                              </a:pathLst>
                            </a:custGeom>
                            <a:solidFill>
                              <a:schemeClr val="bg1"/>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84790097" name="任意多边形: 形状 1284790097">
                            <a:extLst>
                              <a:ext uri="{FF2B5EF4-FFF2-40B4-BE49-F238E27FC236}">
                                <a16:creationId xmlns:a16="http://schemas.microsoft.com/office/drawing/2014/main" id="{2CC799DC-6E6D-FBCC-890D-7F65CFC85A11}"/>
                              </a:ext>
                            </a:extLst>
                          </wps:cNvPr>
                          <wps:cNvSpPr/>
                          <wps:spPr>
                            <a:xfrm>
                              <a:off x="1176216" y="1893540"/>
                              <a:ext cx="69522" cy="69847"/>
                            </a:xfrm>
                            <a:custGeom>
                              <a:avLst/>
                              <a:gdLst>
                                <a:gd name="connsiteX0" fmla="*/ 69516 w 69522"/>
                                <a:gd name="connsiteY0" fmla="*/ 34912 h 69846"/>
                                <a:gd name="connsiteX1" fmla="*/ 34759 w 69522"/>
                                <a:gd name="connsiteY1" fmla="*/ 69841 h 69846"/>
                                <a:gd name="connsiteX2" fmla="*/ -7 w 69522"/>
                                <a:gd name="connsiteY2" fmla="*/ 34912 h 69846"/>
                                <a:gd name="connsiteX3" fmla="*/ 34759 w 69522"/>
                                <a:gd name="connsiteY3" fmla="*/ -6 h 69846"/>
                                <a:gd name="connsiteX4" fmla="*/ 69516 w 69522"/>
                                <a:gd name="connsiteY4" fmla="*/ 34912 h 698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522" h="69846">
                                  <a:moveTo>
                                    <a:pt x="69516" y="34912"/>
                                  </a:moveTo>
                                  <a:cubicBezTo>
                                    <a:pt x="69516" y="54067"/>
                                    <a:pt x="53847" y="69841"/>
                                    <a:pt x="34759" y="69841"/>
                                  </a:cubicBezTo>
                                  <a:cubicBezTo>
                                    <a:pt x="15718" y="69841"/>
                                    <a:pt x="-7" y="54067"/>
                                    <a:pt x="-7" y="34912"/>
                                  </a:cubicBezTo>
                                  <a:cubicBezTo>
                                    <a:pt x="-7" y="15767"/>
                                    <a:pt x="15718" y="-6"/>
                                    <a:pt x="34759" y="-6"/>
                                  </a:cubicBezTo>
                                  <a:cubicBezTo>
                                    <a:pt x="53847" y="-6"/>
                                    <a:pt x="69516" y="15767"/>
                                    <a:pt x="69516" y="34912"/>
                                  </a:cubicBezTo>
                                </a:path>
                              </a:pathLst>
                            </a:custGeom>
                            <a:solidFill>
                              <a:srgbClr val="000000"/>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723775549" name="任意多边形: 形状 723775549">
                            <a:extLst>
                              <a:ext uri="{FF2B5EF4-FFF2-40B4-BE49-F238E27FC236}">
                                <a16:creationId xmlns:a16="http://schemas.microsoft.com/office/drawing/2014/main" id="{74A7614C-4EB2-48AA-49C2-C86DDFE8FC83}"/>
                              </a:ext>
                            </a:extLst>
                          </wps:cNvPr>
                          <wps:cNvSpPr/>
                          <wps:spPr>
                            <a:xfrm>
                              <a:off x="3861596" y="755977"/>
                              <a:ext cx="9525" cy="1198216"/>
                            </a:xfrm>
                            <a:custGeom>
                              <a:avLst/>
                              <a:gdLst>
                                <a:gd name="connsiteX0" fmla="*/ -7 w 9525"/>
                                <a:gd name="connsiteY0" fmla="*/ 1198210 h 1198216"/>
                                <a:gd name="connsiteX1" fmla="*/ -7 w 9525"/>
                                <a:gd name="connsiteY1" fmla="*/ -6 h 1198216"/>
                              </a:gdLst>
                              <a:ahLst/>
                              <a:cxnLst>
                                <a:cxn ang="0">
                                  <a:pos x="connsiteX0" y="connsiteY0"/>
                                </a:cxn>
                                <a:cxn ang="0">
                                  <a:pos x="connsiteX1" y="connsiteY1"/>
                                </a:cxn>
                              </a:cxnLst>
                              <a:rect l="l" t="t" r="r" b="b"/>
                              <a:pathLst>
                                <a:path w="9525" h="1198216">
                                  <a:moveTo>
                                    <a:pt x="-7" y="1198210"/>
                                  </a:moveTo>
                                  <a:lnTo>
                                    <a:pt x="-7" y="-6"/>
                                  </a:lnTo>
                                </a:path>
                              </a:pathLst>
                            </a:custGeom>
                            <a:noFill/>
                            <a:ln w="3175" cap="sq">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999715040" name="任意多边形: 形状 1999715040">
                            <a:extLst>
                              <a:ext uri="{FF2B5EF4-FFF2-40B4-BE49-F238E27FC236}">
                                <a16:creationId xmlns:a16="http://schemas.microsoft.com/office/drawing/2014/main" id="{5967D567-5B0E-FC66-A6AF-CC7AA37E7F66}"/>
                              </a:ext>
                            </a:extLst>
                          </wps:cNvPr>
                          <wps:cNvSpPr/>
                          <wps:spPr>
                            <a:xfrm>
                              <a:off x="3567587" y="988950"/>
                              <a:ext cx="187960" cy="181158"/>
                            </a:xfrm>
                            <a:custGeom>
                              <a:avLst/>
                              <a:gdLst>
                                <a:gd name="connsiteX0" fmla="*/ 188058 w 187960"/>
                                <a:gd name="connsiteY0" fmla="*/ 90341 h 181158"/>
                                <a:gd name="connsiteX1" fmla="*/ 94072 w 187960"/>
                                <a:gd name="connsiteY1" fmla="*/ 180921 h 181158"/>
                                <a:gd name="connsiteX2" fmla="*/ 97 w 187960"/>
                                <a:gd name="connsiteY2" fmla="*/ 90341 h 181158"/>
                                <a:gd name="connsiteX3" fmla="*/ 94072 w 187960"/>
                                <a:gd name="connsiteY3" fmla="*/ -238 h 181158"/>
                                <a:gd name="connsiteX4" fmla="*/ 188058 w 187960"/>
                                <a:gd name="connsiteY4" fmla="*/ 90341 h 1811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960" h="181158">
                                  <a:moveTo>
                                    <a:pt x="188058" y="90341"/>
                                  </a:moveTo>
                                  <a:cubicBezTo>
                                    <a:pt x="188058" y="140365"/>
                                    <a:pt x="145975" y="180921"/>
                                    <a:pt x="94072" y="180921"/>
                                  </a:cubicBezTo>
                                  <a:cubicBezTo>
                                    <a:pt x="42169" y="180921"/>
                                    <a:pt x="97" y="140365"/>
                                    <a:pt x="97" y="90341"/>
                                  </a:cubicBezTo>
                                  <a:cubicBezTo>
                                    <a:pt x="97" y="40317"/>
                                    <a:pt x="42169" y="-238"/>
                                    <a:pt x="94072" y="-238"/>
                                  </a:cubicBezTo>
                                  <a:cubicBezTo>
                                    <a:pt x="145975" y="-238"/>
                                    <a:pt x="188058" y="40317"/>
                                    <a:pt x="188058" y="90341"/>
                                  </a:cubicBezTo>
                                  <a:close/>
                                </a:path>
                              </a:pathLst>
                            </a:custGeom>
                            <a:noFill/>
                            <a:ln w="3175" cap="rnd">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17360940" name="任意多边形: 形状 817360940">
                            <a:extLst>
                              <a:ext uri="{FF2B5EF4-FFF2-40B4-BE49-F238E27FC236}">
                                <a16:creationId xmlns:a16="http://schemas.microsoft.com/office/drawing/2014/main" id="{4B9FCF52-F7AB-AEA4-991D-7BBA1EBA3056}"/>
                              </a:ext>
                            </a:extLst>
                          </wps:cNvPr>
                          <wps:cNvSpPr/>
                          <wps:spPr>
                            <a:xfrm>
                              <a:off x="3542709" y="1055814"/>
                              <a:ext cx="258136" cy="47453"/>
                            </a:xfrm>
                            <a:custGeom>
                              <a:avLst/>
                              <a:gdLst>
                                <a:gd name="connsiteX0" fmla="*/ 129028 w 258136"/>
                                <a:gd name="connsiteY0" fmla="*/ -6 h 47453"/>
                                <a:gd name="connsiteX1" fmla="*/ 200075 w 258136"/>
                                <a:gd name="connsiteY1" fmla="*/ -6 h 47453"/>
                                <a:gd name="connsiteX2" fmla="*/ 258130 w 258136"/>
                                <a:gd name="connsiteY2" fmla="*/ 22425 h 47453"/>
                                <a:gd name="connsiteX3" fmla="*/ 258130 w 258136"/>
                                <a:gd name="connsiteY3" fmla="*/ 25016 h 47453"/>
                                <a:gd name="connsiteX4" fmla="*/ 200075 w 258136"/>
                                <a:gd name="connsiteY4" fmla="*/ 47447 h 47453"/>
                                <a:gd name="connsiteX5" fmla="*/ 58048 w 258136"/>
                                <a:gd name="connsiteY5" fmla="*/ 47447 h 47453"/>
                                <a:gd name="connsiteX6" fmla="*/ -7 w 258136"/>
                                <a:gd name="connsiteY6" fmla="*/ 25016 h 47453"/>
                                <a:gd name="connsiteX7" fmla="*/ -7 w 258136"/>
                                <a:gd name="connsiteY7" fmla="*/ 22425 h 47453"/>
                                <a:gd name="connsiteX8" fmla="*/ 58048 w 258136"/>
                                <a:gd name="connsiteY8" fmla="*/ -6 h 47453"/>
                                <a:gd name="connsiteX9" fmla="*/ 129028 w 258136"/>
                                <a:gd name="connsiteY9" fmla="*/ -6 h 47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8136" h="47453">
                                  <a:moveTo>
                                    <a:pt x="129028" y="-6"/>
                                  </a:moveTo>
                                  <a:cubicBezTo>
                                    <a:pt x="129028" y="-6"/>
                                    <a:pt x="200075" y="-6"/>
                                    <a:pt x="200075" y="-6"/>
                                  </a:cubicBezTo>
                                  <a:cubicBezTo>
                                    <a:pt x="231917" y="-6"/>
                                    <a:pt x="258130" y="10109"/>
                                    <a:pt x="258130" y="22425"/>
                                  </a:cubicBezTo>
                                  <a:cubicBezTo>
                                    <a:pt x="258130" y="22425"/>
                                    <a:pt x="258130" y="25016"/>
                                    <a:pt x="258130" y="25016"/>
                                  </a:cubicBezTo>
                                  <a:cubicBezTo>
                                    <a:pt x="258130" y="37332"/>
                                    <a:pt x="231917" y="47447"/>
                                    <a:pt x="200075" y="47447"/>
                                  </a:cubicBezTo>
                                  <a:cubicBezTo>
                                    <a:pt x="200075" y="47447"/>
                                    <a:pt x="58048" y="47447"/>
                                    <a:pt x="58048" y="47447"/>
                                  </a:cubicBezTo>
                                  <a:cubicBezTo>
                                    <a:pt x="26196" y="47447"/>
                                    <a:pt x="-7" y="37332"/>
                                    <a:pt x="-7" y="25016"/>
                                  </a:cubicBezTo>
                                  <a:cubicBezTo>
                                    <a:pt x="-7" y="25016"/>
                                    <a:pt x="-7" y="22425"/>
                                    <a:pt x="-7" y="22425"/>
                                  </a:cubicBezTo>
                                  <a:cubicBezTo>
                                    <a:pt x="-7" y="10109"/>
                                    <a:pt x="26196" y="-6"/>
                                    <a:pt x="58048" y="-6"/>
                                  </a:cubicBezTo>
                                  <a:cubicBezTo>
                                    <a:pt x="58048" y="-6"/>
                                    <a:pt x="129028" y="-6"/>
                                    <a:pt x="129028" y="-6"/>
                                  </a:cubicBezTo>
                                  <a:close/>
                                </a:path>
                              </a:pathLst>
                            </a:custGeom>
                            <a:solidFill>
                              <a:srgbClr val="EEEEEE"/>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82405668" name="任意多边形: 形状 1282405668">
                            <a:extLst>
                              <a:ext uri="{FF2B5EF4-FFF2-40B4-BE49-F238E27FC236}">
                                <a16:creationId xmlns:a16="http://schemas.microsoft.com/office/drawing/2014/main" id="{D5E89766-13D8-A9DA-980D-45C815CD28B2}"/>
                              </a:ext>
                            </a:extLst>
                          </wps:cNvPr>
                          <wps:cNvSpPr/>
                          <wps:spPr>
                            <a:xfrm>
                              <a:off x="0" y="1469674"/>
                              <a:ext cx="215859" cy="363611"/>
                            </a:xfrm>
                            <a:custGeom>
                              <a:avLst/>
                              <a:gdLst>
                                <a:gd name="connsiteX0" fmla="*/ 500146 w 500153"/>
                                <a:gd name="connsiteY0" fmla="*/ 199152 h 398316"/>
                                <a:gd name="connsiteX1" fmla="*/ 250069 w 500153"/>
                                <a:gd name="connsiteY1" fmla="*/ 398310 h 398316"/>
                                <a:gd name="connsiteX2" fmla="*/ -7 w 500153"/>
                                <a:gd name="connsiteY2" fmla="*/ 199152 h 398316"/>
                                <a:gd name="connsiteX3" fmla="*/ 250069 w 500153"/>
                                <a:gd name="connsiteY3" fmla="*/ -6 h 398316"/>
                                <a:gd name="connsiteX4" fmla="*/ 500146 w 500153"/>
                                <a:gd name="connsiteY4" fmla="*/ 199152 h 398316"/>
                                <a:gd name="connsiteX0" fmla="*/ 500153 w 623334"/>
                                <a:gd name="connsiteY0" fmla="*/ 199157 h 398316"/>
                                <a:gd name="connsiteX1" fmla="*/ 250076 w 623334"/>
                                <a:gd name="connsiteY1" fmla="*/ 398315 h 398316"/>
                                <a:gd name="connsiteX2" fmla="*/ 0 w 623334"/>
                                <a:gd name="connsiteY2" fmla="*/ 199157 h 398316"/>
                                <a:gd name="connsiteX3" fmla="*/ 250076 w 623334"/>
                                <a:gd name="connsiteY3" fmla="*/ -1 h 398316"/>
                                <a:gd name="connsiteX4" fmla="*/ 623334 w 623334"/>
                                <a:gd name="connsiteY4" fmla="*/ 322338 h 398316"/>
                                <a:gd name="connsiteX0" fmla="*/ 500153 w 500153"/>
                                <a:gd name="connsiteY0" fmla="*/ 199158 h 398316"/>
                                <a:gd name="connsiteX1" fmla="*/ 250076 w 500153"/>
                                <a:gd name="connsiteY1" fmla="*/ 398316 h 398316"/>
                                <a:gd name="connsiteX2" fmla="*/ 0 w 500153"/>
                                <a:gd name="connsiteY2" fmla="*/ 199158 h 398316"/>
                                <a:gd name="connsiteX3" fmla="*/ 250076 w 500153"/>
                                <a:gd name="connsiteY3" fmla="*/ 0 h 398316"/>
                                <a:gd name="connsiteX0" fmla="*/ 250076 w 250076"/>
                                <a:gd name="connsiteY0" fmla="*/ 398316 h 398316"/>
                                <a:gd name="connsiteX1" fmla="*/ 0 w 250076"/>
                                <a:gd name="connsiteY1" fmla="*/ 199158 h 398316"/>
                                <a:gd name="connsiteX2" fmla="*/ 250076 w 250076"/>
                                <a:gd name="connsiteY2" fmla="*/ 0 h 398316"/>
                                <a:gd name="connsiteX0" fmla="*/ 99950 w 256777"/>
                                <a:gd name="connsiteY0" fmla="*/ 361247 h 361247"/>
                                <a:gd name="connsiteX1" fmla="*/ 6701 w 256777"/>
                                <a:gd name="connsiteY1" fmla="*/ 199158 h 361247"/>
                                <a:gd name="connsiteX2" fmla="*/ 256777 w 256777"/>
                                <a:gd name="connsiteY2" fmla="*/ 0 h 361247"/>
                                <a:gd name="connsiteX0" fmla="*/ 93249 w 250076"/>
                                <a:gd name="connsiteY0" fmla="*/ 361247 h 361247"/>
                                <a:gd name="connsiteX1" fmla="*/ 0 w 250076"/>
                                <a:gd name="connsiteY1" fmla="*/ 199158 h 361247"/>
                                <a:gd name="connsiteX2" fmla="*/ 250076 w 250076"/>
                                <a:gd name="connsiteY2" fmla="*/ 0 h 361247"/>
                                <a:gd name="connsiteX0" fmla="*/ 93249 w 215859"/>
                                <a:gd name="connsiteY0" fmla="*/ 361247 h 361247"/>
                                <a:gd name="connsiteX1" fmla="*/ 0 w 215859"/>
                                <a:gd name="connsiteY1" fmla="*/ 199158 h 361247"/>
                                <a:gd name="connsiteX2" fmla="*/ 215859 w 215859"/>
                                <a:gd name="connsiteY2" fmla="*/ 0 h 361247"/>
                                <a:gd name="connsiteX0" fmla="*/ 93249 w 215859"/>
                                <a:gd name="connsiteY0" fmla="*/ 362560 h 362560"/>
                                <a:gd name="connsiteX1" fmla="*/ 0 w 215859"/>
                                <a:gd name="connsiteY1" fmla="*/ 200471 h 362560"/>
                                <a:gd name="connsiteX2" fmla="*/ 215859 w 215859"/>
                                <a:gd name="connsiteY2" fmla="*/ 1313 h 362560"/>
                                <a:gd name="connsiteX0" fmla="*/ 93249 w 215859"/>
                                <a:gd name="connsiteY0" fmla="*/ 363611 h 363611"/>
                                <a:gd name="connsiteX1" fmla="*/ 0 w 215859"/>
                                <a:gd name="connsiteY1" fmla="*/ 201522 h 363611"/>
                                <a:gd name="connsiteX2" fmla="*/ 215859 w 215859"/>
                                <a:gd name="connsiteY2" fmla="*/ 2364 h 363611"/>
                                <a:gd name="connsiteX0" fmla="*/ 93249 w 215859"/>
                                <a:gd name="connsiteY0" fmla="*/ 363611 h 363611"/>
                                <a:gd name="connsiteX1" fmla="*/ 0 w 215859"/>
                                <a:gd name="connsiteY1" fmla="*/ 201522 h 363611"/>
                                <a:gd name="connsiteX2" fmla="*/ 215859 w 215859"/>
                                <a:gd name="connsiteY2" fmla="*/ 2364 h 363611"/>
                              </a:gdLst>
                              <a:ahLst/>
                              <a:cxnLst>
                                <a:cxn ang="0">
                                  <a:pos x="connsiteX0" y="connsiteY0"/>
                                </a:cxn>
                                <a:cxn ang="0">
                                  <a:pos x="connsiteX1" y="connsiteY1"/>
                                </a:cxn>
                                <a:cxn ang="0">
                                  <a:pos x="connsiteX2" y="connsiteY2"/>
                                </a:cxn>
                              </a:cxnLst>
                              <a:rect l="l" t="t" r="r" b="b"/>
                              <a:pathLst>
                                <a:path w="215859" h="363611">
                                  <a:moveTo>
                                    <a:pt x="93249" y="363611"/>
                                  </a:moveTo>
                                  <a:cubicBezTo>
                                    <a:pt x="44447" y="332245"/>
                                    <a:pt x="0" y="310755"/>
                                    <a:pt x="0" y="201522"/>
                                  </a:cubicBezTo>
                                  <a:cubicBezTo>
                                    <a:pt x="0" y="92280"/>
                                    <a:pt x="169907" y="-17597"/>
                                    <a:pt x="215859" y="2364"/>
                                  </a:cubicBezTo>
                                </a:path>
                              </a:pathLst>
                            </a:custGeom>
                            <a:solidFill>
                              <a:schemeClr val="bg1"/>
                            </a:solidFill>
                            <a:ln w="952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1206603394" name="任意多边形: 形状 1206603394">
                            <a:extLst>
                              <a:ext uri="{FF2B5EF4-FFF2-40B4-BE49-F238E27FC236}">
                                <a16:creationId xmlns:a16="http://schemas.microsoft.com/office/drawing/2014/main" id="{1C7A91C4-7307-7800-A869-7923E88E2D10}"/>
                              </a:ext>
                            </a:extLst>
                          </wps:cNvPr>
                          <wps:cNvSpPr/>
                          <wps:spPr>
                            <a:xfrm rot="5400000" flipH="1">
                              <a:off x="3309746" y="901384"/>
                              <a:ext cx="0" cy="2123999"/>
                            </a:xfrm>
                            <a:custGeom>
                              <a:avLst/>
                              <a:gdLst>
                                <a:gd name="connsiteX0" fmla="*/ 6793 w 6800"/>
                                <a:gd name="connsiteY0" fmla="*/ -6 h 645553"/>
                                <a:gd name="connsiteX1" fmla="*/ -7 w 6800"/>
                                <a:gd name="connsiteY1" fmla="*/ 645548 h 645553"/>
                              </a:gdLst>
                              <a:ahLst/>
                              <a:cxnLst>
                                <a:cxn ang="0">
                                  <a:pos x="connsiteX0" y="connsiteY0"/>
                                </a:cxn>
                                <a:cxn ang="0">
                                  <a:pos x="connsiteX1" y="connsiteY1"/>
                                </a:cxn>
                              </a:cxnLst>
                              <a:rect l="l" t="t" r="r" b="b"/>
                              <a:pathLst>
                                <a:path w="6800" h="645553">
                                  <a:moveTo>
                                    <a:pt x="6793" y="-6"/>
                                  </a:moveTo>
                                  <a:lnTo>
                                    <a:pt x="-7" y="645548"/>
                                  </a:lnTo>
                                </a:path>
                              </a:pathLst>
                            </a:custGeom>
                            <a:noFill/>
                            <a:ln w="3175" cap="sq">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912729493" name="任意多边形: 形状 912729493"/>
                          <wps:cNvSpPr/>
                          <wps:spPr>
                            <a:xfrm>
                              <a:off x="4952688" y="1449360"/>
                              <a:ext cx="959536" cy="959543"/>
                            </a:xfrm>
                            <a:custGeom>
                              <a:avLst/>
                              <a:gdLst>
                                <a:gd name="connsiteX0" fmla="*/ 1125632 w 1125639"/>
                                <a:gd name="connsiteY0" fmla="*/ 562817 h 1125645"/>
                                <a:gd name="connsiteX1" fmla="*/ 562819 w 1125639"/>
                                <a:gd name="connsiteY1" fmla="*/ 1125639 h 1125645"/>
                                <a:gd name="connsiteX2" fmla="*/ -7 w 1125639"/>
                                <a:gd name="connsiteY2" fmla="*/ 562817 h 1125645"/>
                                <a:gd name="connsiteX3" fmla="*/ 562819 w 1125639"/>
                                <a:gd name="connsiteY3" fmla="*/ -6 h 1125645"/>
                                <a:gd name="connsiteX4" fmla="*/ 1125632 w 1125639"/>
                                <a:gd name="connsiteY4" fmla="*/ 562817 h 11256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25639" h="1125645">
                                  <a:moveTo>
                                    <a:pt x="1125632" y="562817"/>
                                  </a:moveTo>
                                  <a:cubicBezTo>
                                    <a:pt x="1125632" y="871541"/>
                                    <a:pt x="871534" y="1125639"/>
                                    <a:pt x="562819" y="1125639"/>
                                  </a:cubicBezTo>
                                  <a:cubicBezTo>
                                    <a:pt x="254095" y="1125639"/>
                                    <a:pt x="-7" y="871541"/>
                                    <a:pt x="-7" y="562817"/>
                                  </a:cubicBezTo>
                                  <a:cubicBezTo>
                                    <a:pt x="-7" y="254102"/>
                                    <a:pt x="254095" y="-6"/>
                                    <a:pt x="562819" y="-6"/>
                                  </a:cubicBezTo>
                                  <a:cubicBezTo>
                                    <a:pt x="871534" y="-6"/>
                                    <a:pt x="1125632" y="254102"/>
                                    <a:pt x="1125632" y="562817"/>
                                  </a:cubicBezTo>
                                </a:path>
                              </a:pathLst>
                            </a:custGeom>
                            <a:solidFill>
                              <a:schemeClr val="bg1"/>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249062467" name="任意多边形: 形状 1"/>
                        <wps:cNvSpPr/>
                        <wps:spPr>
                          <a:xfrm flipH="1">
                            <a:off x="248652" y="466355"/>
                            <a:ext cx="17177" cy="17235"/>
                          </a:xfrm>
                          <a:custGeom>
                            <a:avLst/>
                            <a:gdLst>
                              <a:gd name="connsiteX0" fmla="*/ 69516 w 69522"/>
                              <a:gd name="connsiteY0" fmla="*/ 34912 h 69846"/>
                              <a:gd name="connsiteX1" fmla="*/ 34759 w 69522"/>
                              <a:gd name="connsiteY1" fmla="*/ 69841 h 69846"/>
                              <a:gd name="connsiteX2" fmla="*/ -7 w 69522"/>
                              <a:gd name="connsiteY2" fmla="*/ 34912 h 69846"/>
                              <a:gd name="connsiteX3" fmla="*/ 34759 w 69522"/>
                              <a:gd name="connsiteY3" fmla="*/ -6 h 69846"/>
                              <a:gd name="connsiteX4" fmla="*/ 69516 w 69522"/>
                              <a:gd name="connsiteY4" fmla="*/ 34912 h 698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522" h="69846">
                                <a:moveTo>
                                  <a:pt x="69516" y="34912"/>
                                </a:moveTo>
                                <a:cubicBezTo>
                                  <a:pt x="69516" y="54067"/>
                                  <a:pt x="53847" y="69841"/>
                                  <a:pt x="34759" y="69841"/>
                                </a:cubicBezTo>
                                <a:cubicBezTo>
                                  <a:pt x="15718" y="69841"/>
                                  <a:pt x="-7" y="54067"/>
                                  <a:pt x="-7" y="34912"/>
                                </a:cubicBezTo>
                                <a:cubicBezTo>
                                  <a:pt x="-7" y="15767"/>
                                  <a:pt x="15718" y="-6"/>
                                  <a:pt x="34759" y="-6"/>
                                </a:cubicBezTo>
                                <a:cubicBezTo>
                                  <a:pt x="53847" y="-6"/>
                                  <a:pt x="69516" y="15767"/>
                                  <a:pt x="69516" y="34912"/>
                                </a:cubicBezTo>
                              </a:path>
                            </a:pathLst>
                          </a:custGeom>
                          <a:solidFill>
                            <a:srgbClr val="000000"/>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s:wsp>
                        <wps:cNvPr id="833010994" name="任意多边形: 形状 1"/>
                        <wps:cNvSpPr/>
                        <wps:spPr>
                          <a:xfrm flipH="1">
                            <a:off x="237292" y="288450"/>
                            <a:ext cx="45719" cy="45873"/>
                          </a:xfrm>
                          <a:custGeom>
                            <a:avLst/>
                            <a:gdLst>
                              <a:gd name="connsiteX0" fmla="*/ 69516 w 69522"/>
                              <a:gd name="connsiteY0" fmla="*/ 34912 h 69846"/>
                              <a:gd name="connsiteX1" fmla="*/ 34759 w 69522"/>
                              <a:gd name="connsiteY1" fmla="*/ 69841 h 69846"/>
                              <a:gd name="connsiteX2" fmla="*/ -7 w 69522"/>
                              <a:gd name="connsiteY2" fmla="*/ 34912 h 69846"/>
                              <a:gd name="connsiteX3" fmla="*/ 34759 w 69522"/>
                              <a:gd name="connsiteY3" fmla="*/ -6 h 69846"/>
                              <a:gd name="connsiteX4" fmla="*/ 69516 w 69522"/>
                              <a:gd name="connsiteY4" fmla="*/ 34912 h 698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522" h="69846">
                                <a:moveTo>
                                  <a:pt x="69516" y="34912"/>
                                </a:moveTo>
                                <a:cubicBezTo>
                                  <a:pt x="69516" y="54067"/>
                                  <a:pt x="53847" y="69841"/>
                                  <a:pt x="34759" y="69841"/>
                                </a:cubicBezTo>
                                <a:cubicBezTo>
                                  <a:pt x="15718" y="69841"/>
                                  <a:pt x="-7" y="54067"/>
                                  <a:pt x="-7" y="34912"/>
                                </a:cubicBezTo>
                                <a:cubicBezTo>
                                  <a:pt x="-7" y="15767"/>
                                  <a:pt x="15718" y="-6"/>
                                  <a:pt x="34759" y="-6"/>
                                </a:cubicBezTo>
                                <a:cubicBezTo>
                                  <a:pt x="53847" y="-6"/>
                                  <a:pt x="69516" y="15767"/>
                                  <a:pt x="69516" y="34912"/>
                                </a:cubicBezTo>
                              </a:path>
                            </a:pathLst>
                          </a:custGeom>
                          <a:solidFill>
                            <a:srgbClr val="000000"/>
                          </a:solidFill>
                          <a:ln w="3175" cap="flat">
                            <a:solidFill>
                              <a:srgbClr val="000000"/>
                            </a:solidFill>
                            <a:prstDash val="solid"/>
                            <a:miter/>
                          </a:ln>
                        </wps:spPr>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4CA2134" id="组合 15" o:spid="_x0000_s1026" style="position:absolute;margin-left:283.3pt;margin-top:10.75pt;width:126pt;height:49.95pt;z-index:251741184;mso-width-relative:margin;mso-height-relative:margin" coordsize="16002,6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">
                <v:group id="图形 1149" o:spid="_x0000_s1027" style="position:absolute;width:16002;height:6343;flip:x" coordsize="64765,257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">
                  <v:shape id="任意多边形: 形状 932380157" o:spid="_x0000_s1028" style="position:absolute;left:15028;width:48794;height:18857;visibility:visible;mso-wrap-style:square;v-text-anchor:middle" coordsize="4879369,18857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" path="m,825204c545609,311619,1065639,-23924,2130225,1335v1539459,,2656043,931999,2749144,1884458e" filled="f">
                    <v:stroke joinstyle="miter"/>
                    <v:path arrowok="t" o:connecttype="custom" o:connectlocs="0,825204;2130225,1335;4879370,1885793" o:connectangles="0,0,0"/>
                  </v:shape>
                  <v:shape id="任意多边形: 形状 14086430" o:spid="_x0000_s1029" style="position:absolute;left:1600;top:8141;width:14827;height:6610;visibility:visible;mso-wrap-style:square;v-text-anchor:middle" coordsize="1482791,660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" path="m,660951c103565,355575,645219,-129509,1482791,32152e" filled="f">
                    <v:stroke joinstyle="miter"/>
                    <v:path arrowok="t" o:connecttype="custom" o:connectlocs="0,660951;1482793,32152" o:connectangles="0,0"/>
                  </v:shape>
                  <v:shape id="任意多边形: 形状 375996686" o:spid="_x0000_s1030" style="position:absolute;left:15178;top:131;width:42200;height:9668;visibility:visible;mso-wrap-style:square;v-text-anchor:middle" coordsize="4219926,966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" path="m,966794c580095,373045,1084624,-27204,2092030,1443,3228395,-20043,3983589,616546,4219926,909502e" filled="f" strokeweight=".25pt">
                    <v:stroke joinstyle="miter"/>
                    <v:path arrowok="t" o:connecttype="custom" o:connectlocs="0,966794;2092030,1443;4219926,909502" o:connectangles="0,0,0"/>
                  </v:shape>
                  <v:shape id="任意多边形: 形状 1814202398" o:spid="_x0000_s1031" style="position:absolute;left:17668;top:1073;width:34246;height:19102;visibility:visible;mso-wrap-style:square;v-text-anchor:middle" coordsize="3424637,1910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" path="m3424630,955097v,523923,-773020,955148,-1712347,955148c773013,1910245,-7,1479020,-7,955097,-7,431168,773013,-6,1712283,-6v939327,,1712347,431174,1712347,955103e" fillcolor="black" strokeweight=".25pt">
                    <v:stroke joinstyle="miter"/>
                    <v:path arrowok="t" o:connecttype="custom" o:connectlocs="3424630,955097;1712283,1910245;-7,955097;1712283,-6;3424630,955097" o:connectangles="0,0,0,0,0"/>
                  </v:shape>
                  <v:shape id="任意多边形: 形状 1973931880" o:spid="_x0000_s1032" style="position:absolute;left:19636;top:2091;width:30495;height:16162;visibility:visible;mso-wrap-style:square;v-text-anchor:middle" coordsize="3049552,1616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" path="m3049546,808102v,443313,-688372,808111,-1524772,808111c688374,1616213,-7,1251415,-7,808102,-7,364855,688374,-6,1524774,-6v836400,,1524772,364861,1524772,808108e" strokeweight=".25pt">
                    <v:stroke joinstyle="miter"/>
                    <v:path arrowok="t" o:connecttype="custom" o:connectlocs="3049548,808101;1524775,1616211;-7,808101;1524775,-6;3049548,808101" o:connectangles="0,0,0,0,0"/>
                  </v:shape>
                  <v:shape id="任意多边形: 形状 1815430799" o:spid="_x0000_s1033" style="position:absolute;left:19821;top:8002;width:30565;height:5418;visibility:visible;mso-wrap-style:square;v-text-anchor:middle" coordsize="3056477,5417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" path="m-7,541791r3056477,l3056470,-6,-7,-6r,541797xe" fillcolor="black" strokeweight=".25pt">
                    <v:stroke joinstyle="miter"/>
                    <v:path arrowok="t" o:connecttype="custom" o:connectlocs="-7,541791;3056470,541791;3056470,-6;-7,-6;-7,541791" o:connectangles="0,0,0,0,0"/>
                  </v:shape>
                  <v:shape id="任意多边形: 形状 1824345083" o:spid="_x0000_s1034" style="position:absolute;left:36933;top:2167;width:2755;height:6390;visibility:visible;mso-wrap-style:square;v-text-anchor:middle" coordsize="275510,639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" path="m-7,639040r275511,l275504,-6,-7,-6r,639046xe" fillcolor="black" strokeweight=".25pt">
                    <v:stroke joinstyle="miter"/>
                    <v:path arrowok="t" o:connecttype="custom" o:connectlocs="-7,639040;275504,639040;275504,-6;-7,-6;-7,639040" o:connectangles="0,0,0,0,0"/>
                  </v:shape>
                  <v:shape id="任意多边形: 形状 1176404856" o:spid="_x0000_s1035" style="position:absolute;left:16625;top:8558;width:35532;height:12642;visibility:visible;mso-wrap-style:square;v-text-anchor:middle" coordsize="3553167,1264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" path="m-7,1264228r3553168,l3553161,-6,-7,-6r,1264234xe" fillcolor="white [3212]" stroked="f" strokeweight=".25pt">
                    <v:stroke joinstyle="miter"/>
                    <v:path arrowok="t" o:connecttype="custom" o:connectlocs="-7,1264228;3553161,1264228;3553161,-6;-7,-6;-7,1264228" o:connectangles="0,0,0,0,0"/>
                  </v:shape>
                  <v:shape id="任意多边形: 形状 792322872" o:spid="_x0000_s1036" style="position:absolute;left:18918;top:8600;width:0;height:3960;flip:x;visibility:visible;mso-wrap-style:square;v-text-anchor:middle" coordsize="6800,645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" path="m6793,-6l-7,645548e" filled="f" strokeweight=".25pt">
                    <v:stroke joinstyle="miter" endcap="square"/>
                    <v:path arrowok="t" o:connecttype="custom" o:connectlocs="1,-4;0,395997" o:connectangles="0,0"/>
                  </v:shape>
                  <v:shape id="任意多边形: 形状 159007558" o:spid="_x0000_s1037" style="position:absolute;left:2164;top:9200;width:20451;height:11744;visibility:visible;mso-wrap-style:square;v-text-anchor:middle" coordsize="2045113,1174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" path="m,542447c103565,355793,328793,,912454,v583597,,1021011,464410,1132659,1174444e" filled="f" strokeweight=".25pt">
                    <v:stroke joinstyle="miter"/>
                    <v:path arrowok="t" o:connecttype="custom" o:connectlocs="0,542447;912454,0;2045113,1174444" o:connectangles="0,0,0"/>
                  </v:shape>
                  <v:shape id="任意多边形: 形状 749139643" o:spid="_x0000_s1038" style="position:absolute;left:43643;top:8922;width:20939;height:12015;visibility:visible;mso-wrap-style:square;v-text-anchor:middle" coordsize="2093849,1201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" path="m,1201474c,572719,487724,,1071378,v583663,,727409,402857,1022471,746579e" filled="f" strokeweight=".25pt">
                    <v:stroke joinstyle="miter"/>
                    <v:path arrowok="t" o:connecttype="custom" o:connectlocs="0,1201474;1071378,0;2093849,746579" o:connectangles="0,0,0"/>
                  </v:shape>
                  <v:shape id="任意多边形: 形状 55157921" o:spid="_x0000_s1039" style="position:absolute;left:824;top:17709;width:5007;height:3363;visibility:visible;mso-wrap-style:square;v-text-anchor:middle" coordsize="500668,3363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" path="m500668,336364l189395,325568c118380,293422,,251060,,e" filled="f">
                    <v:stroke joinstyle="miter"/>
                    <v:path arrowok="t" o:connecttype="custom" o:connectlocs="500668,336363;189395,325567;0,0" o:connectangles="0,0,0"/>
                  </v:shape>
                  <v:shape id="任意多边形: 形状 991158098" o:spid="_x0000_s1040" style="position:absolute;left:56546;top:12775;width:8219;height:8217;visibility:visible;mso-wrap-style:square;v-text-anchor:middle" coordsize="821978,821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" path="m821972,410817v,225323,-185556,410832,-410985,410832c185549,821649,-7,636140,-7,410817,-7,185446,185549,-6,410987,-6v225429,,410985,185452,410985,410823e" fillcolor="white [3212]" strokeweight=".25pt">
                    <v:stroke joinstyle="miter"/>
                    <v:path arrowok="t" o:connecttype="custom" o:connectlocs="821972,410817;410987,821649;-7,410817;410987,-6;821972,410817" o:connectangles="0,0,0,0,0"/>
                  </v:shape>
                  <v:shape id="任意多边形: 形状 652820596" o:spid="_x0000_s1041" style="position:absolute;left:56546;top:12775;width:8219;height:8217;visibility:visible;mso-wrap-style:square;v-text-anchor:middle" coordsize="821978,8216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" path="m821972,410817v,225323,-185556,410832,-410985,410832c185549,821649,-7,636140,-7,410817,-7,185446,185549,-6,410987,-6v225429,,410985,185452,410985,410823xe" filled="f">
                    <v:stroke joinstyle="miter"/>
                    <v:path arrowok="t" o:connecttype="custom" o:connectlocs="821972,410817;410987,821649;-7,410817;410987,-6;821972,410817" o:connectangles="0,0,0,0,0"/>
                  </v:shape>
                  <v:shape id="任意多边形: 形状 843961403" o:spid="_x0000_s1042" style="position:absolute;left:52679;top:12257;width:9308;height:5904;visibility:visible;mso-wrap-style:square;v-text-anchor:middle" coordsize="930802,5904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" path="m-7,590410r930802,l930795,-6,-7,-6r,590416xe" fillcolor="white [3212]" stroked="f" strokeweight=".25pt">
                    <v:stroke joinstyle="miter"/>
                    <v:path arrowok="t" o:connecttype="custom" o:connectlocs="-7,590411;930795,590411;930795,-6;-7,-6;-7,590411" o:connectangles="0,0,0,0,0"/>
                  </v:shape>
                  <v:shape id="任意多边形: 形状 512433154" o:spid="_x0000_s1043" style="position:absolute;left:18837;top:5620;width:2952;height:2125;visibility:visible;mso-wrap-style:square;v-text-anchor:middle" coordsize="295170,212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" path="m69840,212506v103528,-327,134150,-436,93355,-436c122342,212070,133163,212070,196161,212070v62998,,94659,-12566,96393,-38188c294297,148204,295164,135638,295164,135638v,,-162,-31335,-429,-95526c294411,-24026,232175,-11350,104988,78791,-22200,168931,-33735,212777,69840,212506e" fillcolor="#eee" strokeweight=".25pt">
                    <v:stroke joinstyle="miter"/>
                    <v:path arrowok="t" o:connecttype="custom" o:connectlocs="69840,212506;163195,212070;196161,212070;292554,173882;295164,135638;294735,40112;104988,78791;69840,212506" o:connectangles="0,0,0,0,0,0,0,0"/>
                  </v:shape>
                  <v:shape id="任意多边形: 形状 823127323" o:spid="_x0000_s1044" style="position:absolute;left:18837;top:5620;width:2952;height:2125;visibility:visible;mso-wrap-style:square;v-text-anchor:middle" coordsize="295170,2125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" path="m69840,212506v103528,-327,134150,-436,93355,-436c122342,212070,133163,212070,196161,212070v62998,,94659,-12566,96393,-38188c294297,148204,295164,135638,295164,135638v,,-162,-31335,-429,-95526c294411,-24026,232175,-11350,104988,78791,-22200,168931,-33735,212777,69840,212506xe" filled="f" strokeweight=".25pt">
                    <v:stroke joinstyle="miter"/>
                    <v:path arrowok="t" o:connecttype="custom" o:connectlocs="69840,212506;163195,212070;196161,212070;292554,173882;295164,135638;294735,40112;104988,78791;69840,212506" o:connectangles="0,0,0,0,0,0,0,0"/>
                  </v:shape>
                  <v:shape id="任意多边形: 形状 1279591832" o:spid="_x0000_s1045" style="position:absolute;left:47885;top:12812;width:12921;height:12921;visibility:visible;mso-wrap-style:square;v-text-anchor:middle" coordsize="1292113,1292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" path="m1292107,646046v,354368,-291694,646004,-646062,646004c291686,1292050,-7,1000414,-7,646046,-7,291630,291686,-6,646045,-6v354368,,646062,291636,646062,646052e" fillcolor="#d8d8d8 [2732]" strokeweight=".25pt">
                    <v:stroke joinstyle="miter"/>
                    <v:path arrowok="t" o:connecttype="custom" o:connectlocs="1292107,646046;646045,1292050;-7,646046;646045,-6;1292107,646046" o:connectangles="0,0,0,0,0"/>
                  </v:shape>
                  <v:shape id="任意多边形: 形状 1173169892" o:spid="_x0000_s1046" style="position:absolute;left:47885;top:12812;width:12921;height:12921;visibility:visible;mso-wrap-style:square;v-text-anchor:middle" coordsize="1292113,1292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" path="m1292107,646046v,354368,-291694,646004,-646062,646004c291686,1292050,-7,1000414,-7,646046,-7,291630,291686,-6,646045,-6v354368,,646062,291636,646062,646052xe" filled="f" strokeweight=".5pt">
                    <v:stroke joinstyle="miter"/>
                    <v:path arrowok="t" o:connecttype="custom" o:connectlocs="1292106,646046;646045,1292050;-7,646046;646045,-6;1292106,646046" o:connectangles="0,0,0,0,0"/>
                  </v:shape>
                  <v:shape id="任意多边形: 形状 1471890787" o:spid="_x0000_s1047" style="position:absolute;left:5650;top:12812;width:12920;height:12921;visibility:visible;mso-wrap-style:square;v-text-anchor:middle" coordsize="1292054,1292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" path="m1292048,646046v,354368,-291637,646004,-646005,646004c291631,1292050,-7,1000414,-7,646046,-7,291630,291631,-6,646043,-6v354368,,646005,291636,646005,646052e" fillcolor="#d8d8d8 [2732]" strokeweight=".25pt">
                    <v:stroke joinstyle="miter"/>
                    <v:path arrowok="t" o:connecttype="custom" o:connectlocs="1292050,646047;646044,1292052;-7,646047;646044,-6;1292050,646047" o:connectangles="0,0,0,0,0"/>
                  </v:shape>
                  <v:shape id="任意多边形: 形状 1949244408" o:spid="_x0000_s1048" style="position:absolute;left:5650;top:12812;width:12920;height:12921;visibility:visible;mso-wrap-style:square;v-text-anchor:middle" coordsize="1292054,1292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" path="m1292048,646046v,354368,-291637,646004,-646005,646004c291631,1292050,-7,1000414,-7,646046,-7,291630,291631,-6,646043,-6v354368,,646005,291636,646005,646052xe" filled="f" strokeweight=".5pt">
                    <v:stroke joinstyle="miter"/>
                    <v:path arrowok="t" o:connecttype="custom" o:connectlocs="1292048,646046;646043,1292050;-7,646046;646043,-6;1292048,646046" o:connectangles="0,0,0,0,0"/>
                  </v:shape>
                  <v:shape id="任意多边形: 形状 380897296" o:spid="_x0000_s1049" style="position:absolute;left:18195;top:20929;width:29714;height:95;visibility:visible;mso-wrap-style:square;v-text-anchor:middle" coordsize="2971437,9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" path="m-7,-6r2971438,e" filled="f">
                    <v:stroke joinstyle="miter" endcap="square"/>
                    <v:path arrowok="t" o:connecttype="custom" o:connectlocs="-7,-6;2971431,-6" o:connectangles="0,0"/>
                  </v:shape>
                  <v:shape id="任意多边形: 形状 392034808" o:spid="_x0000_s1050" style="position:absolute;left:2544;top:10756;width:3437;height:3428;visibility:visible;mso-wrap-style:square;v-text-anchor:middle" coordsize="343623,342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" path="m115606,128097c7024,238901,-15498,318816,8928,337695,33353,356516,119414,325617,227996,214803,336633,103941,359100,24027,334674,5148,310248,-13673,224188,17226,115606,128097e" fillcolor="white [3212]" strokeweight=".25pt">
                    <v:stroke joinstyle="miter"/>
                    <v:path arrowok="t" o:connecttype="custom" o:connectlocs="115606,128097;8928,337695;227996,214803;334674,5148;115606,128097" o:connectangles="0,0,0,0,0"/>
                  </v:shape>
                  <v:shape id="任意多边形: 形状 1064111681" o:spid="_x0000_s1051" style="position:absolute;left:2544;top:10756;width:3437;height:3428;visibility:visible;mso-wrap-style:square;v-text-anchor:middle" coordsize="343623,3428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" path="m115606,128097c7024,238901,-15498,318816,8928,337695,33353,356516,119414,325617,227996,214803,336633,103941,359100,24027,334674,5148,310248,-13673,224188,17226,115606,128097xe" filled="f" strokeweight=".25pt">
                    <v:stroke joinstyle="miter"/>
                    <v:path arrowok="t" o:connecttype="custom" o:connectlocs="115606,128097;8928,337695;227996,214803;334674,5148;115606,128097" o:connectangles="0,0,0,0,0"/>
                  </v:shape>
                  <v:shape id="任意多边形: 形状 1095193695" o:spid="_x0000_s1052" style="position:absolute;left:59670;top:10588;width:3244;height:2885;visibility:visible;mso-wrap-style:square;v-text-anchor:middle" coordsize="324321,288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" path="m121129,191375v104889,91174,180509,110052,198292,89536c337261,260403,308048,188166,203168,97040,98336,5867,22726,-13012,4886,7505v-17850,20507,11420,92745,116243,183870e" fillcolor="white [3212]" strokeweight=".25pt">
                    <v:stroke joinstyle="miter"/>
                    <v:path arrowok="t" o:connecttype="custom" o:connectlocs="121129,191375;319421,280911;203168,97040;4886,7505;121129,191375" o:connectangles="0,0,0,0,0"/>
                  </v:shape>
                  <v:shape id="任意多边形: 形状 1006466775" o:spid="_x0000_s1053" style="position:absolute;left:59670;top:10588;width:3244;height:2885;visibility:visible;mso-wrap-style:square;v-text-anchor:middle" coordsize="324321,288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" path="m121129,191375v104889,91174,180509,110052,198292,89536c337261,260403,308048,188166,203168,97040,98336,5867,22726,-13012,4886,7505v-17850,20507,11420,92745,116243,183870xe" filled="f" strokeweight=".25pt">
                    <v:stroke joinstyle="miter"/>
                    <v:path arrowok="t" o:connecttype="custom" o:connectlocs="121129,191375;319421,280911;203168,97040;4886,7505;121129,191375" o:connectangles="0,0,0,0,0"/>
                  </v:shape>
                  <v:shape id="任意多边形: 形状 540508145" o:spid="_x0000_s1054" style="position:absolute;left:7305;top:14482;width:9596;height:9596;visibility:visible;mso-wrap-style:square;v-text-anchor:middle" coordsize="1125639,1125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" path="m1125632,562817v,308724,-254098,562822,-562813,562822c254095,1125639,-7,871541,-7,562817,-7,254102,254095,-6,562819,-6v308715,,562813,254108,562813,562823e" fillcolor="white [3212]" strokeweight=".25pt">
                    <v:stroke joinstyle="miter"/>
                    <v:path arrowok="t" o:connecttype="custom" o:connectlocs="959530,479766;479768,959536;-6,479766;479768,-5;959530,479766" o:connectangles="0,0,0,0,0"/>
                  </v:shape>
                  <v:shape id="任意多边形: 形状 1284790097" o:spid="_x0000_s1055" style="position:absolute;left:11762;top:18935;width:695;height:698;visibility:visible;mso-wrap-style:square;v-text-anchor:middle" coordsize="69522,69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" path="m69516,34912v,19155,-15669,34929,-34757,34929c15718,69841,-7,54067,-7,34912,-7,15767,15718,-6,34759,-6v19088,,34757,15773,34757,34918e" fillcolor="black" strokeweight=".25pt">
                    <v:stroke joinstyle="miter"/>
                    <v:path arrowok="t" o:connecttype="custom" o:connectlocs="69516,34912;34759,69842;-7,34912;34759,-6;69516,34912" o:connectangles="0,0,0,0,0"/>
                  </v:shape>
                  <v:shape id="任意多边形: 形状 723775549" o:spid="_x0000_s1056" style="position:absolute;left:38615;top:7559;width:96;height:11982;visibility:visible;mso-wrap-style:square;v-text-anchor:middle" coordsize="9525,1198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" path="m-7,1198210l-7,-6e" filled="f" strokeweight=".25pt">
                    <v:stroke joinstyle="miter" endcap="square"/>
                    <v:path arrowok="t" o:connecttype="custom" o:connectlocs="-7,1198210;-7,-6" o:connectangles="0,0"/>
                  </v:shape>
                  <v:shape id="任意多边形: 形状 1999715040" o:spid="_x0000_s1057" style="position:absolute;left:35675;top:9889;width:1880;height:1812;visibility:visible;mso-wrap-style:square;v-text-anchor:middle" coordsize="187960,181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" path="m188058,90341v,50024,-42083,90580,-93986,90580c42169,180921,97,140365,97,90341,97,40317,42169,-238,94072,-238v51903,,93986,40555,93986,90579xe" filled="f" strokeweight=".25pt">
                    <v:stroke joinstyle="miter" endcap="round"/>
                    <v:path arrowok="t" o:connecttype="custom" o:connectlocs="188058,90341;94072,180921;97,90341;94072,-238;188058,90341" o:connectangles="0,0,0,0,0"/>
                  </v:shape>
                  <v:shape id="任意多边形: 形状 817360940" o:spid="_x0000_s1058" style="position:absolute;left:35427;top:10558;width:2581;height:474;visibility:visible;mso-wrap-style:square;v-text-anchor:middle" coordsize="258136,47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" path="m129028,-6v,,71047,,71047,c231917,-6,258130,10109,258130,22425v,,,2591,,2591c258130,37332,231917,47447,200075,47447v,,-142027,,-142027,c26196,47447,-7,37332,-7,25016v,,,-2591,,-2591c-7,10109,26196,-6,58048,-6v,,70980,,70980,xe" fillcolor="#eee" strokeweight=".25pt">
                    <v:stroke joinstyle="miter"/>
                    <v:path arrowok="t" o:connecttype="custom" o:connectlocs="129028,-6;200075,-6;258130,22425;258130,25016;200075,47447;58048,47447;-7,25016;-7,22425;58048,-6;129028,-6" o:connectangles="0,0,0,0,0,0,0,0,0,0"/>
                  </v:shape>
                  <v:shape id="任意多边形: 形状 1282405668" o:spid="_x0000_s1059" style="position:absolute;top:14696;width:2158;height:3636;visibility:visible;mso-wrap-style:square;v-text-anchor:middle" coordsize="215859,3636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" path="m93249,363611c44447,332245,,310755,,201522,,92280,169907,-17597,215859,2364e" fillcolor="white [3212]">
                    <v:stroke joinstyle="miter"/>
                    <v:path arrowok="t" o:connecttype="custom" o:connectlocs="93249,363611;0,201522;215859,2364" o:connectangles="0,0,0"/>
                  </v:shape>
                  <v:shape id="任意多边形: 形状 1206603394" o:spid="_x0000_s1060" style="position:absolute;left:33097;top:9013;width:0;height:21240;rotation:-90;flip:x;visibility:visible;mso-wrap-style:square;v-text-anchor:middle" coordsize="6800,645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" path="m6793,-6l-7,645548e" filled="f" strokeweight=".25pt">
                    <v:stroke joinstyle="miter" endcap="square"/>
                    <v:path arrowok="t" o:connecttype="custom" o:connectlocs="1,-20;0,2123983" o:connectangles="0,0"/>
                  </v:shape>
                  <v:shape id="任意多边形: 形状 912729493" o:spid="_x0000_s1061" style="position:absolute;left:49526;top:14493;width:9596;height:9596;visibility:visible;mso-wrap-style:square;v-text-anchor:middle" coordsize="1125639,1125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" path="m1125632,562817v,308724,-254098,562822,-562813,562822c254095,1125639,-7,871541,-7,562817,-7,254102,254095,-6,562819,-6v308715,,562813,254108,562813,562823e" fillcolor="white [3212]" strokeweight=".25pt">
                    <v:stroke joinstyle="miter"/>
                    <v:path arrowok="t" o:connecttype="custom" o:connectlocs="959530,479767;479768,959538;-6,479767;479768,-5;959530,479767" o:connectangles="0,0,0,0,0"/>
                  </v:shape>
                </v:group>
                <v:shape id="任意多边形: 形状 1" o:spid="_x0000_s1062" style="position:absolute;left:2486;top:4663;width:172;height:172;flip:x;visibility:visible;mso-wrap-style:square;v-text-anchor:middle" coordsize="69522,69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" path="m69516,34912v,19155,-15669,34929,-34757,34929c15718,69841,-7,54067,-7,34912,-7,15767,15718,-6,34759,-6v19088,,34757,15773,34757,34918e" fillcolor="black" strokeweight=".25pt">
                  <v:stroke joinstyle="miter"/>
                  <v:path arrowok="t" o:connecttype="custom" o:connectlocs="17176,8615;8588,17234;-2,8615;8588,-1;17176,8615" o:connectangles="0,0,0,0,0"/>
                </v:shape>
                <v:shape id="任意多边形: 形状 1" o:spid="_x0000_s1063" style="position:absolute;left:2372;top:2884;width:458;height:459;flip:x;visibility:visible;mso-wrap-style:square;v-text-anchor:middle" coordsize="69522,698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" path="m69516,34912v,19155,-15669,34929,-34757,34929c15718,69841,-7,54067,-7,34912,-7,15767,15718,-6,34759,-6v19088,,34757,15773,34757,34918e" fillcolor="black" strokeweight=".25pt">
                  <v:stroke joinstyle="miter"/>
                  <v:path arrowok="t" o:connecttype="custom" o:connectlocs="45715,22929;22858,45870;-5,22929;22858,-4;45715,22929" o:connectangles="0,0,0,0,0"/>
                </v:shape>
                <w10:wrap type="square"/>
              </v:group>
            </w:pict>
          </mc:Fallback>
        </mc:AlternateContent>
      </w:r>
      <w:r w:rsidR="00097211">
        <w:t>3</w:t>
      </w:r>
      <w:r w:rsidR="00097211">
        <w:t>．汽车在水平路面向前运动，后轮胎外测的边缘上有一个黑色小石子，如图所示</w:t>
      </w:r>
      <w:r w:rsidR="00097211">
        <w:rPr>
          <w:rFonts w:hint="eastAsia"/>
        </w:rPr>
        <w:t>。</w:t>
      </w:r>
      <w:r w:rsidR="00097211">
        <w:t>当汽车运动速度为</w:t>
      </w:r>
      <w:r w:rsidR="00097211">
        <w:rPr>
          <w:rFonts w:hint="eastAsia"/>
        </w:rPr>
        <w:t xml:space="preserve"> </w:t>
      </w:r>
      <w:r w:rsidR="00097211" w:rsidRPr="00097211">
        <w:rPr>
          <w:rFonts w:ascii="Book Antiqua" w:eastAsia="Times New Roman" w:hAnsi="Book Antiqua"/>
          <w:i/>
        </w:rPr>
        <w:t>v</w:t>
      </w:r>
      <w:r w:rsidR="00097211">
        <w:rPr>
          <w:rFonts w:eastAsiaTheme="minorEastAsia" w:hint="eastAsia"/>
          <w:iCs/>
        </w:rPr>
        <w:t xml:space="preserve"> </w:t>
      </w:r>
      <w:r w:rsidR="00097211">
        <w:rPr>
          <w:iCs/>
        </w:rPr>
        <w:t>时</w:t>
      </w:r>
      <w:r w:rsidR="00097211">
        <w:t>，小石子刚好运动到达最高点且离开轮胎</w:t>
      </w:r>
      <w:r w:rsidR="00097211">
        <w:rPr>
          <w:rFonts w:hint="eastAsia"/>
        </w:rPr>
        <w:t>。</w:t>
      </w:r>
      <w:r w:rsidR="00097211">
        <w:rPr>
          <w:rFonts w:eastAsia="新宋体"/>
        </w:rPr>
        <w:t>已知</w:t>
      </w:r>
      <w:r w:rsidR="00097211">
        <w:t>汽车轮胎半径为</w:t>
      </w:r>
      <w:r w:rsidR="00097211">
        <w:rPr>
          <w:rFonts w:hint="eastAsia"/>
        </w:rPr>
        <w:t xml:space="preserve"> </w:t>
      </w:r>
      <w:r w:rsidR="00097211">
        <w:rPr>
          <w:i/>
        </w:rPr>
        <w:t>R</w:t>
      </w:r>
      <w:r w:rsidR="00097211">
        <w:t>，</w:t>
      </w:r>
      <w:r w:rsidR="00097211">
        <w:rPr>
          <w:rFonts w:eastAsia="新宋体"/>
        </w:rPr>
        <w:t>重力加速度为</w:t>
      </w:r>
      <w:r w:rsidR="00097211">
        <w:rPr>
          <w:rFonts w:eastAsia="新宋体" w:hint="eastAsia"/>
        </w:rPr>
        <w:t xml:space="preserve"> </w:t>
      </w:r>
      <w:r w:rsidR="00097211">
        <w:rPr>
          <w:rFonts w:eastAsia="新宋体"/>
          <w:i/>
          <w:iCs/>
        </w:rPr>
        <w:t>g</w:t>
      </w:r>
      <w:r w:rsidR="00097211">
        <w:rPr>
          <w:rFonts w:eastAsia="新宋体"/>
        </w:rPr>
        <w:t>，</w:t>
      </w:r>
      <w:r w:rsidR="00097211">
        <w:t>则小石子在最高点离开轮胎时的速度为</w:t>
      </w:r>
      <w:r w:rsidR="00097211" w:rsidRPr="00097211">
        <w:rPr>
          <w:rFonts w:eastAsia="Times New Roman"/>
          <w:iCs/>
        </w:rPr>
        <w:t>______</w:t>
      </w:r>
      <w:r w:rsidR="00097211">
        <w:t>；小石子经过</w:t>
      </w:r>
      <w:r w:rsidR="00097211">
        <w:rPr>
          <w:rFonts w:eastAsia="Times New Roman"/>
          <w:i/>
        </w:rPr>
        <w:t>______</w:t>
      </w:r>
      <w:r w:rsidR="00097211">
        <w:t>时间落到路面</w:t>
      </w:r>
      <w:r w:rsidR="009A4256">
        <w:rPr>
          <w:rFonts w:hint="eastAsia"/>
        </w:rPr>
        <w:t>。</w:t>
      </w:r>
    </w:p>
    <w:p w14:paraId="20104DF8" w14:textId="13F03805" w:rsidR="00097211" w:rsidRDefault="00097211" w:rsidP="00097211"/>
    <w:p w14:paraId="7582E0FD" w14:textId="70A1C067" w:rsidR="00097211" w:rsidRDefault="00BE4146" w:rsidP="004D30FE">
      <w:r>
        <w:rPr>
          <w:noProof/>
        </w:rPr>
        <mc:AlternateContent>
          <mc:Choice Requires="wpg">
            <w:drawing>
              <wp:anchor distT="0" distB="0" distL="114300" distR="114300" simplePos="0" relativeHeight="251693056" behindDoc="0" locked="0" layoutInCell="1" allowOverlap="1" wp14:anchorId="5D85B3D2" wp14:editId="06C142E6">
                <wp:simplePos x="0" y="0"/>
                <wp:positionH relativeFrom="column">
                  <wp:posOffset>3689985</wp:posOffset>
                </wp:positionH>
                <wp:positionV relativeFrom="paragraph">
                  <wp:posOffset>84455</wp:posOffset>
                </wp:positionV>
                <wp:extent cx="1531620" cy="1140460"/>
                <wp:effectExtent l="0" t="0" r="49530" b="21590"/>
                <wp:wrapSquare wrapText="bothSides"/>
                <wp:docPr id="1481665206" name="组合 17"/>
                <wp:cNvGraphicFramePr/>
                <a:graphic xmlns:a="http://schemas.openxmlformats.org/drawingml/2006/main">
                  <a:graphicData uri="http://schemas.microsoft.com/office/word/2010/wordprocessingGroup">
                    <wpg:wgp>
                      <wpg:cNvGrpSpPr/>
                      <wpg:grpSpPr>
                        <a:xfrm>
                          <a:off x="0" y="0"/>
                          <a:ext cx="1531620" cy="1140460"/>
                          <a:chOff x="0" y="0"/>
                          <a:chExt cx="1531628" cy="1140862"/>
                        </a:xfrm>
                      </wpg:grpSpPr>
                      <wpg:grpSp>
                        <wpg:cNvPr id="1513508434" name="组合 16"/>
                        <wpg:cNvGrpSpPr/>
                        <wpg:grpSpPr>
                          <a:xfrm>
                            <a:off x="0" y="0"/>
                            <a:ext cx="1531628" cy="1140862"/>
                            <a:chOff x="76200" y="121746"/>
                            <a:chExt cx="1675311" cy="1248274"/>
                          </a:xfrm>
                        </wpg:grpSpPr>
                        <wpg:grpSp>
                          <wpg:cNvPr id="16" name="组合 15">
                            <a:extLst>
                              <a:ext uri="{FF2B5EF4-FFF2-40B4-BE49-F238E27FC236}">
                                <a16:creationId xmlns:a16="http://schemas.microsoft.com/office/drawing/2014/main" id="{C6288679-45A1-D6CF-C92A-6BBAF6D66A33}"/>
                              </a:ext>
                            </a:extLst>
                          </wpg:cNvPr>
                          <wpg:cNvGrpSpPr/>
                          <wpg:grpSpPr>
                            <a:xfrm>
                              <a:off x="76200" y="330714"/>
                              <a:ext cx="1675311" cy="1039306"/>
                              <a:chOff x="0" y="-64125"/>
                              <a:chExt cx="4947689" cy="3069641"/>
                            </a:xfrm>
                          </wpg:grpSpPr>
                          <wps:wsp>
                            <wps:cNvPr id="2070824033" name="矩形 2070824033">
                              <a:extLst>
                                <a:ext uri="{FF2B5EF4-FFF2-40B4-BE49-F238E27FC236}">
                                  <a16:creationId xmlns:a16="http://schemas.microsoft.com/office/drawing/2014/main" id="{D83BC412-DB84-1EAA-92B3-A402DD1F69D8}"/>
                                </a:ext>
                              </a:extLst>
                            </wps:cNvPr>
                            <wps:cNvSpPr/>
                            <wps:spPr>
                              <a:xfrm>
                                <a:off x="0" y="989676"/>
                                <a:ext cx="1483567" cy="998375"/>
                              </a:xfrm>
                              <a:prstGeom prst="rect">
                                <a:avLst/>
                              </a:prstGeom>
                              <a:no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g:cNvPr id="710760253" name="组合 710760253">
                              <a:extLst>
                                <a:ext uri="{FF2B5EF4-FFF2-40B4-BE49-F238E27FC236}">
                                  <a16:creationId xmlns:a16="http://schemas.microsoft.com/office/drawing/2014/main" id="{26412F5C-EB28-76A2-DF04-C97D85FEA0BD}"/>
                                </a:ext>
                              </a:extLst>
                            </wpg:cNvPr>
                            <wpg:cNvGrpSpPr/>
                            <wpg:grpSpPr>
                              <a:xfrm>
                                <a:off x="1483544" y="-64125"/>
                                <a:ext cx="2575751" cy="1883149"/>
                                <a:chOff x="1483544" y="-64125"/>
                                <a:chExt cx="2575751" cy="1883149"/>
                              </a:xfrm>
                            </wpg:grpSpPr>
                            <wps:wsp>
                              <wps:cNvPr id="956832512" name="直接连接符 956832512">
                                <a:extLst>
                                  <a:ext uri="{FF2B5EF4-FFF2-40B4-BE49-F238E27FC236}">
                                    <a16:creationId xmlns:a16="http://schemas.microsoft.com/office/drawing/2014/main" id="{8C96241E-B7AE-B0D0-2029-72B059AB3DDF}"/>
                                  </a:ext>
                                </a:extLst>
                              </wps:cNvPr>
                              <wps:cNvCnPr>
                                <a:cxnSpLocks/>
                              </wps:cNvCnPr>
                              <wps:spPr>
                                <a:xfrm>
                                  <a:off x="1483567" y="1142016"/>
                                  <a:ext cx="169583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400398" name="直接连接符 64400398">
                                <a:extLst>
                                  <a:ext uri="{FF2B5EF4-FFF2-40B4-BE49-F238E27FC236}">
                                    <a16:creationId xmlns:a16="http://schemas.microsoft.com/office/drawing/2014/main" id="{C1D63DA1-BD75-E522-5F2E-4E5A16D1FA09}"/>
                                  </a:ext>
                                </a:extLst>
                              </wps:cNvPr>
                              <wps:cNvCnPr>
                                <a:cxnSpLocks/>
                              </wps:cNvCnPr>
                              <wps:spPr>
                                <a:xfrm>
                                  <a:off x="1483567" y="1819024"/>
                                  <a:ext cx="169583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9855295" name="直接连接符 219855295">
                                <a:extLst>
                                  <a:ext uri="{FF2B5EF4-FFF2-40B4-BE49-F238E27FC236}">
                                    <a16:creationId xmlns:a16="http://schemas.microsoft.com/office/drawing/2014/main" id="{ED9A92F2-CA6D-8C04-A57B-4EF8F07A1E15}"/>
                                  </a:ext>
                                </a:extLst>
                              </wps:cNvPr>
                              <wps:cNvCnPr>
                                <a:cxnSpLocks/>
                              </wps:cNvCnPr>
                              <wps:spPr>
                                <a:xfrm>
                                  <a:off x="3914682" y="23268"/>
                                  <a:ext cx="0" cy="59590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53103279" name="直接连接符 1953103279">
                                <a:extLst>
                                  <a:ext uri="{FF2B5EF4-FFF2-40B4-BE49-F238E27FC236}">
                                    <a16:creationId xmlns:a16="http://schemas.microsoft.com/office/drawing/2014/main" id="{9AD262A6-9C7A-C853-263E-66E86CC453BB}"/>
                                  </a:ext>
                                </a:extLst>
                              </wps:cNvPr>
                              <wps:cNvCnPr>
                                <a:cxnSpLocks/>
                              </wps:cNvCnPr>
                              <wps:spPr>
                                <a:xfrm>
                                  <a:off x="4059295" y="152326"/>
                                  <a:ext cx="0" cy="337789"/>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21082267" name="直接连接符 1421082267">
                                <a:extLst>
                                  <a:ext uri="{FF2B5EF4-FFF2-40B4-BE49-F238E27FC236}">
                                    <a16:creationId xmlns:a16="http://schemas.microsoft.com/office/drawing/2014/main" id="{925EDD92-19AE-1507-D676-F0DF573EA809}"/>
                                  </a:ext>
                                </a:extLst>
                              </wps:cNvPr>
                              <wps:cNvCnPr>
                                <a:cxnSpLocks/>
                              </wps:cNvCnPr>
                              <wps:spPr>
                                <a:xfrm>
                                  <a:off x="1483544" y="-64125"/>
                                  <a:ext cx="1901897" cy="0"/>
                                </a:xfrm>
                                <a:prstGeom prst="line">
                                  <a:avLst/>
                                </a:prstGeom>
                                <a:ln w="6350">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g:grpSp>
                          <wps:wsp>
                            <wps:cNvPr id="2140029033" name="任意多边形: 形状 2140029033">
                              <a:extLst>
                                <a:ext uri="{FF2B5EF4-FFF2-40B4-BE49-F238E27FC236}">
                                  <a16:creationId xmlns:a16="http://schemas.microsoft.com/office/drawing/2014/main" id="{013A748E-C542-0873-FCCF-B34F70F6A916}"/>
                                </a:ext>
                              </a:extLst>
                            </wps:cNvPr>
                            <wps:cNvSpPr/>
                            <wps:spPr>
                              <a:xfrm>
                                <a:off x="3180483" y="297953"/>
                                <a:ext cx="733122" cy="1028701"/>
                              </a:xfrm>
                              <a:custGeom>
                                <a:avLst/>
                                <a:gdLst>
                                  <a:gd name="connsiteX0" fmla="*/ 0 w 641839"/>
                                  <a:gd name="connsiteY0" fmla="*/ 1019907 h 1019907"/>
                                  <a:gd name="connsiteX1" fmla="*/ 0 w 641839"/>
                                  <a:gd name="connsiteY1" fmla="*/ 0 h 1019907"/>
                                  <a:gd name="connsiteX2" fmla="*/ 641839 w 641839"/>
                                  <a:gd name="connsiteY2" fmla="*/ 0 h 1019907"/>
                                </a:gdLst>
                                <a:ahLst/>
                                <a:cxnLst>
                                  <a:cxn ang="0">
                                    <a:pos x="connsiteX0" y="connsiteY0"/>
                                  </a:cxn>
                                  <a:cxn ang="0">
                                    <a:pos x="connsiteX1" y="connsiteY1"/>
                                  </a:cxn>
                                  <a:cxn ang="0">
                                    <a:pos x="connsiteX2" y="connsiteY2"/>
                                  </a:cxn>
                                </a:cxnLst>
                                <a:rect l="l" t="t" r="r" b="b"/>
                                <a:pathLst>
                                  <a:path w="641839" h="1019907">
                                    <a:moveTo>
                                      <a:pt x="0" y="1019907"/>
                                    </a:moveTo>
                                    <a:lnTo>
                                      <a:pt x="0" y="0"/>
                                    </a:lnTo>
                                    <a:lnTo>
                                      <a:pt x="641839"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665710975" name="任意多边形: 形状 1665710975">
                              <a:extLst>
                                <a:ext uri="{FF2B5EF4-FFF2-40B4-BE49-F238E27FC236}">
                                  <a16:creationId xmlns:a16="http://schemas.microsoft.com/office/drawing/2014/main" id="{4F5AB02F-C173-BB69-554B-9B5DC2774268}"/>
                                </a:ext>
                              </a:extLst>
                            </wps:cNvPr>
                            <wps:cNvSpPr/>
                            <wps:spPr>
                              <a:xfrm>
                                <a:off x="3180434" y="297484"/>
                                <a:ext cx="1767255" cy="2708032"/>
                              </a:xfrm>
                              <a:custGeom>
                                <a:avLst/>
                                <a:gdLst>
                                  <a:gd name="connsiteX0" fmla="*/ 0 w 1767254"/>
                                  <a:gd name="connsiteY0" fmla="*/ 1318847 h 2708031"/>
                                  <a:gd name="connsiteX1" fmla="*/ 0 w 1767254"/>
                                  <a:gd name="connsiteY1" fmla="*/ 2708031 h 2708031"/>
                                  <a:gd name="connsiteX2" fmla="*/ 1652954 w 1767254"/>
                                  <a:gd name="connsiteY2" fmla="*/ 2708031 h 2708031"/>
                                  <a:gd name="connsiteX3" fmla="*/ 1652954 w 1767254"/>
                                  <a:gd name="connsiteY3" fmla="*/ 1872762 h 2708031"/>
                                  <a:gd name="connsiteX4" fmla="*/ 1503485 w 1767254"/>
                                  <a:gd name="connsiteY4" fmla="*/ 1820008 h 2708031"/>
                                  <a:gd name="connsiteX5" fmla="*/ 1758462 w 1767254"/>
                                  <a:gd name="connsiteY5" fmla="*/ 1776047 h 2708031"/>
                                  <a:gd name="connsiteX6" fmla="*/ 1503485 w 1767254"/>
                                  <a:gd name="connsiteY6" fmla="*/ 1696916 h 2708031"/>
                                  <a:gd name="connsiteX7" fmla="*/ 1749669 w 1767254"/>
                                  <a:gd name="connsiteY7" fmla="*/ 1661747 h 2708031"/>
                                  <a:gd name="connsiteX8" fmla="*/ 1538654 w 1767254"/>
                                  <a:gd name="connsiteY8" fmla="*/ 1582616 h 2708031"/>
                                  <a:gd name="connsiteX9" fmla="*/ 1767254 w 1767254"/>
                                  <a:gd name="connsiteY9" fmla="*/ 1529862 h 2708031"/>
                                  <a:gd name="connsiteX10" fmla="*/ 1521069 w 1767254"/>
                                  <a:gd name="connsiteY10" fmla="*/ 1468316 h 2708031"/>
                                  <a:gd name="connsiteX11" fmla="*/ 1749669 w 1767254"/>
                                  <a:gd name="connsiteY11" fmla="*/ 1406770 h 2708031"/>
                                  <a:gd name="connsiteX12" fmla="*/ 1521069 w 1767254"/>
                                  <a:gd name="connsiteY12" fmla="*/ 1327639 h 2708031"/>
                                  <a:gd name="connsiteX13" fmla="*/ 1767254 w 1767254"/>
                                  <a:gd name="connsiteY13" fmla="*/ 1283677 h 2708031"/>
                                  <a:gd name="connsiteX14" fmla="*/ 1521069 w 1767254"/>
                                  <a:gd name="connsiteY14" fmla="*/ 1213339 h 2708031"/>
                                  <a:gd name="connsiteX15" fmla="*/ 1749669 w 1767254"/>
                                  <a:gd name="connsiteY15" fmla="*/ 1151793 h 2708031"/>
                                  <a:gd name="connsiteX16" fmla="*/ 1529862 w 1767254"/>
                                  <a:gd name="connsiteY16" fmla="*/ 1090247 h 2708031"/>
                                  <a:gd name="connsiteX17" fmla="*/ 1758462 w 1767254"/>
                                  <a:gd name="connsiteY17" fmla="*/ 1011116 h 2708031"/>
                                  <a:gd name="connsiteX18" fmla="*/ 1529862 w 1767254"/>
                                  <a:gd name="connsiteY18" fmla="*/ 949570 h 2708031"/>
                                  <a:gd name="connsiteX19" fmla="*/ 1740877 w 1767254"/>
                                  <a:gd name="connsiteY19" fmla="*/ 896816 h 2708031"/>
                                  <a:gd name="connsiteX20" fmla="*/ 1521069 w 1767254"/>
                                  <a:gd name="connsiteY20" fmla="*/ 826477 h 2708031"/>
                                  <a:gd name="connsiteX21" fmla="*/ 1626577 w 1767254"/>
                                  <a:gd name="connsiteY21" fmla="*/ 773723 h 2708031"/>
                                  <a:gd name="connsiteX22" fmla="*/ 1626577 w 1767254"/>
                                  <a:gd name="connsiteY22" fmla="*/ 0 h 2708031"/>
                                  <a:gd name="connsiteX23" fmla="*/ 852854 w 1767254"/>
                                  <a:gd name="connsiteY23" fmla="*/ 0 h 27080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767254" h="2708031">
                                    <a:moveTo>
                                      <a:pt x="0" y="1318847"/>
                                    </a:moveTo>
                                    <a:lnTo>
                                      <a:pt x="0" y="2708031"/>
                                    </a:lnTo>
                                    <a:lnTo>
                                      <a:pt x="1652954" y="2708031"/>
                                    </a:lnTo>
                                    <a:lnTo>
                                      <a:pt x="1652954" y="1872762"/>
                                    </a:lnTo>
                                    <a:lnTo>
                                      <a:pt x="1503485" y="1820008"/>
                                    </a:lnTo>
                                    <a:lnTo>
                                      <a:pt x="1758462" y="1776047"/>
                                    </a:lnTo>
                                    <a:lnTo>
                                      <a:pt x="1503485" y="1696916"/>
                                    </a:lnTo>
                                    <a:lnTo>
                                      <a:pt x="1749669" y="1661747"/>
                                    </a:lnTo>
                                    <a:lnTo>
                                      <a:pt x="1538654" y="1582616"/>
                                    </a:lnTo>
                                    <a:lnTo>
                                      <a:pt x="1767254" y="1529862"/>
                                    </a:lnTo>
                                    <a:lnTo>
                                      <a:pt x="1521069" y="1468316"/>
                                    </a:lnTo>
                                    <a:lnTo>
                                      <a:pt x="1749669" y="1406770"/>
                                    </a:lnTo>
                                    <a:lnTo>
                                      <a:pt x="1521069" y="1327639"/>
                                    </a:lnTo>
                                    <a:lnTo>
                                      <a:pt x="1767254" y="1283677"/>
                                    </a:lnTo>
                                    <a:lnTo>
                                      <a:pt x="1521069" y="1213339"/>
                                    </a:lnTo>
                                    <a:lnTo>
                                      <a:pt x="1749669" y="1151793"/>
                                    </a:lnTo>
                                    <a:lnTo>
                                      <a:pt x="1529862" y="1090247"/>
                                    </a:lnTo>
                                    <a:lnTo>
                                      <a:pt x="1758462" y="1011116"/>
                                    </a:lnTo>
                                    <a:lnTo>
                                      <a:pt x="1529862" y="949570"/>
                                    </a:lnTo>
                                    <a:lnTo>
                                      <a:pt x="1740877" y="896816"/>
                                    </a:lnTo>
                                    <a:lnTo>
                                      <a:pt x="1521069" y="826477"/>
                                    </a:lnTo>
                                    <a:lnTo>
                                      <a:pt x="1626577" y="773723"/>
                                    </a:lnTo>
                                    <a:lnTo>
                                      <a:pt x="1626577" y="0"/>
                                    </a:lnTo>
                                    <a:lnTo>
                                      <a:pt x="852854" y="0"/>
                                    </a:ln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217" name="文本框 2"/>
                          <wps:cNvSpPr txBox="1">
                            <a:spLocks noChangeArrowheads="1"/>
                          </wps:cNvSpPr>
                          <wps:spPr bwMode="auto">
                            <a:xfrm>
                              <a:off x="578543" y="121746"/>
                              <a:ext cx="589957" cy="230668"/>
                            </a:xfrm>
                            <a:prstGeom prst="rect">
                              <a:avLst/>
                            </a:prstGeom>
                            <a:noFill/>
                            <a:ln w="9525">
                              <a:noFill/>
                              <a:miter lim="800000"/>
                              <a:headEnd/>
                              <a:tailEnd/>
                            </a:ln>
                          </wps:spPr>
                          <wps:txbx>
                            <w:txbxContent>
                              <w:p w14:paraId="2E41CE8B" w14:textId="4312C251" w:rsidR="004D30FE" w:rsidRPr="004D30FE" w:rsidRDefault="004D30FE">
                                <w:pPr>
                                  <w:rPr>
                                    <w:sz w:val="18"/>
                                    <w:szCs w:val="18"/>
                                  </w:rPr>
                                </w:pPr>
                                <w:r w:rsidRPr="004D30FE">
                                  <w:rPr>
                                    <w:rFonts w:hint="eastAsia"/>
                                    <w:sz w:val="18"/>
                                    <w:szCs w:val="18"/>
                                  </w:rPr>
                                  <w:t>运动方向</w:t>
                                </w:r>
                              </w:p>
                            </w:txbxContent>
                          </wps:txbx>
                          <wps:bodyPr rot="0" vert="horz" wrap="none" lIns="36000" tIns="0" rIns="36000" bIns="0" anchor="t" anchorCtr="0">
                            <a:spAutoFit/>
                          </wps:bodyPr>
                        </wps:wsp>
                        <wps:wsp>
                          <wps:cNvPr id="1595041399" name="文本框 2"/>
                          <wps:cNvSpPr txBox="1">
                            <a:spLocks noChangeArrowheads="1"/>
                          </wps:cNvSpPr>
                          <wps:spPr bwMode="auto">
                            <a:xfrm>
                              <a:off x="694655" y="522675"/>
                              <a:ext cx="339912" cy="230668"/>
                            </a:xfrm>
                            <a:prstGeom prst="rect">
                              <a:avLst/>
                            </a:prstGeom>
                            <a:noFill/>
                            <a:ln w="9525">
                              <a:noFill/>
                              <a:miter lim="800000"/>
                              <a:headEnd/>
                              <a:tailEnd/>
                            </a:ln>
                          </wps:spPr>
                          <wps:txbx>
                            <w:txbxContent>
                              <w:p w14:paraId="225D60E1" w14:textId="06F18011" w:rsidR="00BE4146" w:rsidRPr="004D30FE" w:rsidRDefault="00BE4146">
                                <w:pPr>
                                  <w:rPr>
                                    <w:sz w:val="18"/>
                                    <w:szCs w:val="18"/>
                                  </w:rPr>
                                </w:pPr>
                                <w:r>
                                  <w:rPr>
                                    <w:rFonts w:hint="eastAsia"/>
                                    <w:sz w:val="18"/>
                                    <w:szCs w:val="18"/>
                                  </w:rPr>
                                  <w:t>导轨</w:t>
                                </w:r>
                              </w:p>
                            </w:txbxContent>
                          </wps:txbx>
                          <wps:bodyPr rot="0" vert="horz" wrap="none" lIns="36000" tIns="0" rIns="36000" bIns="0" anchor="t" anchorCtr="0">
                            <a:spAutoFit/>
                          </wps:bodyPr>
                        </wps:wsp>
                        <wps:wsp>
                          <wps:cNvPr id="947931963" name="文本框 2"/>
                          <wps:cNvSpPr txBox="1">
                            <a:spLocks noChangeArrowheads="1"/>
                          </wps:cNvSpPr>
                          <wps:spPr bwMode="auto">
                            <a:xfrm>
                              <a:off x="569631" y="949056"/>
                              <a:ext cx="464934" cy="230668"/>
                            </a:xfrm>
                            <a:prstGeom prst="rect">
                              <a:avLst/>
                            </a:prstGeom>
                            <a:noFill/>
                            <a:ln w="9525">
                              <a:noFill/>
                              <a:miter lim="800000"/>
                              <a:headEnd/>
                              <a:tailEnd/>
                            </a:ln>
                          </wps:spPr>
                          <wps:txbx>
                            <w:txbxContent>
                              <w:p w14:paraId="447E4F65" w14:textId="6F57CB3A" w:rsidR="00BE4146" w:rsidRPr="004D30FE" w:rsidRDefault="00BE4146">
                                <w:pPr>
                                  <w:rPr>
                                    <w:sz w:val="18"/>
                                    <w:szCs w:val="18"/>
                                  </w:rPr>
                                </w:pPr>
                                <w:r>
                                  <w:rPr>
                                    <w:rFonts w:hint="eastAsia"/>
                                    <w:sz w:val="18"/>
                                    <w:szCs w:val="18"/>
                                  </w:rPr>
                                  <w:t>金属球</w:t>
                                </w:r>
                              </w:p>
                            </w:txbxContent>
                          </wps:txbx>
                          <wps:bodyPr rot="0" vert="horz" wrap="none" lIns="36000" tIns="0" rIns="36000" bIns="0" anchor="t" anchorCtr="0">
                            <a:spAutoFit/>
                          </wps:bodyPr>
                        </wps:wsp>
                        <wps:wsp>
                          <wps:cNvPr id="120625058" name="文本框 2"/>
                          <wps:cNvSpPr txBox="1">
                            <a:spLocks noChangeArrowheads="1"/>
                          </wps:cNvSpPr>
                          <wps:spPr bwMode="auto">
                            <a:xfrm>
                              <a:off x="113611" y="739249"/>
                              <a:ext cx="464934" cy="230668"/>
                            </a:xfrm>
                            <a:prstGeom prst="rect">
                              <a:avLst/>
                            </a:prstGeom>
                            <a:noFill/>
                            <a:ln w="9525">
                              <a:noFill/>
                              <a:miter lim="800000"/>
                              <a:headEnd/>
                              <a:tailEnd/>
                            </a:ln>
                          </wps:spPr>
                          <wps:txbx>
                            <w:txbxContent>
                              <w:p w14:paraId="505B3604" w14:textId="5452EEFC" w:rsidR="00BE4146" w:rsidRPr="004D30FE" w:rsidRDefault="00BE4146">
                                <w:pPr>
                                  <w:rPr>
                                    <w:sz w:val="18"/>
                                    <w:szCs w:val="18"/>
                                  </w:rPr>
                                </w:pPr>
                                <w:r>
                                  <w:rPr>
                                    <w:rFonts w:hint="eastAsia"/>
                                    <w:sz w:val="18"/>
                                    <w:szCs w:val="18"/>
                                  </w:rPr>
                                  <w:t>强磁铁</w:t>
                                </w:r>
                              </w:p>
                            </w:txbxContent>
                          </wps:txbx>
                          <wps:bodyPr rot="0" vert="horz" wrap="none" lIns="36000" tIns="0" rIns="36000" bIns="0" anchor="t" anchorCtr="0">
                            <a:spAutoFit/>
                          </wps:bodyPr>
                        </wps:wsp>
                        <wps:wsp>
                          <wps:cNvPr id="1576476500" name="文本框 2"/>
                          <wps:cNvSpPr txBox="1">
                            <a:spLocks noChangeArrowheads="1"/>
                          </wps:cNvSpPr>
                          <wps:spPr bwMode="auto">
                            <a:xfrm>
                              <a:off x="1401731" y="605576"/>
                              <a:ext cx="214889" cy="566249"/>
                            </a:xfrm>
                            <a:prstGeom prst="rect">
                              <a:avLst/>
                            </a:prstGeom>
                            <a:noFill/>
                            <a:ln w="9525">
                              <a:noFill/>
                              <a:miter lim="800000"/>
                              <a:headEnd/>
                              <a:tailEnd/>
                            </a:ln>
                          </wps:spPr>
                          <wps:txbx>
                            <w:txbxContent>
                              <w:p w14:paraId="3EBF8593" w14:textId="77777777" w:rsidR="00BE4146" w:rsidRDefault="00BE4146" w:rsidP="00BE4146">
                                <w:pPr>
                                  <w:spacing w:line="200" w:lineRule="exact"/>
                                  <w:rPr>
                                    <w:sz w:val="18"/>
                                    <w:szCs w:val="18"/>
                                  </w:rPr>
                                </w:pPr>
                                <w:r>
                                  <w:rPr>
                                    <w:rFonts w:hint="eastAsia"/>
                                    <w:sz w:val="18"/>
                                    <w:szCs w:val="18"/>
                                  </w:rPr>
                                  <w:t>激</w:t>
                                </w:r>
                              </w:p>
                              <w:p w14:paraId="7DB67563" w14:textId="77777777" w:rsidR="00BE4146" w:rsidRDefault="00BE4146" w:rsidP="00BE4146">
                                <w:pPr>
                                  <w:spacing w:line="200" w:lineRule="exact"/>
                                  <w:rPr>
                                    <w:sz w:val="18"/>
                                    <w:szCs w:val="18"/>
                                  </w:rPr>
                                </w:pPr>
                                <w:r>
                                  <w:rPr>
                                    <w:rFonts w:hint="eastAsia"/>
                                    <w:sz w:val="18"/>
                                    <w:szCs w:val="18"/>
                                  </w:rPr>
                                  <w:t>发</w:t>
                                </w:r>
                              </w:p>
                              <w:p w14:paraId="4B2C2C0F" w14:textId="77777777" w:rsidR="00BE4146" w:rsidRDefault="00BE4146" w:rsidP="00BE4146">
                                <w:pPr>
                                  <w:spacing w:line="200" w:lineRule="exact"/>
                                  <w:rPr>
                                    <w:sz w:val="18"/>
                                    <w:szCs w:val="18"/>
                                  </w:rPr>
                                </w:pPr>
                                <w:r>
                                  <w:rPr>
                                    <w:rFonts w:hint="eastAsia"/>
                                    <w:sz w:val="18"/>
                                    <w:szCs w:val="18"/>
                                  </w:rPr>
                                  <w:t>装</w:t>
                                </w:r>
                              </w:p>
                              <w:p w14:paraId="2D070A7D" w14:textId="5BC261BB" w:rsidR="00BE4146" w:rsidRPr="004D30FE" w:rsidRDefault="00BE4146" w:rsidP="00BE4146">
                                <w:pPr>
                                  <w:spacing w:line="200" w:lineRule="exact"/>
                                  <w:rPr>
                                    <w:sz w:val="18"/>
                                    <w:szCs w:val="18"/>
                                  </w:rPr>
                                </w:pPr>
                                <w:r>
                                  <w:rPr>
                                    <w:rFonts w:hint="eastAsia"/>
                                    <w:sz w:val="18"/>
                                    <w:szCs w:val="18"/>
                                  </w:rPr>
                                  <w:t>置</w:t>
                                </w:r>
                              </w:p>
                            </w:txbxContent>
                          </wps:txbx>
                          <wps:bodyPr rot="0" vert="horz" wrap="none" lIns="36000" tIns="0" rIns="36000" bIns="0" anchor="t" anchorCtr="0">
                            <a:spAutoFit/>
                          </wps:bodyPr>
                        </wps:wsp>
                      </wpg:grpSp>
                      <wps:wsp>
                        <wps:cNvPr id="21" name="椭圆 20">
                          <a:extLst>
                            <a:ext uri="{FF2B5EF4-FFF2-40B4-BE49-F238E27FC236}">
                              <a16:creationId xmlns:a16="http://schemas.microsoft.com/office/drawing/2014/main" id="{740490CA-6D58-08B8-9D72-151625B3C697}"/>
                            </a:ext>
                          </a:extLst>
                        </wps:cNvPr>
                        <wps:cNvSpPr/>
                        <wps:spPr>
                          <a:xfrm>
                            <a:off x="472214" y="577249"/>
                            <a:ext cx="184415" cy="184415"/>
                          </a:xfrm>
                          <a:prstGeom prst="ellipse">
                            <a:avLst/>
                          </a:prstGeom>
                          <a:gradFill flip="none" rotWithShape="1">
                            <a:gsLst>
                              <a:gs pos="0">
                                <a:schemeClr val="accent1">
                                  <a:lumMod val="5000"/>
                                  <a:lumOff val="95000"/>
                                </a:schemeClr>
                              </a:gs>
                              <a:gs pos="91000">
                                <a:schemeClr val="tx1"/>
                              </a:gs>
                            </a:gsLst>
                            <a:path path="circle">
                              <a:fillToRect l="50000" t="50000" r="50000" b="50000"/>
                            </a:path>
                            <a:tileRect/>
                          </a:gra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anchor>
            </w:drawing>
          </mc:Choice>
          <mc:Fallback>
            <w:pict>
              <v:group w14:anchorId="5D85B3D2" id="组合 17" o:spid="_x0000_s1310" style="position:absolute;left:0;text-align:left;margin-left:290.55pt;margin-top:6.65pt;width:120.6pt;height:89.8pt;z-index:251693056" coordsize="15316,11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">
                <v:group id="组合 16" o:spid="_x0000_s1311" style="position:absolute;width:15316;height:11408" coordorigin="762,1217" coordsize="16753,12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">
                  <v:group id="组合 15" o:spid="_x0000_s1312" style="position:absolute;left:762;top:3307;width:16753;height:10393" coordorigin=",-641" coordsize="49476,30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rect id="矩形 2070824033" o:spid="_x0000_s1313" style="position:absolute;top:9896;width:14835;height:998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" filled="f" strokecolor="black [3213]" strokeweight="1pt"/>
                    <v:group id="组合 710760253" o:spid="_x0000_s1314" style="position:absolute;left:14835;top:-641;width:25757;height:18831" coordorigin="14835,-641" coordsize="25757,18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">
                      <v:line id="直接连接符 956832512" o:spid="_x0000_s1315" style="position:absolute;visibility:visible;mso-wrap-style:square" from="14835,11420" to="31794,11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" strokecolor="black [3213]" strokeweight="1pt">
                        <v:stroke joinstyle="miter"/>
                        <o:lock v:ext="edit" shapetype="f"/>
                      </v:line>
                      <v:line id="直接连接符 64400398" o:spid="_x0000_s1316" style="position:absolute;visibility:visible;mso-wrap-style:square" from="14835,18190" to="31794,18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" strokecolor="black [3213]" strokeweight="1pt">
                        <v:stroke joinstyle="miter"/>
                        <o:lock v:ext="edit" shapetype="f"/>
                      </v:line>
                      <v:line id="直接连接符 219855295" o:spid="_x0000_s1317" style="position:absolute;visibility:visible;mso-wrap-style:square" from="39146,232" to="39146,6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" strokecolor="black [3213]" strokeweight="1pt">
                        <v:stroke joinstyle="miter"/>
                        <o:lock v:ext="edit" shapetype="f"/>
                      </v:line>
                      <v:line id="直接连接符 1953103279" o:spid="_x0000_s1318" style="position:absolute;visibility:visible;mso-wrap-style:square" from="40592,1523" to="40592,4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" strokecolor="black [3213]" strokeweight="2pt">
                        <v:stroke joinstyle="miter"/>
                        <o:lock v:ext="edit" shapetype="f"/>
                      </v:line>
                      <v:line id="直接连接符 1421082267" o:spid="_x0000_s1319" style="position:absolute;visibility:visible;mso-wrap-style:square" from="14835,-641" to="33854,-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" strokecolor="black [3213]" strokeweight=".5pt">
                        <v:stroke endarrow="block" endarrowwidth="narrow" joinstyle="miter"/>
                        <o:lock v:ext="edit" shapetype="f"/>
                      </v:line>
                    </v:group>
                    <v:shape id="任意多边形: 形状 2140029033" o:spid="_x0000_s1320" style="position:absolute;left:31804;top:2979;width:7332;height:10287;visibility:visible;mso-wrap-style:square;v-text-anchor:middle" coordsize="641839,1019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" path="m,1019907l,,641839,e" filled="f" strokecolor="black [3213]" strokeweight=".5pt">
                      <v:stroke joinstyle="miter"/>
                      <v:path arrowok="t" o:connecttype="custom" o:connectlocs="0,1028701;0,0;733122,0" o:connectangles="0,0,0"/>
                    </v:shape>
                    <v:shape id="任意多边形: 形状 1665710975" o:spid="_x0000_s1321" style="position:absolute;left:31804;top:2974;width:17672;height:27081;visibility:visible;mso-wrap-style:square;v-text-anchor:middle" coordsize="1767254,27080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" path="m,1318847l,2708031r1652954,l1652954,1872762r-149469,-52754l1758462,1776047r-254977,-79131l1749669,1661747r-211015,-79131l1767254,1529862r-246185,-61546l1749669,1406770r-228600,-79131l1767254,1283677r-246185,-70338l1749669,1151793r-219807,-61546l1758462,1011116,1529862,949570r211015,-52754l1521069,826477r105508,-52754l1626577,,852854,e" filled="f" strokecolor="black [3213]" strokeweight=".5pt">
                      <v:stroke joinstyle="miter"/>
                      <v:path arrowok="t" o:connecttype="custom" o:connectlocs="0,1318847;0,2708032;1652955,2708032;1652955,1872763;1503486,1820009;1758463,1776048;1503486,1696917;1749670,1661748;1538655,1582617;1767255,1529863;1521070,1468317;1749670,1406771;1521070,1327639;1767255,1283677;1521070,1213339;1749670,1151793;1529863,1090247;1758463,1011116;1529863,949570;1740878,896816;1521070,826477;1626578,773723;1626578,0;852854,0" o:connectangles="0,0,0,0,0,0,0,0,0,0,0,0,0,0,0,0,0,0,0,0,0,0,0,0"/>
                    </v:shape>
                  </v:group>
                  <v:shape id="文本框 2" o:spid="_x0000_s1322" type="#_x0000_t202" style="position:absolute;left:5785;top:1217;width:5900;height:23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" filled="f" stroked="f">
                    <v:textbox style="mso-fit-shape-to-text:t" inset="1mm,0,1mm,0">
                      <w:txbxContent>
                        <w:p w14:paraId="2E41CE8B" w14:textId="4312C251" w:rsidR="004D30FE" w:rsidRPr="004D30FE" w:rsidRDefault="004D30FE">
                          <w:pPr>
                            <w:rPr>
                              <w:sz w:val="18"/>
                              <w:szCs w:val="18"/>
                            </w:rPr>
                          </w:pPr>
                          <w:r w:rsidRPr="004D30FE">
                            <w:rPr>
                              <w:rFonts w:hint="eastAsia"/>
                              <w:sz w:val="18"/>
                              <w:szCs w:val="18"/>
                            </w:rPr>
                            <w:t>运动方向</w:t>
                          </w:r>
                        </w:p>
                      </w:txbxContent>
                    </v:textbox>
                  </v:shape>
                  <v:shape id="文本框 2" o:spid="_x0000_s1323" type="#_x0000_t202" style="position:absolute;left:6946;top:5226;width:3399;height:23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" filled="f" stroked="f">
                    <v:textbox style="mso-fit-shape-to-text:t" inset="1mm,0,1mm,0">
                      <w:txbxContent>
                        <w:p w14:paraId="225D60E1" w14:textId="06F18011" w:rsidR="00BE4146" w:rsidRPr="004D30FE" w:rsidRDefault="00BE4146">
                          <w:pPr>
                            <w:rPr>
                              <w:sz w:val="18"/>
                              <w:szCs w:val="18"/>
                            </w:rPr>
                          </w:pPr>
                          <w:r>
                            <w:rPr>
                              <w:rFonts w:hint="eastAsia"/>
                              <w:sz w:val="18"/>
                              <w:szCs w:val="18"/>
                            </w:rPr>
                            <w:t>导轨</w:t>
                          </w:r>
                        </w:p>
                      </w:txbxContent>
                    </v:textbox>
                  </v:shape>
                  <v:shape id="文本框 2" o:spid="_x0000_s1324" type="#_x0000_t202" style="position:absolute;left:5696;top:9490;width:4649;height:23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" filled="f" stroked="f">
                    <v:textbox style="mso-fit-shape-to-text:t" inset="1mm,0,1mm,0">
                      <w:txbxContent>
                        <w:p w14:paraId="447E4F65" w14:textId="6F57CB3A" w:rsidR="00BE4146" w:rsidRPr="004D30FE" w:rsidRDefault="00BE4146">
                          <w:pPr>
                            <w:rPr>
                              <w:sz w:val="18"/>
                              <w:szCs w:val="18"/>
                            </w:rPr>
                          </w:pPr>
                          <w:r>
                            <w:rPr>
                              <w:rFonts w:hint="eastAsia"/>
                              <w:sz w:val="18"/>
                              <w:szCs w:val="18"/>
                            </w:rPr>
                            <w:t>金属球</w:t>
                          </w:r>
                        </w:p>
                      </w:txbxContent>
                    </v:textbox>
                  </v:shape>
                  <v:shape id="文本框 2" o:spid="_x0000_s1325" type="#_x0000_t202" style="position:absolute;left:1136;top:7392;width:4649;height:23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" filled="f" stroked="f">
                    <v:textbox style="mso-fit-shape-to-text:t" inset="1mm,0,1mm,0">
                      <w:txbxContent>
                        <w:p w14:paraId="505B3604" w14:textId="5452EEFC" w:rsidR="00BE4146" w:rsidRPr="004D30FE" w:rsidRDefault="00BE4146">
                          <w:pPr>
                            <w:rPr>
                              <w:sz w:val="18"/>
                              <w:szCs w:val="18"/>
                            </w:rPr>
                          </w:pPr>
                          <w:r>
                            <w:rPr>
                              <w:rFonts w:hint="eastAsia"/>
                              <w:sz w:val="18"/>
                              <w:szCs w:val="18"/>
                            </w:rPr>
                            <w:t>强磁铁</w:t>
                          </w:r>
                        </w:p>
                      </w:txbxContent>
                    </v:textbox>
                  </v:shape>
                  <v:shape id="文本框 2" o:spid="_x0000_s1326" type="#_x0000_t202" style="position:absolute;left:14017;top:6055;width:2149;height:566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" filled="f" stroked="f">
                    <v:textbox style="mso-fit-shape-to-text:t" inset="1mm,0,1mm,0">
                      <w:txbxContent>
                        <w:p w14:paraId="3EBF8593" w14:textId="77777777" w:rsidR="00BE4146" w:rsidRDefault="00BE4146" w:rsidP="00BE4146">
                          <w:pPr>
                            <w:spacing w:line="200" w:lineRule="exact"/>
                            <w:rPr>
                              <w:sz w:val="18"/>
                              <w:szCs w:val="18"/>
                            </w:rPr>
                          </w:pPr>
                          <w:r>
                            <w:rPr>
                              <w:rFonts w:hint="eastAsia"/>
                              <w:sz w:val="18"/>
                              <w:szCs w:val="18"/>
                            </w:rPr>
                            <w:t>激</w:t>
                          </w:r>
                        </w:p>
                        <w:p w14:paraId="7DB67563" w14:textId="77777777" w:rsidR="00BE4146" w:rsidRDefault="00BE4146" w:rsidP="00BE4146">
                          <w:pPr>
                            <w:spacing w:line="200" w:lineRule="exact"/>
                            <w:rPr>
                              <w:sz w:val="18"/>
                              <w:szCs w:val="18"/>
                            </w:rPr>
                          </w:pPr>
                          <w:r>
                            <w:rPr>
                              <w:rFonts w:hint="eastAsia"/>
                              <w:sz w:val="18"/>
                              <w:szCs w:val="18"/>
                            </w:rPr>
                            <w:t>发</w:t>
                          </w:r>
                        </w:p>
                        <w:p w14:paraId="4B2C2C0F" w14:textId="77777777" w:rsidR="00BE4146" w:rsidRDefault="00BE4146" w:rsidP="00BE4146">
                          <w:pPr>
                            <w:spacing w:line="200" w:lineRule="exact"/>
                            <w:rPr>
                              <w:sz w:val="18"/>
                              <w:szCs w:val="18"/>
                            </w:rPr>
                          </w:pPr>
                          <w:r>
                            <w:rPr>
                              <w:rFonts w:hint="eastAsia"/>
                              <w:sz w:val="18"/>
                              <w:szCs w:val="18"/>
                            </w:rPr>
                            <w:t>装</w:t>
                          </w:r>
                        </w:p>
                        <w:p w14:paraId="2D070A7D" w14:textId="5BC261BB" w:rsidR="00BE4146" w:rsidRPr="004D30FE" w:rsidRDefault="00BE4146" w:rsidP="00BE4146">
                          <w:pPr>
                            <w:spacing w:line="200" w:lineRule="exact"/>
                            <w:rPr>
                              <w:sz w:val="18"/>
                              <w:szCs w:val="18"/>
                            </w:rPr>
                          </w:pPr>
                          <w:r>
                            <w:rPr>
                              <w:rFonts w:hint="eastAsia"/>
                              <w:sz w:val="18"/>
                              <w:szCs w:val="18"/>
                            </w:rPr>
                            <w:t>置</w:t>
                          </w:r>
                        </w:p>
                      </w:txbxContent>
                    </v:textbox>
                  </v:shape>
                </v:group>
                <v:oval id="椭圆 20" o:spid="_x0000_s1327" style="position:absolute;left:4722;top:5772;width:1844;height:18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" fillcolor="#f0f8fc [180]" strokecolor="black [3213]" strokeweight="1pt">
                  <v:fill color2="black [3213]" rotate="t" focusposition=".5,.5" focussize="" colors="0 #f0f8fd;59638f black" focus="100%" type="gradientRadial"/>
                  <v:stroke joinstyle="miter"/>
                </v:oval>
                <w10:wrap type="square"/>
              </v:group>
            </w:pict>
          </mc:Fallback>
        </mc:AlternateContent>
      </w:r>
      <w:r w:rsidR="00097211">
        <w:t>4</w:t>
      </w:r>
      <w:r w:rsidR="00097211">
        <w:t>．某汽车安全气囊的触发装置如图所示，金属球被强磁铁吸引固定</w:t>
      </w:r>
      <w:r w:rsidR="00097211">
        <w:rPr>
          <w:rFonts w:hint="eastAsia"/>
        </w:rPr>
        <w:t>。</w:t>
      </w:r>
      <w:r w:rsidR="00097211">
        <w:t>当汽车受到猛烈撞击，且加速度大于</w:t>
      </w:r>
      <w:r w:rsidR="00097211">
        <w:rPr>
          <w:rFonts w:hint="eastAsia"/>
        </w:rPr>
        <w:t xml:space="preserve"> </w:t>
      </w:r>
      <w:r w:rsidR="00097211">
        <w:t>400</w:t>
      </w:r>
      <w:r w:rsidR="00097211">
        <w:rPr>
          <w:rFonts w:hint="eastAsia"/>
        </w:rPr>
        <w:t xml:space="preserve"> </w:t>
      </w:r>
      <w:r w:rsidR="00097211">
        <w:t>m/s</w:t>
      </w:r>
      <w:r w:rsidR="00097211">
        <w:rPr>
          <w:vertAlign w:val="superscript"/>
        </w:rPr>
        <w:t>2</w:t>
      </w:r>
      <w:r w:rsidR="00097211">
        <w:rPr>
          <w:rFonts w:hint="eastAsia"/>
        </w:rPr>
        <w:t xml:space="preserve"> </w:t>
      </w:r>
      <w:r w:rsidR="00097211">
        <w:t>时，金属球会脱离强磁铁，并沿导轨运动而接通电路使安全气囊打开</w:t>
      </w:r>
      <w:r w:rsidR="009A4256">
        <w:rPr>
          <w:rFonts w:hint="eastAsia"/>
        </w:rPr>
        <w:t>。</w:t>
      </w:r>
      <w:r w:rsidR="00097211">
        <w:t>若金属球的质量为</w:t>
      </w:r>
      <w:r w:rsidR="00097211">
        <w:rPr>
          <w:rFonts w:hint="eastAsia"/>
        </w:rPr>
        <w:t xml:space="preserve"> </w:t>
      </w:r>
      <w:r w:rsidR="00097211">
        <w:t>50</w:t>
      </w:r>
      <w:r w:rsidR="00097211">
        <w:rPr>
          <w:rFonts w:hint="eastAsia"/>
        </w:rPr>
        <w:t xml:space="preserve"> </w:t>
      </w:r>
      <w:r w:rsidR="00097211">
        <w:t>g</w:t>
      </w:r>
      <w:r w:rsidR="00097211">
        <w:t>，则强磁铁对金属球的最大引力为</w:t>
      </w:r>
      <w:r w:rsidR="00097211">
        <w:rPr>
          <w:rFonts w:eastAsia="Times New Roman"/>
          <w:i/>
        </w:rPr>
        <w:t>______</w:t>
      </w:r>
      <w:r w:rsidR="00097211">
        <w:rPr>
          <w:iCs/>
        </w:rPr>
        <w:t>N</w:t>
      </w:r>
      <w:r w:rsidR="00097211">
        <w:t>，当汽车紧急加速时，金属球对强磁铁的压力将</w:t>
      </w:r>
      <w:r w:rsidR="00097211">
        <w:rPr>
          <w:rFonts w:eastAsia="Times New Roman"/>
          <w:i/>
        </w:rPr>
        <w:t>_____</w:t>
      </w:r>
      <w:r w:rsidR="00097211">
        <w:t>（选填</w:t>
      </w:r>
      <w:r w:rsidR="00097211">
        <w:rPr>
          <w:rFonts w:hint="eastAsia"/>
        </w:rPr>
        <w:t>“</w:t>
      </w:r>
      <w:r w:rsidR="00097211">
        <w:t>变小</w:t>
      </w:r>
      <w:r w:rsidR="00097211">
        <w:rPr>
          <w:rFonts w:hint="eastAsia"/>
        </w:rPr>
        <w:t>”“</w:t>
      </w:r>
      <w:r w:rsidR="00097211">
        <w:t>变大</w:t>
      </w:r>
      <w:r w:rsidR="00097211">
        <w:rPr>
          <w:rFonts w:hint="eastAsia"/>
        </w:rPr>
        <w:t>”</w:t>
      </w:r>
      <w:r w:rsidR="00097211">
        <w:t>或</w:t>
      </w:r>
      <w:r w:rsidR="00097211">
        <w:rPr>
          <w:rFonts w:hint="eastAsia"/>
        </w:rPr>
        <w:t>“</w:t>
      </w:r>
      <w:r w:rsidR="00097211">
        <w:t>不变</w:t>
      </w:r>
      <w:r w:rsidR="00097211">
        <w:rPr>
          <w:rFonts w:hint="eastAsia"/>
        </w:rPr>
        <w:t>”</w:t>
      </w:r>
      <w:r w:rsidR="00097211">
        <w:t>）</w:t>
      </w:r>
      <w:r w:rsidR="00097211">
        <w:rPr>
          <w:rFonts w:hint="eastAsia"/>
        </w:rPr>
        <w:t>。</w:t>
      </w:r>
    </w:p>
    <w:p w14:paraId="0E1D74E9" w14:textId="6ED89306" w:rsidR="00097211" w:rsidRDefault="00097211" w:rsidP="00BE4146"/>
    <w:p w14:paraId="38FE531B" w14:textId="1D430C94" w:rsidR="00097211" w:rsidRDefault="00BE4146" w:rsidP="00097211">
      <w:r>
        <w:rPr>
          <w:rFonts w:hint="eastAsia"/>
          <w:noProof/>
          <w:lang w:val="zh-CN"/>
        </w:rPr>
        <w:lastRenderedPageBreak/>
        <mc:AlternateContent>
          <mc:Choice Requires="wpg">
            <w:drawing>
              <wp:anchor distT="0" distB="0" distL="114300" distR="114300" simplePos="0" relativeHeight="251695104" behindDoc="0" locked="0" layoutInCell="1" allowOverlap="1" wp14:anchorId="4298211E" wp14:editId="3F30325E">
                <wp:simplePos x="0" y="0"/>
                <wp:positionH relativeFrom="column">
                  <wp:posOffset>4254858</wp:posOffset>
                </wp:positionH>
                <wp:positionV relativeFrom="paragraph">
                  <wp:posOffset>76867</wp:posOffset>
                </wp:positionV>
                <wp:extent cx="982345" cy="1285456"/>
                <wp:effectExtent l="0" t="38100" r="8255" b="10160"/>
                <wp:wrapSquare wrapText="bothSides"/>
                <wp:docPr id="672175611" name="组合 12"/>
                <wp:cNvGraphicFramePr/>
                <a:graphic xmlns:a="http://schemas.openxmlformats.org/drawingml/2006/main">
                  <a:graphicData uri="http://schemas.microsoft.com/office/word/2010/wordprocessingGroup">
                    <wpg:wgp>
                      <wpg:cNvGrpSpPr/>
                      <wpg:grpSpPr>
                        <a:xfrm>
                          <a:off x="0" y="0"/>
                          <a:ext cx="982345" cy="1285456"/>
                          <a:chOff x="-28733" y="12888"/>
                          <a:chExt cx="982792" cy="1286834"/>
                        </a:xfrm>
                      </wpg:grpSpPr>
                      <wpg:grpSp>
                        <wpg:cNvPr id="208" name="组合 208"/>
                        <wpg:cNvGrpSpPr/>
                        <wpg:grpSpPr>
                          <a:xfrm>
                            <a:off x="-28733" y="12888"/>
                            <a:ext cx="982792" cy="1286834"/>
                            <a:chOff x="516896" y="12888"/>
                            <a:chExt cx="985127" cy="1286834"/>
                          </a:xfrm>
                        </wpg:grpSpPr>
                        <wps:wsp>
                          <wps:cNvPr id="721921496" name="Text Box 2134"/>
                          <wps:cNvSpPr txBox="1">
                            <a:spLocks noChangeArrowheads="1"/>
                          </wps:cNvSpPr>
                          <wps:spPr bwMode="auto">
                            <a:xfrm>
                              <a:off x="633355" y="929249"/>
                              <a:ext cx="110362"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B6FED9" w14:textId="77777777" w:rsidR="00BE4146" w:rsidRPr="00BE4146" w:rsidRDefault="00BE4146" w:rsidP="00BE4146">
                                <w:pPr>
                                  <w:ind w:left="630" w:hangingChars="350" w:hanging="630"/>
                                  <w:rPr>
                                    <w:i/>
                                    <w:iCs/>
                                    <w:color w:val="000000" w:themeColor="text1"/>
                                    <w:sz w:val="18"/>
                                  </w:rPr>
                                </w:pPr>
                                <w:r w:rsidRPr="00BE4146">
                                  <w:rPr>
                                    <w:rFonts w:hint="eastAsia"/>
                                    <w:i/>
                                    <w:iCs/>
                                    <w:color w:val="000000" w:themeColor="text1"/>
                                    <w:sz w:val="18"/>
                                  </w:rPr>
                                  <w:t>I</w:t>
                                </w:r>
                              </w:p>
                            </w:txbxContent>
                          </wps:txbx>
                          <wps:bodyPr rot="0" vert="horz" wrap="none" lIns="36000" tIns="0" rIns="36000" bIns="0" anchor="t" anchorCtr="0" upright="1">
                            <a:spAutoFit/>
                          </wps:bodyPr>
                        </wps:wsp>
                        <wps:wsp>
                          <wps:cNvPr id="686261383" name="Text Box 2134"/>
                          <wps:cNvSpPr txBox="1">
                            <a:spLocks noChangeArrowheads="1"/>
                          </wps:cNvSpPr>
                          <wps:spPr bwMode="auto">
                            <a:xfrm>
                              <a:off x="1327374" y="455379"/>
                              <a:ext cx="174649"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5DCBE2" w14:textId="77777777" w:rsidR="00BE4146" w:rsidRPr="00BE4146" w:rsidRDefault="00BE4146" w:rsidP="00BE4146">
                                <w:pPr>
                                  <w:ind w:left="630" w:hangingChars="350" w:hanging="630"/>
                                  <w:rPr>
                                    <w:color w:val="000000" w:themeColor="text1"/>
                                    <w:sz w:val="18"/>
                                  </w:rPr>
                                </w:pPr>
                                <w:r w:rsidRPr="00BE4146">
                                  <w:rPr>
                                    <w:color w:val="000000" w:themeColor="text1"/>
                                    <w:sz w:val="18"/>
                                  </w:rPr>
                                  <w:t>M</w:t>
                                </w:r>
                              </w:p>
                            </w:txbxContent>
                          </wps:txbx>
                          <wps:bodyPr rot="0" vert="horz" wrap="none" lIns="36000" tIns="0" rIns="36000" bIns="0" anchor="t" anchorCtr="0" upright="1">
                            <a:spAutoFit/>
                          </wps:bodyPr>
                        </wps:wsp>
                        <wps:wsp>
                          <wps:cNvPr id="668534976" name="Text Box 2134"/>
                          <wps:cNvSpPr txBox="1">
                            <a:spLocks noChangeArrowheads="1"/>
                          </wps:cNvSpPr>
                          <wps:spPr bwMode="auto">
                            <a:xfrm>
                              <a:off x="516896" y="509224"/>
                              <a:ext cx="154917"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8C679B" w14:textId="77777777" w:rsidR="00BE4146" w:rsidRPr="00BE4146" w:rsidRDefault="00BE4146" w:rsidP="00BE4146">
                                <w:pPr>
                                  <w:ind w:left="630" w:hangingChars="350" w:hanging="630"/>
                                  <w:rPr>
                                    <w:color w:val="000000" w:themeColor="text1"/>
                                    <w:sz w:val="18"/>
                                  </w:rPr>
                                </w:pPr>
                                <w:r w:rsidRPr="00BE4146">
                                  <w:rPr>
                                    <w:color w:val="000000" w:themeColor="text1"/>
                                    <w:sz w:val="18"/>
                                  </w:rPr>
                                  <w:t>N</w:t>
                                </w:r>
                              </w:p>
                            </w:txbxContent>
                          </wps:txbx>
                          <wps:bodyPr rot="0" vert="horz" wrap="none" lIns="36000" tIns="0" rIns="36000" bIns="0" anchor="t" anchorCtr="0" upright="1">
                            <a:spAutoFit/>
                          </wps:bodyPr>
                        </wps:wsp>
                        <wps:wsp>
                          <wps:cNvPr id="1865436420" name="Text Box 2134"/>
                          <wps:cNvSpPr txBox="1">
                            <a:spLocks noChangeArrowheads="1"/>
                          </wps:cNvSpPr>
                          <wps:spPr bwMode="auto">
                            <a:xfrm>
                              <a:off x="1305263" y="12888"/>
                              <a:ext cx="130093"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1ABD34" w14:textId="77777777" w:rsidR="00BE4146" w:rsidRPr="00BE4146" w:rsidRDefault="00BE4146" w:rsidP="00BE4146">
                                <w:pPr>
                                  <w:ind w:left="630" w:hangingChars="350" w:hanging="630"/>
                                  <w:rPr>
                                    <w:color w:val="000000" w:themeColor="text1"/>
                                    <w:sz w:val="18"/>
                                  </w:rPr>
                                </w:pPr>
                                <w:r w:rsidRPr="00BE4146">
                                  <w:rPr>
                                    <w:color w:val="000000" w:themeColor="text1"/>
                                    <w:sz w:val="18"/>
                                  </w:rPr>
                                  <w:t>b</w:t>
                                </w:r>
                              </w:p>
                            </w:txbxContent>
                          </wps:txbx>
                          <wps:bodyPr rot="0" vert="horz" wrap="none" lIns="36000" tIns="0" rIns="36000" bIns="0" anchor="t" anchorCtr="0" upright="1">
                            <a:spAutoFit/>
                          </wps:bodyPr>
                        </wps:wsp>
                        <wps:wsp>
                          <wps:cNvPr id="987053803" name="Text Box 2134"/>
                          <wps:cNvSpPr txBox="1">
                            <a:spLocks noChangeArrowheads="1"/>
                          </wps:cNvSpPr>
                          <wps:spPr bwMode="auto">
                            <a:xfrm>
                              <a:off x="841628" y="846582"/>
                              <a:ext cx="123092"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CF81DD" w14:textId="77777777" w:rsidR="00BE4146" w:rsidRPr="00BE4146" w:rsidRDefault="00BE4146" w:rsidP="00BE4146">
                                <w:pPr>
                                  <w:ind w:left="630" w:hangingChars="350" w:hanging="630"/>
                                  <w:rPr>
                                    <w:color w:val="000000" w:themeColor="text1"/>
                                    <w:sz w:val="18"/>
                                  </w:rPr>
                                </w:pPr>
                                <w:r w:rsidRPr="00BE4146">
                                  <w:rPr>
                                    <w:rFonts w:hint="eastAsia"/>
                                    <w:color w:val="000000" w:themeColor="text1"/>
                                    <w:sz w:val="18"/>
                                  </w:rPr>
                                  <w:t>a</w:t>
                                </w:r>
                              </w:p>
                            </w:txbxContent>
                          </wps:txbx>
                          <wps:bodyPr rot="0" vert="horz" wrap="none" lIns="36000" tIns="0" rIns="36000" bIns="0" anchor="t" anchorCtr="0" upright="1">
                            <a:spAutoFit/>
                          </wps:bodyPr>
                        </wps:wsp>
                        <wps:wsp>
                          <wps:cNvPr id="1025019815" name="Text Box 2134"/>
                          <wps:cNvSpPr txBox="1">
                            <a:spLocks noChangeArrowheads="1"/>
                          </wps:cNvSpPr>
                          <wps:spPr bwMode="auto">
                            <a:xfrm>
                              <a:off x="1029613" y="1098211"/>
                              <a:ext cx="142252" cy="201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428F5E" w14:textId="77777777" w:rsidR="00BE4146" w:rsidRPr="00BE4146" w:rsidRDefault="00BE4146" w:rsidP="00BE4146">
                                <w:pPr>
                                  <w:ind w:left="630" w:hangingChars="350" w:hanging="630"/>
                                  <w:rPr>
                                    <w:i/>
                                    <w:iCs/>
                                    <w:color w:val="000000" w:themeColor="text1"/>
                                    <w:sz w:val="18"/>
                                  </w:rPr>
                                </w:pPr>
                                <w:r w:rsidRPr="00BE4146">
                                  <w:rPr>
                                    <w:i/>
                                    <w:iCs/>
                                    <w:color w:val="000000" w:themeColor="text1"/>
                                    <w:sz w:val="18"/>
                                  </w:rPr>
                                  <w:t>B</w:t>
                                </w:r>
                              </w:p>
                            </w:txbxContent>
                          </wps:txbx>
                          <wps:bodyPr rot="0" vert="horz" wrap="none" lIns="36000" tIns="0" rIns="36000" bIns="0" anchor="t" anchorCtr="0" upright="1">
                            <a:spAutoFit/>
                          </wps:bodyPr>
                        </wps:wsp>
                      </wpg:grpSp>
                      <wpg:grpSp>
                        <wpg:cNvPr id="2679" name="组合 2678">
                          <a:extLst>
                            <a:ext uri="{FF2B5EF4-FFF2-40B4-BE49-F238E27FC236}">
                              <a16:creationId xmlns:a16="http://schemas.microsoft.com/office/drawing/2014/main" id="{A561C8C0-F2E7-CEEF-C5CB-01D6CA10E8F7}"/>
                            </a:ext>
                          </a:extLst>
                        </wpg:cNvPr>
                        <wpg:cNvGrpSpPr/>
                        <wpg:grpSpPr>
                          <a:xfrm>
                            <a:off x="106823" y="23145"/>
                            <a:ext cx="702964" cy="1244819"/>
                            <a:chOff x="0" y="0"/>
                            <a:chExt cx="2257287" cy="3997778"/>
                          </a:xfrm>
                        </wpg:grpSpPr>
                        <wpg:grpSp>
                          <wpg:cNvPr id="276522158" name="组合 276522158">
                            <a:extLst>
                              <a:ext uri="{FF2B5EF4-FFF2-40B4-BE49-F238E27FC236}">
                                <a16:creationId xmlns:a16="http://schemas.microsoft.com/office/drawing/2014/main" id="{22562EF7-2B83-3AEC-5AA5-2F7ADED264C2}"/>
                              </a:ext>
                            </a:extLst>
                          </wpg:cNvPr>
                          <wpg:cNvGrpSpPr/>
                          <wpg:grpSpPr>
                            <a:xfrm>
                              <a:off x="0" y="608610"/>
                              <a:ext cx="2257287" cy="2152479"/>
                              <a:chOff x="0" y="608610"/>
                              <a:chExt cx="2257287" cy="2152479"/>
                            </a:xfrm>
                          </wpg:grpSpPr>
                          <wps:wsp>
                            <wps:cNvPr id="1111808558" name="任意多边形: 形状 1111808558">
                              <a:extLst>
                                <a:ext uri="{FF2B5EF4-FFF2-40B4-BE49-F238E27FC236}">
                                  <a16:creationId xmlns:a16="http://schemas.microsoft.com/office/drawing/2014/main" id="{AF7D2126-D194-E8BE-2A27-38C9B034A75F}"/>
                                </a:ext>
                              </a:extLst>
                            </wps:cNvPr>
                            <wps:cNvSpPr/>
                            <wps:spPr>
                              <a:xfrm>
                                <a:off x="0" y="609820"/>
                                <a:ext cx="2257287" cy="2151269"/>
                              </a:xfrm>
                              <a:custGeom>
                                <a:avLst/>
                                <a:gdLst>
                                  <a:gd name="connsiteX0" fmla="*/ 0 w 2257287"/>
                                  <a:gd name="connsiteY0" fmla="*/ 1718365 h 2151269"/>
                                  <a:gd name="connsiteX1" fmla="*/ 0 w 2257287"/>
                                  <a:gd name="connsiteY1" fmla="*/ 2151269 h 2151269"/>
                                  <a:gd name="connsiteX2" fmla="*/ 1351722 w 2257287"/>
                                  <a:gd name="connsiteY2" fmla="*/ 2151269 h 2151269"/>
                                  <a:gd name="connsiteX3" fmla="*/ 2257287 w 2257287"/>
                                  <a:gd name="connsiteY3" fmla="*/ 406400 h 2151269"/>
                                  <a:gd name="connsiteX4" fmla="*/ 2257287 w 2257287"/>
                                  <a:gd name="connsiteY4" fmla="*/ 0 h 2151269"/>
                                  <a:gd name="connsiteX5" fmla="*/ 901148 w 2257287"/>
                                  <a:gd name="connsiteY5" fmla="*/ 0 h 2151269"/>
                                  <a:gd name="connsiteX6" fmla="*/ 0 w 2257287"/>
                                  <a:gd name="connsiteY6" fmla="*/ 1718365 h 2151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57287" h="2151269">
                                    <a:moveTo>
                                      <a:pt x="0" y="1718365"/>
                                    </a:moveTo>
                                    <a:lnTo>
                                      <a:pt x="0" y="2151269"/>
                                    </a:lnTo>
                                    <a:lnTo>
                                      <a:pt x="1351722" y="2151269"/>
                                    </a:lnTo>
                                    <a:lnTo>
                                      <a:pt x="2257287" y="406400"/>
                                    </a:lnTo>
                                    <a:lnTo>
                                      <a:pt x="2257287" y="0"/>
                                    </a:lnTo>
                                    <a:lnTo>
                                      <a:pt x="901148" y="0"/>
                                    </a:lnTo>
                                    <a:lnTo>
                                      <a:pt x="0" y="1718365"/>
                                    </a:lnTo>
                                    <a:close/>
                                  </a:path>
                                </a:pathLst>
                              </a:custGeom>
                              <a:solidFill>
                                <a:srgbClr val="D4DBDB"/>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87617332" name="任意多边形: 形状 1587617332">
                              <a:extLst>
                                <a:ext uri="{FF2B5EF4-FFF2-40B4-BE49-F238E27FC236}">
                                  <a16:creationId xmlns:a16="http://schemas.microsoft.com/office/drawing/2014/main" id="{1A75E68F-985D-1942-D21E-B2662834E4DA}"/>
                                </a:ext>
                              </a:extLst>
                            </wps:cNvPr>
                            <wps:cNvSpPr/>
                            <wps:spPr>
                              <a:xfrm>
                                <a:off x="1141" y="2325866"/>
                                <a:ext cx="1352156" cy="426568"/>
                              </a:xfrm>
                              <a:custGeom>
                                <a:avLst/>
                                <a:gdLst>
                                  <a:gd name="connsiteX0" fmla="*/ 0 w 1327355"/>
                                  <a:gd name="connsiteY0" fmla="*/ 0 h 426568"/>
                                  <a:gd name="connsiteX1" fmla="*/ 1327355 w 1327355"/>
                                  <a:gd name="connsiteY1" fmla="*/ 0 h 426568"/>
                                  <a:gd name="connsiteX2" fmla="*/ 1327355 w 1327355"/>
                                  <a:gd name="connsiteY2" fmla="*/ 426568 h 426568"/>
                                </a:gdLst>
                                <a:ahLst/>
                                <a:cxnLst>
                                  <a:cxn ang="0">
                                    <a:pos x="connsiteX0" y="connsiteY0"/>
                                  </a:cxn>
                                  <a:cxn ang="0">
                                    <a:pos x="connsiteX1" y="connsiteY1"/>
                                  </a:cxn>
                                  <a:cxn ang="0">
                                    <a:pos x="connsiteX2" y="connsiteY2"/>
                                  </a:cxn>
                                </a:cxnLst>
                                <a:rect l="l" t="t" r="r" b="b"/>
                                <a:pathLst>
                                  <a:path w="1327355" h="426568">
                                    <a:moveTo>
                                      <a:pt x="0" y="0"/>
                                    </a:moveTo>
                                    <a:lnTo>
                                      <a:pt x="1327355" y="0"/>
                                    </a:lnTo>
                                    <a:lnTo>
                                      <a:pt x="1327355" y="426568"/>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055427129" name="直接连接符 2055427129">
                              <a:extLst>
                                <a:ext uri="{FF2B5EF4-FFF2-40B4-BE49-F238E27FC236}">
                                  <a16:creationId xmlns:a16="http://schemas.microsoft.com/office/drawing/2014/main" id="{05FA9CAA-D0FC-83A4-CBBE-1B98167A2786}"/>
                                </a:ext>
                              </a:extLst>
                            </wps:cNvPr>
                            <wps:cNvCnPr>
                              <a:cxnSpLocks/>
                            </wps:cNvCnPr>
                            <wps:spPr>
                              <a:xfrm flipV="1">
                                <a:off x="1353297" y="608610"/>
                                <a:ext cx="903990" cy="171725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401484480" name="组合 401484480">
                            <a:extLst>
                              <a:ext uri="{FF2B5EF4-FFF2-40B4-BE49-F238E27FC236}">
                                <a16:creationId xmlns:a16="http://schemas.microsoft.com/office/drawing/2014/main" id="{42F6F720-1E92-158D-8960-066E10918332}"/>
                              </a:ext>
                            </a:extLst>
                          </wpg:cNvPr>
                          <wpg:cNvGrpSpPr/>
                          <wpg:grpSpPr>
                            <a:xfrm>
                              <a:off x="13964" y="0"/>
                              <a:ext cx="2147109" cy="3997778"/>
                              <a:chOff x="13964" y="0"/>
                              <a:chExt cx="2147109" cy="3997778"/>
                            </a:xfrm>
                          </wpg:grpSpPr>
                          <wps:wsp>
                            <wps:cNvPr id="1613473850" name="直接箭头连接符 1613473850">
                              <a:extLst>
                                <a:ext uri="{FF2B5EF4-FFF2-40B4-BE49-F238E27FC236}">
                                  <a16:creationId xmlns:a16="http://schemas.microsoft.com/office/drawing/2014/main" id="{01C60F27-D863-A791-EB72-093AD53A057F}"/>
                                </a:ext>
                              </a:extLst>
                            </wps:cNvPr>
                            <wps:cNvCnPr/>
                            <wps:spPr>
                              <a:xfrm flipV="1">
                                <a:off x="146330" y="2571538"/>
                                <a:ext cx="538449" cy="1079403"/>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618708735" name="直接箭头连接符 618708735">
                              <a:extLst>
                                <a:ext uri="{FF2B5EF4-FFF2-40B4-BE49-F238E27FC236}">
                                  <a16:creationId xmlns:a16="http://schemas.microsoft.com/office/drawing/2014/main" id="{6C5F8DB7-D177-4DD5-0729-088D981AB094}"/>
                                </a:ext>
                              </a:extLst>
                            </wps:cNvPr>
                            <wps:cNvCnPr>
                              <a:cxnSpLocks/>
                            </wps:cNvCnPr>
                            <wps:spPr>
                              <a:xfrm flipV="1">
                                <a:off x="1730137" y="0"/>
                                <a:ext cx="302063" cy="605531"/>
                              </a:xfrm>
                              <a:prstGeom prst="straightConnector1">
                                <a:avLst/>
                              </a:prstGeom>
                              <a:ln>
                                <a:solidFill>
                                  <a:schemeClr val="tx1"/>
                                </a:solidFill>
                                <a:tailEnd type="stealth" w="sm" len="med"/>
                              </a:ln>
                            </wps:spPr>
                            <wps:style>
                              <a:lnRef idx="1">
                                <a:schemeClr val="accent1"/>
                              </a:lnRef>
                              <a:fillRef idx="0">
                                <a:schemeClr val="accent1"/>
                              </a:fillRef>
                              <a:effectRef idx="0">
                                <a:schemeClr val="accent1"/>
                              </a:effectRef>
                              <a:fontRef idx="minor">
                                <a:schemeClr val="tx1"/>
                              </a:fontRef>
                            </wps:style>
                            <wps:bodyPr/>
                          </wps:wsp>
                          <wps:wsp>
                            <wps:cNvPr id="1601693225" name="直接箭头连接符 1601693225">
                              <a:extLst>
                                <a:ext uri="{FF2B5EF4-FFF2-40B4-BE49-F238E27FC236}">
                                  <a16:creationId xmlns:a16="http://schemas.microsoft.com/office/drawing/2014/main" id="{10C631E4-1AD4-76DB-EEF0-303E5F803F7C}"/>
                                </a:ext>
                              </a:extLst>
                            </wps:cNvPr>
                            <wps:cNvCnPr>
                              <a:cxnSpLocks/>
                            </wps:cNvCnPr>
                            <wps:spPr>
                              <a:xfrm flipV="1">
                                <a:off x="13964" y="1767057"/>
                                <a:ext cx="285850" cy="75028"/>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420482700" name="直接箭头连接符 420482700">
                              <a:extLst>
                                <a:ext uri="{FF2B5EF4-FFF2-40B4-BE49-F238E27FC236}">
                                  <a16:creationId xmlns:a16="http://schemas.microsoft.com/office/drawing/2014/main" id="{F5480394-A44F-05D3-073D-D2E0559A11F4}"/>
                                </a:ext>
                              </a:extLst>
                            </wps:cNvPr>
                            <wps:cNvCnPr>
                              <a:cxnSpLocks/>
                            </wps:cNvCnPr>
                            <wps:spPr>
                              <a:xfrm flipV="1">
                                <a:off x="1723414" y="1688565"/>
                                <a:ext cx="437659" cy="141963"/>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437911785" name="直接箭头连接符 437911785">
                              <a:extLst>
                                <a:ext uri="{FF2B5EF4-FFF2-40B4-BE49-F238E27FC236}">
                                  <a16:creationId xmlns:a16="http://schemas.microsoft.com/office/drawing/2014/main" id="{4EE46A29-B473-47E6-04E1-88F7651EDF07}"/>
                                </a:ext>
                              </a:extLst>
                            </wps:cNvPr>
                            <wps:cNvCnPr>
                              <a:cxnSpLocks/>
                            </wps:cNvCnPr>
                            <wps:spPr>
                              <a:xfrm flipV="1">
                                <a:off x="1954789" y="431683"/>
                                <a:ext cx="176600" cy="170829"/>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722519783" name="直接箭头连接符 722519783">
                              <a:extLst>
                                <a:ext uri="{FF2B5EF4-FFF2-40B4-BE49-F238E27FC236}">
                                  <a16:creationId xmlns:a16="http://schemas.microsoft.com/office/drawing/2014/main" id="{CD4A85AF-6AE2-CA48-457D-4957C2ED4858}"/>
                                </a:ext>
                              </a:extLst>
                            </wps:cNvPr>
                            <wps:cNvCnPr>
                              <a:cxnSpLocks/>
                            </wps:cNvCnPr>
                            <wps:spPr>
                              <a:xfrm>
                                <a:off x="1128644" y="36393"/>
                                <a:ext cx="0" cy="1439423"/>
                              </a:xfrm>
                              <a:prstGeom prst="straightConnector1">
                                <a:avLst/>
                              </a:prstGeom>
                              <a:ln>
                                <a:solidFill>
                                  <a:srgbClr val="EA76A8"/>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1620991" name="直接箭头连接符 21620991">
                              <a:extLst>
                                <a:ext uri="{FF2B5EF4-FFF2-40B4-BE49-F238E27FC236}">
                                  <a16:creationId xmlns:a16="http://schemas.microsoft.com/office/drawing/2014/main" id="{4961E097-E3A3-3A2C-96CA-90B6E3426BB7}"/>
                                </a:ext>
                              </a:extLst>
                            </wps:cNvPr>
                            <wps:cNvCnPr>
                              <a:cxnSpLocks/>
                            </wps:cNvCnPr>
                            <wps:spPr>
                              <a:xfrm flipH="1">
                                <a:off x="1120917" y="2767128"/>
                                <a:ext cx="4688" cy="1230650"/>
                              </a:xfrm>
                              <a:prstGeom prst="straightConnector1">
                                <a:avLst/>
                              </a:prstGeom>
                              <a:ln>
                                <a:solidFill>
                                  <a:srgbClr val="EA76A8"/>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266894982" name="直接箭头连接符 1266894982"/>
                            <wps:cNvCnPr>
                              <a:cxnSpLocks/>
                            </wps:cNvCnPr>
                            <wps:spPr>
                              <a:xfrm flipV="1">
                                <a:off x="819995" y="2603134"/>
                                <a:ext cx="154640" cy="250802"/>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g:grpSp>
                    </wpg:wgp>
                  </a:graphicData>
                </a:graphic>
                <wp14:sizeRelH relativeFrom="margin">
                  <wp14:pctWidth>0</wp14:pctWidth>
                </wp14:sizeRelH>
                <wp14:sizeRelV relativeFrom="margin">
                  <wp14:pctHeight>0</wp14:pctHeight>
                </wp14:sizeRelV>
              </wp:anchor>
            </w:drawing>
          </mc:Choice>
          <mc:Fallback>
            <w:pict>
              <v:group w14:anchorId="4298211E" id="_x0000_s1328" style="position:absolute;left:0;text-align:left;margin-left:335.05pt;margin-top:6.05pt;width:77.35pt;height:101.2pt;z-index:251695104;mso-width-relative:margin;mso-height-relative:margin" coordorigin="-287,128" coordsize="9827,12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">
                <v:group id="组合 208" o:spid="_x0000_s1329" style="position:absolute;left:-287;top:128;width:9827;height:12869" coordorigin="5168,128" coordsize="9851,128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shape id="Text Box 2134" o:spid="_x0000_s1330" type="#_x0000_t202" style="position:absolute;left:6333;top:9292;width:1104;height:2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" filled="f" stroked="f">
                    <v:textbox style="mso-fit-shape-to-text:t" inset="1mm,0,1mm,0">
                      <w:txbxContent>
                        <w:p w14:paraId="7DB6FED9" w14:textId="77777777" w:rsidR="00BE4146" w:rsidRPr="00BE4146" w:rsidRDefault="00BE4146" w:rsidP="00BE4146">
                          <w:pPr>
                            <w:ind w:left="630" w:hangingChars="350" w:hanging="630"/>
                            <w:rPr>
                              <w:i/>
                              <w:iCs/>
                              <w:color w:val="000000" w:themeColor="text1"/>
                              <w:sz w:val="18"/>
                            </w:rPr>
                          </w:pPr>
                          <w:r w:rsidRPr="00BE4146">
                            <w:rPr>
                              <w:rFonts w:hint="eastAsia"/>
                              <w:i/>
                              <w:iCs/>
                              <w:color w:val="000000" w:themeColor="text1"/>
                              <w:sz w:val="18"/>
                            </w:rPr>
                            <w:t>I</w:t>
                          </w:r>
                        </w:p>
                      </w:txbxContent>
                    </v:textbox>
                  </v:shape>
                  <v:shape id="Text Box 2134" o:spid="_x0000_s1331" type="#_x0000_t202" style="position:absolute;left:13273;top:4553;width:1747;height:2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" filled="f" stroked="f">
                    <v:textbox style="mso-fit-shape-to-text:t" inset="1mm,0,1mm,0">
                      <w:txbxContent>
                        <w:p w14:paraId="0C5DCBE2" w14:textId="77777777" w:rsidR="00BE4146" w:rsidRPr="00BE4146" w:rsidRDefault="00BE4146" w:rsidP="00BE4146">
                          <w:pPr>
                            <w:ind w:left="630" w:hangingChars="350" w:hanging="630"/>
                            <w:rPr>
                              <w:color w:val="000000" w:themeColor="text1"/>
                              <w:sz w:val="18"/>
                            </w:rPr>
                          </w:pPr>
                          <w:r w:rsidRPr="00BE4146">
                            <w:rPr>
                              <w:color w:val="000000" w:themeColor="text1"/>
                              <w:sz w:val="18"/>
                            </w:rPr>
                            <w:t>M</w:t>
                          </w:r>
                        </w:p>
                      </w:txbxContent>
                    </v:textbox>
                  </v:shape>
                  <v:shape id="Text Box 2134" o:spid="_x0000_s1332" type="#_x0000_t202" style="position:absolute;left:5168;top:5092;width:1550;height:2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" filled="f" stroked="f">
                    <v:textbox style="mso-fit-shape-to-text:t" inset="1mm,0,1mm,0">
                      <w:txbxContent>
                        <w:p w14:paraId="518C679B" w14:textId="77777777" w:rsidR="00BE4146" w:rsidRPr="00BE4146" w:rsidRDefault="00BE4146" w:rsidP="00BE4146">
                          <w:pPr>
                            <w:ind w:left="630" w:hangingChars="350" w:hanging="630"/>
                            <w:rPr>
                              <w:color w:val="000000" w:themeColor="text1"/>
                              <w:sz w:val="18"/>
                            </w:rPr>
                          </w:pPr>
                          <w:r w:rsidRPr="00BE4146">
                            <w:rPr>
                              <w:color w:val="000000" w:themeColor="text1"/>
                              <w:sz w:val="18"/>
                            </w:rPr>
                            <w:t>N</w:t>
                          </w:r>
                        </w:p>
                      </w:txbxContent>
                    </v:textbox>
                  </v:shape>
                  <v:shape id="Text Box 2134" o:spid="_x0000_s1333" type="#_x0000_t202" style="position:absolute;left:13052;top:128;width:1301;height:2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" filled="f" stroked="f">
                    <v:textbox style="mso-fit-shape-to-text:t" inset="1mm,0,1mm,0">
                      <w:txbxContent>
                        <w:p w14:paraId="3D1ABD34" w14:textId="77777777" w:rsidR="00BE4146" w:rsidRPr="00BE4146" w:rsidRDefault="00BE4146" w:rsidP="00BE4146">
                          <w:pPr>
                            <w:ind w:left="630" w:hangingChars="350" w:hanging="630"/>
                            <w:rPr>
                              <w:color w:val="000000" w:themeColor="text1"/>
                              <w:sz w:val="18"/>
                            </w:rPr>
                          </w:pPr>
                          <w:r w:rsidRPr="00BE4146">
                            <w:rPr>
                              <w:color w:val="000000" w:themeColor="text1"/>
                              <w:sz w:val="18"/>
                            </w:rPr>
                            <w:t>b</w:t>
                          </w:r>
                        </w:p>
                      </w:txbxContent>
                    </v:textbox>
                  </v:shape>
                  <v:shape id="Text Box 2134" o:spid="_x0000_s1334" type="#_x0000_t202" style="position:absolute;left:8416;top:8465;width:1231;height:2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" filled="f" stroked="f">
                    <v:textbox style="mso-fit-shape-to-text:t" inset="1mm,0,1mm,0">
                      <w:txbxContent>
                        <w:p w14:paraId="3DCF81DD" w14:textId="77777777" w:rsidR="00BE4146" w:rsidRPr="00BE4146" w:rsidRDefault="00BE4146" w:rsidP="00BE4146">
                          <w:pPr>
                            <w:ind w:left="630" w:hangingChars="350" w:hanging="630"/>
                            <w:rPr>
                              <w:color w:val="000000" w:themeColor="text1"/>
                              <w:sz w:val="18"/>
                            </w:rPr>
                          </w:pPr>
                          <w:r w:rsidRPr="00BE4146">
                            <w:rPr>
                              <w:rFonts w:hint="eastAsia"/>
                              <w:color w:val="000000" w:themeColor="text1"/>
                              <w:sz w:val="18"/>
                            </w:rPr>
                            <w:t>a</w:t>
                          </w:r>
                        </w:p>
                      </w:txbxContent>
                    </v:textbox>
                  </v:shape>
                  <v:shape id="Text Box 2134" o:spid="_x0000_s1335" type="#_x0000_t202" style="position:absolute;left:10296;top:10982;width:1422;height:201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" filled="f" stroked="f">
                    <v:textbox style="mso-fit-shape-to-text:t" inset="1mm,0,1mm,0">
                      <w:txbxContent>
                        <w:p w14:paraId="45428F5E" w14:textId="77777777" w:rsidR="00BE4146" w:rsidRPr="00BE4146" w:rsidRDefault="00BE4146" w:rsidP="00BE4146">
                          <w:pPr>
                            <w:ind w:left="630" w:hangingChars="350" w:hanging="630"/>
                            <w:rPr>
                              <w:i/>
                              <w:iCs/>
                              <w:color w:val="000000" w:themeColor="text1"/>
                              <w:sz w:val="18"/>
                            </w:rPr>
                          </w:pPr>
                          <w:r w:rsidRPr="00BE4146">
                            <w:rPr>
                              <w:i/>
                              <w:iCs/>
                              <w:color w:val="000000" w:themeColor="text1"/>
                              <w:sz w:val="18"/>
                            </w:rPr>
                            <w:t>B</w:t>
                          </w:r>
                        </w:p>
                      </w:txbxContent>
                    </v:textbox>
                  </v:shape>
                </v:group>
                <v:group id="组合 2678" o:spid="_x0000_s1336" style="position:absolute;left:1068;top:231;width:7029;height:12448" coordsize="22572,39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">
                  <v:group id="组合 276522158" o:spid="_x0000_s1337" style="position:absolute;top:6086;width:22572;height:21524" coordorigin=",6086" coordsize="22572,215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">
                    <v:shape id="任意多边形: 形状 1111808558" o:spid="_x0000_s1338" style="position:absolute;top:6098;width:22572;height:21512;visibility:visible;mso-wrap-style:square;v-text-anchor:middle" coordsize="2257287,2151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" path="m,1718365r,432904l1351722,2151269,2257287,406400,2257287,,901148,,,1718365xe" fillcolor="#d4dbdb" strokecolor="black [3213]" strokeweight=".5pt">
                      <v:stroke joinstyle="miter"/>
                      <v:path arrowok="t" o:connecttype="custom" o:connectlocs="0,1718365;0,2151269;1351722,2151269;2257287,406400;2257287,0;901148,0;0,1718365" o:connectangles="0,0,0,0,0,0,0"/>
                    </v:shape>
                    <v:shape id="任意多边形: 形状 1587617332" o:spid="_x0000_s1339" style="position:absolute;left:11;top:23258;width:13521;height:4266;visibility:visible;mso-wrap-style:square;v-text-anchor:middle" coordsize="1327355,426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" path="m,l1327355,r,426568e" filled="f" strokecolor="black [3213]" strokeweight=".5pt">
                      <v:stroke joinstyle="miter"/>
                      <v:path arrowok="t" o:connecttype="custom" o:connectlocs="0,0;1352156,0;1352156,426568" o:connectangles="0,0,0"/>
                    </v:shape>
                    <v:line id="直接连接符 2055427129" o:spid="_x0000_s1340" style="position:absolute;flip:y;visibility:visible;mso-wrap-style:square" from="13532,6086" to="22572,23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" strokecolor="black [3213]" strokeweight=".5pt">
                      <v:stroke joinstyle="miter"/>
                      <o:lock v:ext="edit" shapetype="f"/>
                    </v:line>
                  </v:group>
                  <v:group id="组合 401484480" o:spid="_x0000_s1341" style="position:absolute;left:139;width:21471;height:39977" coordorigin="139" coordsize="21471,399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">
                    <v:shapetype id="_x0000_t32" coordsize="21600,21600" o:spt="32" o:oned="t" path="m,l21600,21600e" filled="f">
                      <v:path arrowok="t" fillok="f" o:connecttype="none"/>
                      <o:lock v:ext="edit" shapetype="t"/>
                    </v:shapetype>
                    <v:shape id="直接箭头连接符 1613473850" o:spid="_x0000_s1342" type="#_x0000_t32" style="position:absolute;left:1463;top:25715;width:5384;height:107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" strokecolor="black [3213]" strokeweight=".5pt">
                      <v:stroke endarrow="classic" endarrowwidth="narrow" joinstyle="miter"/>
                    </v:shape>
                    <v:shape id="直接箭头连接符 618708735" o:spid="_x0000_s1343" type="#_x0000_t32" style="position:absolute;left:17301;width:3021;height:60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" strokecolor="black [3213]" strokeweight=".5pt">
                      <v:stroke endarrow="classic" endarrowwidth="narrow" joinstyle="miter"/>
                      <o:lock v:ext="edit" shapetype="f"/>
                    </v:shape>
                    <v:shape id="直接箭头连接符 1601693225" o:spid="_x0000_s1344" type="#_x0000_t32" style="position:absolute;left:139;top:17670;width:2859;height:7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" strokecolor="black [3213]" strokeweight=".5pt">
                      <v:stroke endarrowwidth="narrow" joinstyle="miter"/>
                      <o:lock v:ext="edit" shapetype="f"/>
                    </v:shape>
                    <v:shape id="直接箭头连接符 420482700" o:spid="_x0000_s1345" type="#_x0000_t32" style="position:absolute;left:17234;top:16885;width:4376;height:14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" strokecolor="black [3213]" strokeweight=".5pt">
                      <v:stroke endarrowwidth="narrow" joinstyle="miter"/>
                      <o:lock v:ext="edit" shapetype="f"/>
                    </v:shape>
                    <v:shape id="直接箭头连接符 437911785" o:spid="_x0000_s1346" type="#_x0000_t32" style="position:absolute;left:19547;top:4316;width:1766;height:170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" strokecolor="black [3213]" strokeweight=".5pt">
                      <v:stroke endarrowwidth="narrow" joinstyle="miter"/>
                      <o:lock v:ext="edit" shapetype="f"/>
                    </v:shape>
                    <v:shape id="直接箭头连接符 722519783" o:spid="_x0000_s1347" type="#_x0000_t32" style="position:absolute;left:11286;top:363;width:0;height:143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" strokecolor="#ea76a8" strokeweight=".5pt">
                      <v:stroke endarrowwidth="narrow" joinstyle="miter"/>
                      <o:lock v:ext="edit" shapetype="f"/>
                    </v:shape>
                    <v:shape id="直接箭头连接符 21620991" o:spid="_x0000_s1348" type="#_x0000_t32" style="position:absolute;left:11209;top:27671;width:47;height:1230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" strokecolor="#ea76a8" strokeweight=".5pt">
                      <v:stroke endarrowwidth="narrow" joinstyle="miter"/>
                      <o:lock v:ext="edit" shapetype="f"/>
                    </v:shape>
                    <v:shape id="直接箭头连接符 1266894982" o:spid="_x0000_s1349" type="#_x0000_t32" style="position:absolute;left:8199;top:26031;width:1547;height:25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" strokecolor="black [3213]" strokeweight=".5pt">
                      <v:stroke endarrowwidth="narrow" joinstyle="miter"/>
                      <o:lock v:ext="edit" shapetype="f"/>
                    </v:shape>
                  </v:group>
                </v:group>
                <w10:wrap type="square"/>
              </v:group>
            </w:pict>
          </mc:Fallback>
        </mc:AlternateContent>
      </w:r>
      <w:r w:rsidR="00097211">
        <w:t>5</w:t>
      </w:r>
      <w:r w:rsidR="00097211">
        <w:t>．在高铁的每节车厢都安装大量不同功能的传感器</w:t>
      </w:r>
      <w:r w:rsidR="00097211">
        <w:rPr>
          <w:rFonts w:hint="eastAsia"/>
        </w:rPr>
        <w:t>。</w:t>
      </w:r>
      <w:r w:rsidR="00097211">
        <w:t>如图所示为霍尔元件做成的磁传感器，该霍尔元件自由移动电荷为负电荷，若电流由</w:t>
      </w:r>
      <w:r w:rsidR="00097211">
        <w:rPr>
          <w:rFonts w:hint="eastAsia"/>
        </w:rPr>
        <w:t xml:space="preserve"> </w:t>
      </w:r>
      <w:r w:rsidR="00097211">
        <w:t>a</w:t>
      </w:r>
      <w:r w:rsidR="00097211">
        <w:rPr>
          <w:rFonts w:hint="eastAsia"/>
        </w:rPr>
        <w:t xml:space="preserve"> </w:t>
      </w:r>
      <w:r w:rsidR="00097211">
        <w:t>流向</w:t>
      </w:r>
      <w:r w:rsidR="00097211">
        <w:rPr>
          <w:rFonts w:hint="eastAsia"/>
        </w:rPr>
        <w:t xml:space="preserve"> </w:t>
      </w:r>
      <w:r w:rsidR="00097211">
        <w:t>b</w:t>
      </w:r>
      <w:r w:rsidR="00097211">
        <w:rPr>
          <w:rFonts w:hint="eastAsia"/>
        </w:rPr>
        <w:t xml:space="preserve"> </w:t>
      </w:r>
      <w:r w:rsidR="00097211">
        <w:t>时，</w:t>
      </w:r>
      <w:r w:rsidR="00097211">
        <w:t>M</w:t>
      </w:r>
      <w:r w:rsidR="00097211">
        <w:t>、</w:t>
      </w:r>
      <w:r w:rsidR="00097211">
        <w:t>N</w:t>
      </w:r>
      <w:r w:rsidR="00097211">
        <w:rPr>
          <w:rFonts w:hint="eastAsia"/>
        </w:rPr>
        <w:t xml:space="preserve"> </w:t>
      </w:r>
      <w:r w:rsidR="00097211">
        <w:t>两极电势差</w:t>
      </w:r>
      <w:r w:rsidR="00097211">
        <w:rPr>
          <w:rFonts w:hint="eastAsia"/>
        </w:rPr>
        <w:t xml:space="preserve"> </w:t>
      </w:r>
      <w:r w:rsidR="00097211" w:rsidRPr="00097211">
        <w:rPr>
          <w:i/>
          <w:iCs/>
        </w:rPr>
        <w:t>U</w:t>
      </w:r>
      <w:r w:rsidR="00097211">
        <w:rPr>
          <w:vertAlign w:val="subscript"/>
        </w:rPr>
        <w:t>MN</w:t>
      </w:r>
      <w:r w:rsidR="00097211">
        <w:rPr>
          <w:rFonts w:hint="eastAsia"/>
        </w:rPr>
        <w:t xml:space="preserve"> </w:t>
      </w:r>
      <w:r w:rsidR="00097211">
        <w:t>&gt;</w:t>
      </w:r>
      <w:r w:rsidR="00097211">
        <w:rPr>
          <w:rFonts w:hint="eastAsia"/>
        </w:rPr>
        <w:t xml:space="preserve"> </w:t>
      </w:r>
      <w:r w:rsidR="00097211">
        <w:t>0</w:t>
      </w:r>
      <w:r w:rsidR="00097211">
        <w:t>，则图中的磁场方向向</w:t>
      </w:r>
      <w:r w:rsidR="00097211">
        <w:rPr>
          <w:rFonts w:eastAsia="Times New Roman"/>
          <w:i/>
        </w:rPr>
        <w:t>_____</w:t>
      </w:r>
      <w:r w:rsidR="00097211">
        <w:t>（选填</w:t>
      </w:r>
      <w:r w:rsidR="00097211">
        <w:rPr>
          <w:rFonts w:hint="eastAsia"/>
        </w:rPr>
        <w:t>“</w:t>
      </w:r>
      <w:r w:rsidR="00097211">
        <w:t>上</w:t>
      </w:r>
      <w:r w:rsidR="00097211">
        <w:rPr>
          <w:rFonts w:hint="eastAsia"/>
        </w:rPr>
        <w:t>”</w:t>
      </w:r>
      <w:r w:rsidR="00097211">
        <w:t>或</w:t>
      </w:r>
      <w:r w:rsidR="00097211">
        <w:rPr>
          <w:rFonts w:hint="eastAsia"/>
        </w:rPr>
        <w:t>“</w:t>
      </w:r>
      <w:r w:rsidR="00097211">
        <w:t>下</w:t>
      </w:r>
      <w:r w:rsidR="00097211">
        <w:rPr>
          <w:rFonts w:hint="eastAsia"/>
        </w:rPr>
        <w:t>”</w:t>
      </w:r>
      <w:r w:rsidR="00097211">
        <w:t>）</w:t>
      </w:r>
      <w:r w:rsidR="00097211">
        <w:rPr>
          <w:rFonts w:hint="eastAsia"/>
        </w:rPr>
        <w:t>。</w:t>
      </w:r>
      <w:r w:rsidR="00097211">
        <w:t>电势差</w:t>
      </w:r>
      <w:r w:rsidR="00097211">
        <w:rPr>
          <w:rFonts w:hint="eastAsia"/>
        </w:rPr>
        <w:t xml:space="preserve"> </w:t>
      </w:r>
      <w:r w:rsidR="00097211" w:rsidRPr="00097211">
        <w:rPr>
          <w:i/>
          <w:iCs/>
        </w:rPr>
        <w:t>U</w:t>
      </w:r>
      <w:r w:rsidR="00097211">
        <w:rPr>
          <w:vertAlign w:val="subscript"/>
        </w:rPr>
        <w:t>MN</w:t>
      </w:r>
      <w:r w:rsidR="00097211">
        <w:rPr>
          <w:rFonts w:hint="eastAsia"/>
        </w:rPr>
        <w:t xml:space="preserve"> </w:t>
      </w:r>
      <w:r w:rsidR="00097211">
        <w:t>越大，测得的磁感应强度越</w:t>
      </w:r>
      <w:r w:rsidR="00097211">
        <w:rPr>
          <w:rFonts w:eastAsia="Times New Roman"/>
          <w:i/>
        </w:rPr>
        <w:t>_____</w:t>
      </w:r>
      <w:r w:rsidR="00097211">
        <w:t>（选填</w:t>
      </w:r>
      <w:r w:rsidR="00097211">
        <w:rPr>
          <w:rFonts w:hint="eastAsia"/>
        </w:rPr>
        <w:t>“</w:t>
      </w:r>
      <w:r w:rsidR="00097211">
        <w:t>大</w:t>
      </w:r>
      <w:r w:rsidR="00097211">
        <w:rPr>
          <w:rFonts w:hint="eastAsia"/>
        </w:rPr>
        <w:t>”</w:t>
      </w:r>
      <w:r w:rsidR="00097211">
        <w:t>或</w:t>
      </w:r>
      <w:r w:rsidR="00097211">
        <w:rPr>
          <w:rFonts w:hint="eastAsia"/>
        </w:rPr>
        <w:t>“</w:t>
      </w:r>
      <w:r w:rsidR="00097211">
        <w:t>小</w:t>
      </w:r>
      <w:r w:rsidR="00097211">
        <w:rPr>
          <w:rFonts w:hint="eastAsia"/>
        </w:rPr>
        <w:t>”</w:t>
      </w:r>
      <w:r w:rsidR="00097211">
        <w:t>）</w:t>
      </w:r>
    </w:p>
    <w:p w14:paraId="0FC6FCC4" w14:textId="1C324FC6" w:rsidR="00097211" w:rsidRDefault="00097211" w:rsidP="00097211"/>
    <w:p w14:paraId="5FDBA964" w14:textId="77777777" w:rsidR="00097211" w:rsidRDefault="00097211" w:rsidP="00097211">
      <w:pPr>
        <w:pStyle w:val="2"/>
        <w:rPr>
          <w:bCs w:val="0"/>
        </w:rPr>
      </w:pPr>
      <w:r>
        <w:t>二、航天科技（</w:t>
      </w:r>
      <w:r>
        <w:t>20</w:t>
      </w:r>
      <w:r>
        <w:t>分）</w:t>
      </w:r>
    </w:p>
    <w:p w14:paraId="08FE5865" w14:textId="48136CC6" w:rsidR="00097211" w:rsidRPr="009A4256" w:rsidRDefault="00097211" w:rsidP="00097211">
      <w:pPr>
        <w:ind w:firstLine="420"/>
        <w:rPr>
          <w:rFonts w:ascii="楷体" w:eastAsia="楷体" w:hAnsi="楷体"/>
        </w:rPr>
      </w:pPr>
      <w:r w:rsidRPr="009A4256">
        <w:rPr>
          <w:rFonts w:ascii="楷体" w:eastAsia="楷体" w:hAnsi="楷体"/>
          <w:shd w:val="clear" w:color="auto" w:fill="FFFFFF"/>
        </w:rPr>
        <w:t>我国的航天科技飞速发展，在运载火箭、人造卫星、载人航天、天体探测以及失重条件下的各种实验等方面都取得了辉煌的</w:t>
      </w:r>
      <w:commentRangeStart w:id="2"/>
      <w:r w:rsidRPr="009A4256">
        <w:rPr>
          <w:rFonts w:ascii="楷体" w:eastAsia="楷体" w:hAnsi="楷体"/>
          <w:shd w:val="clear" w:color="auto" w:fill="FFFFFF"/>
        </w:rPr>
        <w:t>成就</w:t>
      </w:r>
      <w:commentRangeEnd w:id="2"/>
      <w:r w:rsidR="00552F58">
        <w:rPr>
          <w:rStyle w:val="ae"/>
        </w:rPr>
        <w:commentReference w:id="2"/>
      </w:r>
      <w:r w:rsidRPr="009A4256">
        <w:rPr>
          <w:rFonts w:ascii="楷体" w:eastAsia="楷体" w:hAnsi="楷体" w:hint="eastAsia"/>
          <w:shd w:val="clear" w:color="auto" w:fill="FFFFFF"/>
        </w:rPr>
        <w:t>。</w:t>
      </w:r>
    </w:p>
    <w:p w14:paraId="184606FB" w14:textId="31EB844E" w:rsidR="00097211" w:rsidRDefault="00097211" w:rsidP="00097211"/>
    <w:p w14:paraId="2091BFDC" w14:textId="0F14D5E7" w:rsidR="00097211" w:rsidRDefault="00BE4146" w:rsidP="00BE4146">
      <w:r w:rsidRPr="00BE4146">
        <w:rPr>
          <w:noProof/>
        </w:rPr>
        <mc:AlternateContent>
          <mc:Choice Requires="wpg">
            <w:drawing>
              <wp:anchor distT="0" distB="0" distL="114300" distR="114300" simplePos="0" relativeHeight="251697152" behindDoc="0" locked="0" layoutInCell="1" allowOverlap="1" wp14:anchorId="2727D7A7" wp14:editId="37091E8F">
                <wp:simplePos x="0" y="0"/>
                <wp:positionH relativeFrom="column">
                  <wp:posOffset>4811675</wp:posOffset>
                </wp:positionH>
                <wp:positionV relativeFrom="paragraph">
                  <wp:posOffset>119425</wp:posOffset>
                </wp:positionV>
                <wp:extent cx="349867" cy="959782"/>
                <wp:effectExtent l="0" t="0" r="12700" b="31115"/>
                <wp:wrapSquare wrapText="bothSides"/>
                <wp:docPr id="46" name="组合 45">
                  <a:extLst xmlns:a="http://schemas.openxmlformats.org/drawingml/2006/main">
                    <a:ext uri="{FF2B5EF4-FFF2-40B4-BE49-F238E27FC236}">
                      <a16:creationId xmlns:a16="http://schemas.microsoft.com/office/drawing/2014/main" id="{A316BB2C-8E44-2013-C23F-D4E2C5858B0F}"/>
                    </a:ext>
                  </a:extLst>
                </wp:docPr>
                <wp:cNvGraphicFramePr/>
                <a:graphic xmlns:a="http://schemas.openxmlformats.org/drawingml/2006/main">
                  <a:graphicData uri="http://schemas.microsoft.com/office/word/2010/wordprocessingGroup">
                    <wpg:wgp>
                      <wpg:cNvGrpSpPr/>
                      <wpg:grpSpPr>
                        <a:xfrm>
                          <a:off x="0" y="0"/>
                          <a:ext cx="349867" cy="959782"/>
                          <a:chOff x="1072796" y="0"/>
                          <a:chExt cx="260046" cy="712996"/>
                        </a:xfrm>
                      </wpg:grpSpPr>
                      <wpg:grpSp>
                        <wpg:cNvPr id="1868055790" name="组合 1868055790">
                          <a:extLst>
                            <a:ext uri="{FF2B5EF4-FFF2-40B4-BE49-F238E27FC236}">
                              <a16:creationId xmlns:a16="http://schemas.microsoft.com/office/drawing/2014/main" id="{EAFB3232-D40B-A2F6-3CEE-C45FD2A4986D}"/>
                            </a:ext>
                          </a:extLst>
                        </wpg:cNvPr>
                        <wpg:cNvGrpSpPr/>
                        <wpg:grpSpPr>
                          <a:xfrm>
                            <a:off x="1072796" y="0"/>
                            <a:ext cx="260046" cy="493173"/>
                            <a:chOff x="1073122" y="0"/>
                            <a:chExt cx="260125" cy="493297"/>
                          </a:xfrm>
                        </wpg:grpSpPr>
                        <wps:wsp>
                          <wps:cNvPr id="1298280298" name="任意多边形: 形状 1298280298">
                            <a:extLst>
                              <a:ext uri="{FF2B5EF4-FFF2-40B4-BE49-F238E27FC236}">
                                <a16:creationId xmlns:a16="http://schemas.microsoft.com/office/drawing/2014/main" id="{248D9F0C-53C8-BDBC-7ADB-B1198FF218D7}"/>
                              </a:ext>
                            </a:extLst>
                          </wps:cNvPr>
                          <wps:cNvSpPr/>
                          <wps:spPr>
                            <a:xfrm rot="16200000">
                              <a:off x="966718" y="162593"/>
                              <a:ext cx="470960" cy="145773"/>
                            </a:xfrm>
                            <a:custGeom>
                              <a:avLst/>
                              <a:gdLst>
                                <a:gd name="connsiteX0" fmla="*/ 1216213 w 2294057"/>
                                <a:gd name="connsiteY0" fmla="*/ 0 h 578679"/>
                                <a:gd name="connsiteX1" fmla="*/ 2294057 w 2294057"/>
                                <a:gd name="connsiteY1" fmla="*/ 289340 h 578679"/>
                                <a:gd name="connsiteX2" fmla="*/ 1216213 w 2294057"/>
                                <a:gd name="connsiteY2" fmla="*/ 578679 h 578679"/>
                                <a:gd name="connsiteX3" fmla="*/ 322448 w 2294057"/>
                                <a:gd name="connsiteY3" fmla="*/ 451113 h 578679"/>
                                <a:gd name="connsiteX4" fmla="*/ 312989 w 2294057"/>
                                <a:gd name="connsiteY4" fmla="*/ 446435 h 578679"/>
                                <a:gd name="connsiteX5" fmla="*/ 53976 w 2294057"/>
                                <a:gd name="connsiteY5" fmla="*/ 484074 h 578679"/>
                                <a:gd name="connsiteX6" fmla="*/ 53976 w 2294057"/>
                                <a:gd name="connsiteY6" fmla="*/ 481957 h 578679"/>
                                <a:gd name="connsiteX7" fmla="*/ 53975 w 2294057"/>
                                <a:gd name="connsiteY7" fmla="*/ 481957 h 578679"/>
                                <a:gd name="connsiteX8" fmla="*/ 0 w 2294057"/>
                                <a:gd name="connsiteY8" fmla="*/ 289339 h 578679"/>
                                <a:gd name="connsiteX9" fmla="*/ 53975 w 2294057"/>
                                <a:gd name="connsiteY9" fmla="*/ 96721 h 578679"/>
                                <a:gd name="connsiteX10" fmla="*/ 53976 w 2294057"/>
                                <a:gd name="connsiteY10" fmla="*/ 96721 h 578679"/>
                                <a:gd name="connsiteX11" fmla="*/ 53976 w 2294057"/>
                                <a:gd name="connsiteY11" fmla="*/ 94606 h 578679"/>
                                <a:gd name="connsiteX12" fmla="*/ 312987 w 2294057"/>
                                <a:gd name="connsiteY12" fmla="*/ 132246 h 578679"/>
                                <a:gd name="connsiteX13" fmla="*/ 322448 w 2294057"/>
                                <a:gd name="connsiteY13" fmla="*/ 127568 h 578679"/>
                                <a:gd name="connsiteX14" fmla="*/ 1216213 w 2294057"/>
                                <a:gd name="connsiteY14" fmla="*/ 0 h 5786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294057" h="578679">
                                  <a:moveTo>
                                    <a:pt x="1216213" y="0"/>
                                  </a:moveTo>
                                  <a:cubicBezTo>
                                    <a:pt x="1811490" y="0"/>
                                    <a:pt x="2294057" y="129542"/>
                                    <a:pt x="2294057" y="289340"/>
                                  </a:cubicBezTo>
                                  <a:cubicBezTo>
                                    <a:pt x="2294057" y="449138"/>
                                    <a:pt x="1811490" y="578679"/>
                                    <a:pt x="1216213" y="578679"/>
                                  </a:cubicBezTo>
                                  <a:cubicBezTo>
                                    <a:pt x="844165" y="578679"/>
                                    <a:pt x="516144" y="528077"/>
                                    <a:pt x="322448" y="451113"/>
                                  </a:cubicBezTo>
                                  <a:lnTo>
                                    <a:pt x="312989" y="446435"/>
                                  </a:lnTo>
                                  <a:lnTo>
                                    <a:pt x="53976" y="484074"/>
                                  </a:lnTo>
                                  <a:lnTo>
                                    <a:pt x="53976" y="481957"/>
                                  </a:lnTo>
                                  <a:lnTo>
                                    <a:pt x="53975" y="481957"/>
                                  </a:lnTo>
                                  <a:cubicBezTo>
                                    <a:pt x="24165" y="481957"/>
                                    <a:pt x="0" y="395719"/>
                                    <a:pt x="0" y="289339"/>
                                  </a:cubicBezTo>
                                  <a:cubicBezTo>
                                    <a:pt x="0" y="182959"/>
                                    <a:pt x="24165" y="96721"/>
                                    <a:pt x="53975" y="96721"/>
                                  </a:cubicBezTo>
                                  <a:lnTo>
                                    <a:pt x="53976" y="96721"/>
                                  </a:lnTo>
                                  <a:lnTo>
                                    <a:pt x="53976" y="94606"/>
                                  </a:lnTo>
                                  <a:lnTo>
                                    <a:pt x="312987" y="132246"/>
                                  </a:lnTo>
                                  <a:lnTo>
                                    <a:pt x="322448" y="127568"/>
                                  </a:lnTo>
                                  <a:cubicBezTo>
                                    <a:pt x="516144" y="50602"/>
                                    <a:pt x="844165" y="0"/>
                                    <a:pt x="1216213" y="0"/>
                                  </a:cubicBezTo>
                                  <a:close/>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wrap="square" rtlCol="0" anchor="ctr">
                            <a:noAutofit/>
                          </wps:bodyPr>
                        </wps:wsp>
                        <wps:wsp>
                          <wps:cNvPr id="1150371" name="弧形 7">
                            <a:extLst>
                              <a:ext uri="{FF2B5EF4-FFF2-40B4-BE49-F238E27FC236}">
                                <a16:creationId xmlns:a16="http://schemas.microsoft.com/office/drawing/2014/main" id="{B36075EB-4B54-9FB6-3FE7-A6DBE2805A09}"/>
                              </a:ext>
                            </a:extLst>
                          </wps:cNvPr>
                          <wps:cNvSpPr/>
                          <wps:spPr>
                            <a:xfrm rot="16200000">
                              <a:off x="1196170" y="18439"/>
                              <a:ext cx="15448" cy="104473"/>
                            </a:xfrm>
                            <a:custGeom>
                              <a:avLst/>
                              <a:gdLst>
                                <a:gd name="connsiteX0" fmla="*/ 52381 w 105833"/>
                                <a:gd name="connsiteY0" fmla="*/ 322262 h 322270"/>
                                <a:gd name="connsiteX1" fmla="*/ 0 w 105833"/>
                                <a:gd name="connsiteY1" fmla="*/ 161548 h 322270"/>
                                <a:gd name="connsiteX2" fmla="*/ 49872 w 105833"/>
                                <a:gd name="connsiteY2" fmla="*/ 267 h 322270"/>
                                <a:gd name="connsiteX3" fmla="*/ 52917 w 105833"/>
                                <a:gd name="connsiteY3" fmla="*/ 161135 h 322270"/>
                                <a:gd name="connsiteX4" fmla="*/ 52381 w 105833"/>
                                <a:gd name="connsiteY4" fmla="*/ 322262 h 322270"/>
                                <a:gd name="connsiteX0" fmla="*/ 52381 w 105833"/>
                                <a:gd name="connsiteY0" fmla="*/ 322262 h 322270"/>
                                <a:gd name="connsiteX1" fmla="*/ 0 w 105833"/>
                                <a:gd name="connsiteY1" fmla="*/ 161548 h 322270"/>
                                <a:gd name="connsiteX2" fmla="*/ 49872 w 105833"/>
                                <a:gd name="connsiteY2" fmla="*/ 267 h 322270"/>
                                <a:gd name="connsiteX0" fmla="*/ 52381 w 52381"/>
                                <a:gd name="connsiteY0" fmla="*/ 321995 h 321995"/>
                                <a:gd name="connsiteX1" fmla="*/ 0 w 52381"/>
                                <a:gd name="connsiteY1" fmla="*/ 161281 h 321995"/>
                                <a:gd name="connsiteX2" fmla="*/ 49872 w 52381"/>
                                <a:gd name="connsiteY2" fmla="*/ 0 h 321995"/>
                                <a:gd name="connsiteX3" fmla="*/ 52381 w 52381"/>
                                <a:gd name="connsiteY3" fmla="*/ 321995 h 321995"/>
                                <a:gd name="connsiteX0" fmla="*/ 52381 w 52381"/>
                                <a:gd name="connsiteY0" fmla="*/ 321995 h 321995"/>
                                <a:gd name="connsiteX1" fmla="*/ 0 w 52381"/>
                                <a:gd name="connsiteY1" fmla="*/ 161281 h 321995"/>
                                <a:gd name="connsiteX2" fmla="*/ 49872 w 52381"/>
                                <a:gd name="connsiteY2" fmla="*/ 0 h 321995"/>
                                <a:gd name="connsiteX0" fmla="*/ 52381 w 52381"/>
                                <a:gd name="connsiteY0" fmla="*/ 321995 h 321995"/>
                                <a:gd name="connsiteX1" fmla="*/ 0 w 52381"/>
                                <a:gd name="connsiteY1" fmla="*/ 161281 h 321995"/>
                                <a:gd name="connsiteX2" fmla="*/ 49872 w 52381"/>
                                <a:gd name="connsiteY2" fmla="*/ 0 h 321995"/>
                                <a:gd name="connsiteX3" fmla="*/ 52381 w 52381"/>
                                <a:gd name="connsiteY3" fmla="*/ 321995 h 321995"/>
                                <a:gd name="connsiteX0" fmla="*/ 48845 w 52381"/>
                                <a:gd name="connsiteY0" fmla="*/ 320023 h 321995"/>
                                <a:gd name="connsiteX1" fmla="*/ 0 w 52381"/>
                                <a:gd name="connsiteY1" fmla="*/ 161281 h 321995"/>
                                <a:gd name="connsiteX2" fmla="*/ 49872 w 52381"/>
                                <a:gd name="connsiteY2" fmla="*/ 0 h 321995"/>
                              </a:gdLst>
                              <a:ahLst/>
                              <a:cxnLst>
                                <a:cxn ang="0">
                                  <a:pos x="connsiteX0" y="connsiteY0"/>
                                </a:cxn>
                                <a:cxn ang="0">
                                  <a:pos x="connsiteX1" y="connsiteY1"/>
                                </a:cxn>
                                <a:cxn ang="0">
                                  <a:pos x="connsiteX2" y="connsiteY2"/>
                                </a:cxn>
                              </a:cxnLst>
                              <a:rect l="l" t="t" r="r" b="b"/>
                              <a:pathLst>
                                <a:path w="52381" h="321995" stroke="0" extrusionOk="0">
                                  <a:moveTo>
                                    <a:pt x="52381" y="321995"/>
                                  </a:moveTo>
                                  <a:cubicBezTo>
                                    <a:pt x="23419" y="321102"/>
                                    <a:pt x="74" y="249476"/>
                                    <a:pt x="0" y="161281"/>
                                  </a:cubicBezTo>
                                  <a:cubicBezTo>
                                    <a:pt x="-72" y="75731"/>
                                    <a:pt x="21824" y="4923"/>
                                    <a:pt x="49872" y="0"/>
                                  </a:cubicBezTo>
                                  <a:cubicBezTo>
                                    <a:pt x="50708" y="107332"/>
                                    <a:pt x="51545" y="214663"/>
                                    <a:pt x="52381" y="321995"/>
                                  </a:cubicBezTo>
                                  <a:close/>
                                </a:path>
                                <a:path w="52381" h="321995" fill="none">
                                  <a:moveTo>
                                    <a:pt x="48845" y="320023"/>
                                  </a:moveTo>
                                  <a:cubicBezTo>
                                    <a:pt x="19883" y="319130"/>
                                    <a:pt x="74" y="249476"/>
                                    <a:pt x="0" y="161281"/>
                                  </a:cubicBezTo>
                                  <a:cubicBezTo>
                                    <a:pt x="-72" y="75731"/>
                                    <a:pt x="21824" y="4923"/>
                                    <a:pt x="49872"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690395901" name="弧形 7">
                            <a:extLst>
                              <a:ext uri="{FF2B5EF4-FFF2-40B4-BE49-F238E27FC236}">
                                <a16:creationId xmlns:a16="http://schemas.microsoft.com/office/drawing/2014/main" id="{8D957686-A196-44ED-3510-8A6479070E30}"/>
                              </a:ext>
                            </a:extLst>
                          </wps:cNvPr>
                          <wps:cNvSpPr/>
                          <wps:spPr>
                            <a:xfrm rot="16200000">
                              <a:off x="1197877" y="368162"/>
                              <a:ext cx="10754" cy="81583"/>
                            </a:xfrm>
                            <a:custGeom>
                              <a:avLst/>
                              <a:gdLst>
                                <a:gd name="connsiteX0" fmla="*/ 52381 w 105833"/>
                                <a:gd name="connsiteY0" fmla="*/ 322262 h 322270"/>
                                <a:gd name="connsiteX1" fmla="*/ 0 w 105833"/>
                                <a:gd name="connsiteY1" fmla="*/ 161548 h 322270"/>
                                <a:gd name="connsiteX2" fmla="*/ 49872 w 105833"/>
                                <a:gd name="connsiteY2" fmla="*/ 267 h 322270"/>
                                <a:gd name="connsiteX3" fmla="*/ 52917 w 105833"/>
                                <a:gd name="connsiteY3" fmla="*/ 161135 h 322270"/>
                                <a:gd name="connsiteX4" fmla="*/ 52381 w 105833"/>
                                <a:gd name="connsiteY4" fmla="*/ 322262 h 322270"/>
                                <a:gd name="connsiteX0" fmla="*/ 52381 w 105833"/>
                                <a:gd name="connsiteY0" fmla="*/ 322262 h 322270"/>
                                <a:gd name="connsiteX1" fmla="*/ 0 w 105833"/>
                                <a:gd name="connsiteY1" fmla="*/ 161548 h 322270"/>
                                <a:gd name="connsiteX2" fmla="*/ 49872 w 105833"/>
                                <a:gd name="connsiteY2" fmla="*/ 267 h 322270"/>
                                <a:gd name="connsiteX0" fmla="*/ 52381 w 52381"/>
                                <a:gd name="connsiteY0" fmla="*/ 321995 h 321995"/>
                                <a:gd name="connsiteX1" fmla="*/ 0 w 52381"/>
                                <a:gd name="connsiteY1" fmla="*/ 161281 h 321995"/>
                                <a:gd name="connsiteX2" fmla="*/ 49872 w 52381"/>
                                <a:gd name="connsiteY2" fmla="*/ 0 h 321995"/>
                                <a:gd name="connsiteX3" fmla="*/ 52381 w 52381"/>
                                <a:gd name="connsiteY3" fmla="*/ 321995 h 321995"/>
                                <a:gd name="connsiteX0" fmla="*/ 52381 w 52381"/>
                                <a:gd name="connsiteY0" fmla="*/ 321995 h 321995"/>
                                <a:gd name="connsiteX1" fmla="*/ 0 w 52381"/>
                                <a:gd name="connsiteY1" fmla="*/ 161281 h 321995"/>
                                <a:gd name="connsiteX2" fmla="*/ 49872 w 52381"/>
                                <a:gd name="connsiteY2" fmla="*/ 0 h 321995"/>
                              </a:gdLst>
                              <a:ahLst/>
                              <a:cxnLst>
                                <a:cxn ang="0">
                                  <a:pos x="connsiteX0" y="connsiteY0"/>
                                </a:cxn>
                                <a:cxn ang="0">
                                  <a:pos x="connsiteX1" y="connsiteY1"/>
                                </a:cxn>
                                <a:cxn ang="0">
                                  <a:pos x="connsiteX2" y="connsiteY2"/>
                                </a:cxn>
                              </a:cxnLst>
                              <a:rect l="l" t="t" r="r" b="b"/>
                              <a:pathLst>
                                <a:path w="52381" h="321995" stroke="0" extrusionOk="0">
                                  <a:moveTo>
                                    <a:pt x="52381" y="321995"/>
                                  </a:moveTo>
                                  <a:cubicBezTo>
                                    <a:pt x="23419" y="321102"/>
                                    <a:pt x="74" y="249476"/>
                                    <a:pt x="0" y="161281"/>
                                  </a:cubicBezTo>
                                  <a:cubicBezTo>
                                    <a:pt x="-72" y="75731"/>
                                    <a:pt x="21824" y="4923"/>
                                    <a:pt x="49872" y="0"/>
                                  </a:cubicBezTo>
                                  <a:cubicBezTo>
                                    <a:pt x="50708" y="107332"/>
                                    <a:pt x="51545" y="214663"/>
                                    <a:pt x="52381" y="321995"/>
                                  </a:cubicBezTo>
                                  <a:close/>
                                </a:path>
                                <a:path w="52381" h="321995" fill="none">
                                  <a:moveTo>
                                    <a:pt x="52381" y="321995"/>
                                  </a:moveTo>
                                  <a:cubicBezTo>
                                    <a:pt x="23419" y="321102"/>
                                    <a:pt x="74" y="249476"/>
                                    <a:pt x="0" y="161281"/>
                                  </a:cubicBezTo>
                                  <a:cubicBezTo>
                                    <a:pt x="-72" y="75731"/>
                                    <a:pt x="21824" y="4923"/>
                                    <a:pt x="49872"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91775680" name="弧形 7">
                            <a:extLst>
                              <a:ext uri="{FF2B5EF4-FFF2-40B4-BE49-F238E27FC236}">
                                <a16:creationId xmlns:a16="http://schemas.microsoft.com/office/drawing/2014/main" id="{41B6C828-D3F6-3733-680E-6F1D54CD571C}"/>
                              </a:ext>
                            </a:extLst>
                          </wps:cNvPr>
                          <wps:cNvSpPr/>
                          <wps:spPr>
                            <a:xfrm rot="16200000">
                              <a:off x="1197024" y="403134"/>
                              <a:ext cx="10754" cy="90645"/>
                            </a:xfrm>
                            <a:custGeom>
                              <a:avLst/>
                              <a:gdLst>
                                <a:gd name="connsiteX0" fmla="*/ 52381 w 105833"/>
                                <a:gd name="connsiteY0" fmla="*/ 322262 h 322270"/>
                                <a:gd name="connsiteX1" fmla="*/ 0 w 105833"/>
                                <a:gd name="connsiteY1" fmla="*/ 161548 h 322270"/>
                                <a:gd name="connsiteX2" fmla="*/ 49872 w 105833"/>
                                <a:gd name="connsiteY2" fmla="*/ 267 h 322270"/>
                                <a:gd name="connsiteX3" fmla="*/ 52917 w 105833"/>
                                <a:gd name="connsiteY3" fmla="*/ 161135 h 322270"/>
                                <a:gd name="connsiteX4" fmla="*/ 52381 w 105833"/>
                                <a:gd name="connsiteY4" fmla="*/ 322262 h 322270"/>
                                <a:gd name="connsiteX0" fmla="*/ 52381 w 105833"/>
                                <a:gd name="connsiteY0" fmla="*/ 322262 h 322270"/>
                                <a:gd name="connsiteX1" fmla="*/ 0 w 105833"/>
                                <a:gd name="connsiteY1" fmla="*/ 161548 h 322270"/>
                                <a:gd name="connsiteX2" fmla="*/ 49872 w 105833"/>
                                <a:gd name="connsiteY2" fmla="*/ 267 h 322270"/>
                                <a:gd name="connsiteX0" fmla="*/ 52381 w 52381"/>
                                <a:gd name="connsiteY0" fmla="*/ 321995 h 321995"/>
                                <a:gd name="connsiteX1" fmla="*/ 0 w 52381"/>
                                <a:gd name="connsiteY1" fmla="*/ 161281 h 321995"/>
                                <a:gd name="connsiteX2" fmla="*/ 49872 w 52381"/>
                                <a:gd name="connsiteY2" fmla="*/ 0 h 321995"/>
                                <a:gd name="connsiteX3" fmla="*/ 52381 w 52381"/>
                                <a:gd name="connsiteY3" fmla="*/ 321995 h 321995"/>
                                <a:gd name="connsiteX0" fmla="*/ 52381 w 52381"/>
                                <a:gd name="connsiteY0" fmla="*/ 321995 h 321995"/>
                                <a:gd name="connsiteX1" fmla="*/ 0 w 52381"/>
                                <a:gd name="connsiteY1" fmla="*/ 161281 h 321995"/>
                                <a:gd name="connsiteX2" fmla="*/ 49872 w 52381"/>
                                <a:gd name="connsiteY2" fmla="*/ 0 h 321995"/>
                              </a:gdLst>
                              <a:ahLst/>
                              <a:cxnLst>
                                <a:cxn ang="0">
                                  <a:pos x="connsiteX0" y="connsiteY0"/>
                                </a:cxn>
                                <a:cxn ang="0">
                                  <a:pos x="connsiteX1" y="connsiteY1"/>
                                </a:cxn>
                                <a:cxn ang="0">
                                  <a:pos x="connsiteX2" y="connsiteY2"/>
                                </a:cxn>
                              </a:cxnLst>
                              <a:rect l="l" t="t" r="r" b="b"/>
                              <a:pathLst>
                                <a:path w="52381" h="321995" stroke="0" extrusionOk="0">
                                  <a:moveTo>
                                    <a:pt x="52381" y="321995"/>
                                  </a:moveTo>
                                  <a:cubicBezTo>
                                    <a:pt x="23419" y="321102"/>
                                    <a:pt x="74" y="249476"/>
                                    <a:pt x="0" y="161281"/>
                                  </a:cubicBezTo>
                                  <a:cubicBezTo>
                                    <a:pt x="-72" y="75731"/>
                                    <a:pt x="21824" y="4923"/>
                                    <a:pt x="49872" y="0"/>
                                  </a:cubicBezTo>
                                  <a:cubicBezTo>
                                    <a:pt x="50708" y="107332"/>
                                    <a:pt x="51545" y="214663"/>
                                    <a:pt x="52381" y="321995"/>
                                  </a:cubicBezTo>
                                  <a:close/>
                                </a:path>
                                <a:path w="52381" h="321995" fill="none">
                                  <a:moveTo>
                                    <a:pt x="52381" y="321995"/>
                                  </a:moveTo>
                                  <a:cubicBezTo>
                                    <a:pt x="23419" y="321102"/>
                                    <a:pt x="74" y="249476"/>
                                    <a:pt x="0" y="161281"/>
                                  </a:cubicBezTo>
                                  <a:cubicBezTo>
                                    <a:pt x="-72" y="75731"/>
                                    <a:pt x="21824" y="4923"/>
                                    <a:pt x="49872"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78722590" name="弧形 7">
                            <a:extLst>
                              <a:ext uri="{FF2B5EF4-FFF2-40B4-BE49-F238E27FC236}">
                                <a16:creationId xmlns:a16="http://schemas.microsoft.com/office/drawing/2014/main" id="{1C54887F-B443-7E8C-A1FA-4F92EE421C91}"/>
                              </a:ext>
                            </a:extLst>
                          </wps:cNvPr>
                          <wps:cNvSpPr/>
                          <wps:spPr>
                            <a:xfrm rot="16200000">
                              <a:off x="1196170" y="281158"/>
                              <a:ext cx="13532" cy="123301"/>
                            </a:xfrm>
                            <a:custGeom>
                              <a:avLst/>
                              <a:gdLst>
                                <a:gd name="connsiteX0" fmla="*/ 52381 w 105833"/>
                                <a:gd name="connsiteY0" fmla="*/ 322262 h 322270"/>
                                <a:gd name="connsiteX1" fmla="*/ 0 w 105833"/>
                                <a:gd name="connsiteY1" fmla="*/ 161548 h 322270"/>
                                <a:gd name="connsiteX2" fmla="*/ 49872 w 105833"/>
                                <a:gd name="connsiteY2" fmla="*/ 267 h 322270"/>
                                <a:gd name="connsiteX3" fmla="*/ 52917 w 105833"/>
                                <a:gd name="connsiteY3" fmla="*/ 161135 h 322270"/>
                                <a:gd name="connsiteX4" fmla="*/ 52381 w 105833"/>
                                <a:gd name="connsiteY4" fmla="*/ 322262 h 322270"/>
                                <a:gd name="connsiteX0" fmla="*/ 52381 w 105833"/>
                                <a:gd name="connsiteY0" fmla="*/ 322262 h 322270"/>
                                <a:gd name="connsiteX1" fmla="*/ 0 w 105833"/>
                                <a:gd name="connsiteY1" fmla="*/ 161548 h 322270"/>
                                <a:gd name="connsiteX2" fmla="*/ 49872 w 105833"/>
                                <a:gd name="connsiteY2" fmla="*/ 267 h 322270"/>
                                <a:gd name="connsiteX0" fmla="*/ 52381 w 52381"/>
                                <a:gd name="connsiteY0" fmla="*/ 321995 h 321995"/>
                                <a:gd name="connsiteX1" fmla="*/ 0 w 52381"/>
                                <a:gd name="connsiteY1" fmla="*/ 161281 h 321995"/>
                                <a:gd name="connsiteX2" fmla="*/ 49872 w 52381"/>
                                <a:gd name="connsiteY2" fmla="*/ 0 h 321995"/>
                                <a:gd name="connsiteX3" fmla="*/ 52381 w 52381"/>
                                <a:gd name="connsiteY3" fmla="*/ 321995 h 321995"/>
                                <a:gd name="connsiteX0" fmla="*/ 52381 w 52381"/>
                                <a:gd name="connsiteY0" fmla="*/ 321995 h 321995"/>
                                <a:gd name="connsiteX1" fmla="*/ 0 w 52381"/>
                                <a:gd name="connsiteY1" fmla="*/ 161281 h 321995"/>
                                <a:gd name="connsiteX2" fmla="*/ 49872 w 52381"/>
                                <a:gd name="connsiteY2" fmla="*/ 0 h 321995"/>
                              </a:gdLst>
                              <a:ahLst/>
                              <a:cxnLst>
                                <a:cxn ang="0">
                                  <a:pos x="connsiteX0" y="connsiteY0"/>
                                </a:cxn>
                                <a:cxn ang="0">
                                  <a:pos x="connsiteX1" y="connsiteY1"/>
                                </a:cxn>
                                <a:cxn ang="0">
                                  <a:pos x="connsiteX2" y="connsiteY2"/>
                                </a:cxn>
                              </a:cxnLst>
                              <a:rect l="l" t="t" r="r" b="b"/>
                              <a:pathLst>
                                <a:path w="52381" h="321995" stroke="0" extrusionOk="0">
                                  <a:moveTo>
                                    <a:pt x="52381" y="321995"/>
                                  </a:moveTo>
                                  <a:cubicBezTo>
                                    <a:pt x="23419" y="321102"/>
                                    <a:pt x="74" y="249476"/>
                                    <a:pt x="0" y="161281"/>
                                  </a:cubicBezTo>
                                  <a:cubicBezTo>
                                    <a:pt x="-72" y="75731"/>
                                    <a:pt x="21824" y="4923"/>
                                    <a:pt x="49872" y="0"/>
                                  </a:cubicBezTo>
                                  <a:cubicBezTo>
                                    <a:pt x="50708" y="107332"/>
                                    <a:pt x="51545" y="214663"/>
                                    <a:pt x="52381" y="321995"/>
                                  </a:cubicBezTo>
                                  <a:close/>
                                </a:path>
                                <a:path w="52381" h="321995" fill="none">
                                  <a:moveTo>
                                    <a:pt x="52381" y="321995"/>
                                  </a:moveTo>
                                  <a:cubicBezTo>
                                    <a:pt x="23419" y="321102"/>
                                    <a:pt x="74" y="249476"/>
                                    <a:pt x="0" y="161281"/>
                                  </a:cubicBezTo>
                                  <a:cubicBezTo>
                                    <a:pt x="-72" y="75731"/>
                                    <a:pt x="21824" y="4923"/>
                                    <a:pt x="49872" y="0"/>
                                  </a:cubicBezTo>
                                </a:path>
                              </a:pathLst>
                            </a:cu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326491802" name="椭圆 1326491802">
                            <a:extLst>
                              <a:ext uri="{FF2B5EF4-FFF2-40B4-BE49-F238E27FC236}">
                                <a16:creationId xmlns:a16="http://schemas.microsoft.com/office/drawing/2014/main" id="{C8FCC9E7-08FF-6CA2-0063-F88189CBEABB}"/>
                              </a:ext>
                            </a:extLst>
                          </wps:cNvPr>
                          <wps:cNvSpPr/>
                          <wps:spPr>
                            <a:xfrm>
                              <a:off x="1148403" y="105443"/>
                              <a:ext cx="107616" cy="67274"/>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07199622" name="椭圆 1507199622">
                            <a:extLst>
                              <a:ext uri="{FF2B5EF4-FFF2-40B4-BE49-F238E27FC236}">
                                <a16:creationId xmlns:a16="http://schemas.microsoft.com/office/drawing/2014/main" id="{6A505106-7ABF-72F4-1818-44FDF5392C63}"/>
                              </a:ext>
                            </a:extLst>
                          </wps:cNvPr>
                          <wps:cNvSpPr/>
                          <wps:spPr>
                            <a:xfrm>
                              <a:off x="1162051" y="115679"/>
                              <a:ext cx="81496" cy="47950"/>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00914657" name="任意多边形: 形状 1400914657">
                            <a:extLst>
                              <a:ext uri="{FF2B5EF4-FFF2-40B4-BE49-F238E27FC236}">
                                <a16:creationId xmlns:a16="http://schemas.microsoft.com/office/drawing/2014/main" id="{02969B81-BF99-7623-531B-70529FA866B2}"/>
                              </a:ext>
                            </a:extLst>
                          </wps:cNvPr>
                          <wps:cNvSpPr/>
                          <wps:spPr>
                            <a:xfrm rot="16200000">
                              <a:off x="1030691" y="363045"/>
                              <a:ext cx="172683" cy="87822"/>
                            </a:xfrm>
                            <a:custGeom>
                              <a:avLst/>
                              <a:gdLst>
                                <a:gd name="connsiteX0" fmla="*/ 460626 w 851349"/>
                                <a:gd name="connsiteY0" fmla="*/ 318711 h 318711"/>
                                <a:gd name="connsiteX1" fmla="*/ 10209 w 851349"/>
                                <a:gd name="connsiteY1" fmla="*/ 1248 h 318711"/>
                                <a:gd name="connsiteX2" fmla="*/ 851349 w 851349"/>
                                <a:gd name="connsiteY2" fmla="*/ 229170 h 318711"/>
                                <a:gd name="connsiteX0" fmla="*/ 460626 w 851349"/>
                                <a:gd name="connsiteY0" fmla="*/ 318711 h 318711"/>
                                <a:gd name="connsiteX1" fmla="*/ 10209 w 851349"/>
                                <a:gd name="connsiteY1" fmla="*/ 1248 h 318711"/>
                                <a:gd name="connsiteX2" fmla="*/ 851349 w 851349"/>
                                <a:gd name="connsiteY2" fmla="*/ 229170 h 318711"/>
                                <a:gd name="connsiteX0" fmla="*/ 450417 w 841140"/>
                                <a:gd name="connsiteY0" fmla="*/ 318711 h 318711"/>
                                <a:gd name="connsiteX1" fmla="*/ 0 w 841140"/>
                                <a:gd name="connsiteY1" fmla="*/ 1248 h 318711"/>
                                <a:gd name="connsiteX2" fmla="*/ 841140 w 841140"/>
                                <a:gd name="connsiteY2" fmla="*/ 229170 h 318711"/>
                                <a:gd name="connsiteX0" fmla="*/ 450417 w 841140"/>
                                <a:gd name="connsiteY0" fmla="*/ 318711 h 318711"/>
                                <a:gd name="connsiteX1" fmla="*/ 0 w 841140"/>
                                <a:gd name="connsiteY1" fmla="*/ 1248 h 318711"/>
                                <a:gd name="connsiteX2" fmla="*/ 841140 w 841140"/>
                                <a:gd name="connsiteY2" fmla="*/ 229170 h 318711"/>
                                <a:gd name="connsiteX0" fmla="*/ 450417 w 841140"/>
                                <a:gd name="connsiteY0" fmla="*/ 321312 h 321312"/>
                                <a:gd name="connsiteX1" fmla="*/ 0 w 841140"/>
                                <a:gd name="connsiteY1" fmla="*/ 3849 h 321312"/>
                                <a:gd name="connsiteX2" fmla="*/ 841140 w 841140"/>
                                <a:gd name="connsiteY2" fmla="*/ 231771 h 321312"/>
                                <a:gd name="connsiteX0" fmla="*/ 450417 w 841140"/>
                                <a:gd name="connsiteY0" fmla="*/ 348632 h 348632"/>
                                <a:gd name="connsiteX1" fmla="*/ 0 w 841140"/>
                                <a:gd name="connsiteY1" fmla="*/ 31169 h 348632"/>
                                <a:gd name="connsiteX2" fmla="*/ 841140 w 841140"/>
                                <a:gd name="connsiteY2" fmla="*/ 259091 h 348632"/>
                              </a:gdLst>
                              <a:ahLst/>
                              <a:cxnLst>
                                <a:cxn ang="0">
                                  <a:pos x="connsiteX0" y="connsiteY0"/>
                                </a:cxn>
                                <a:cxn ang="0">
                                  <a:pos x="connsiteX1" y="connsiteY1"/>
                                </a:cxn>
                                <a:cxn ang="0">
                                  <a:pos x="connsiteX2" y="connsiteY2"/>
                                </a:cxn>
                              </a:cxnLst>
                              <a:rect l="l" t="t" r="r" b="b"/>
                              <a:pathLst>
                                <a:path w="841140" h="348632">
                                  <a:moveTo>
                                    <a:pt x="450417" y="348632"/>
                                  </a:moveTo>
                                  <a:cubicBezTo>
                                    <a:pt x="363589" y="191935"/>
                                    <a:pt x="122101" y="56946"/>
                                    <a:pt x="0" y="31169"/>
                                  </a:cubicBezTo>
                                  <a:cubicBezTo>
                                    <a:pt x="84114" y="2680"/>
                                    <a:pt x="493831" y="-84827"/>
                                    <a:pt x="841140" y="259091"/>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42966158" name="任意多边形: 形状 1142966158">
                            <a:extLst>
                              <a:ext uri="{FF2B5EF4-FFF2-40B4-BE49-F238E27FC236}">
                                <a16:creationId xmlns:a16="http://schemas.microsoft.com/office/drawing/2014/main" id="{1A204F61-ABE3-CCEE-CD94-CB149B2FCD53}"/>
                              </a:ext>
                            </a:extLst>
                          </wps:cNvPr>
                          <wps:cNvSpPr/>
                          <wps:spPr>
                            <a:xfrm rot="16200000" flipV="1">
                              <a:off x="1202994" y="363045"/>
                              <a:ext cx="172683" cy="87822"/>
                            </a:xfrm>
                            <a:custGeom>
                              <a:avLst/>
                              <a:gdLst>
                                <a:gd name="connsiteX0" fmla="*/ 460626 w 851349"/>
                                <a:gd name="connsiteY0" fmla="*/ 318711 h 318711"/>
                                <a:gd name="connsiteX1" fmla="*/ 10209 w 851349"/>
                                <a:gd name="connsiteY1" fmla="*/ 1248 h 318711"/>
                                <a:gd name="connsiteX2" fmla="*/ 851349 w 851349"/>
                                <a:gd name="connsiteY2" fmla="*/ 229170 h 318711"/>
                                <a:gd name="connsiteX0" fmla="*/ 460626 w 851349"/>
                                <a:gd name="connsiteY0" fmla="*/ 318711 h 318711"/>
                                <a:gd name="connsiteX1" fmla="*/ 10209 w 851349"/>
                                <a:gd name="connsiteY1" fmla="*/ 1248 h 318711"/>
                                <a:gd name="connsiteX2" fmla="*/ 851349 w 851349"/>
                                <a:gd name="connsiteY2" fmla="*/ 229170 h 318711"/>
                                <a:gd name="connsiteX0" fmla="*/ 450417 w 841140"/>
                                <a:gd name="connsiteY0" fmla="*/ 318711 h 318711"/>
                                <a:gd name="connsiteX1" fmla="*/ 0 w 841140"/>
                                <a:gd name="connsiteY1" fmla="*/ 1248 h 318711"/>
                                <a:gd name="connsiteX2" fmla="*/ 841140 w 841140"/>
                                <a:gd name="connsiteY2" fmla="*/ 229170 h 318711"/>
                                <a:gd name="connsiteX0" fmla="*/ 450417 w 841140"/>
                                <a:gd name="connsiteY0" fmla="*/ 318711 h 318711"/>
                                <a:gd name="connsiteX1" fmla="*/ 0 w 841140"/>
                                <a:gd name="connsiteY1" fmla="*/ 1248 h 318711"/>
                                <a:gd name="connsiteX2" fmla="*/ 841140 w 841140"/>
                                <a:gd name="connsiteY2" fmla="*/ 229170 h 318711"/>
                                <a:gd name="connsiteX0" fmla="*/ 450417 w 841140"/>
                                <a:gd name="connsiteY0" fmla="*/ 321312 h 321312"/>
                                <a:gd name="connsiteX1" fmla="*/ 0 w 841140"/>
                                <a:gd name="connsiteY1" fmla="*/ 3849 h 321312"/>
                                <a:gd name="connsiteX2" fmla="*/ 841140 w 841140"/>
                                <a:gd name="connsiteY2" fmla="*/ 231771 h 321312"/>
                                <a:gd name="connsiteX0" fmla="*/ 450417 w 841140"/>
                                <a:gd name="connsiteY0" fmla="*/ 348632 h 348632"/>
                                <a:gd name="connsiteX1" fmla="*/ 0 w 841140"/>
                                <a:gd name="connsiteY1" fmla="*/ 31169 h 348632"/>
                                <a:gd name="connsiteX2" fmla="*/ 841140 w 841140"/>
                                <a:gd name="connsiteY2" fmla="*/ 259091 h 348632"/>
                              </a:gdLst>
                              <a:ahLst/>
                              <a:cxnLst>
                                <a:cxn ang="0">
                                  <a:pos x="connsiteX0" y="connsiteY0"/>
                                </a:cxn>
                                <a:cxn ang="0">
                                  <a:pos x="connsiteX1" y="connsiteY1"/>
                                </a:cxn>
                                <a:cxn ang="0">
                                  <a:pos x="connsiteX2" y="connsiteY2"/>
                                </a:cxn>
                              </a:cxnLst>
                              <a:rect l="l" t="t" r="r" b="b"/>
                              <a:pathLst>
                                <a:path w="841140" h="348632">
                                  <a:moveTo>
                                    <a:pt x="450417" y="348632"/>
                                  </a:moveTo>
                                  <a:cubicBezTo>
                                    <a:pt x="363589" y="191935"/>
                                    <a:pt x="122101" y="56946"/>
                                    <a:pt x="0" y="31169"/>
                                  </a:cubicBezTo>
                                  <a:cubicBezTo>
                                    <a:pt x="84114" y="2680"/>
                                    <a:pt x="493831" y="-84827"/>
                                    <a:pt x="841140" y="259091"/>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428143345" name="任意多边形: 形状 428143345">
                          <a:extLst>
                            <a:ext uri="{FF2B5EF4-FFF2-40B4-BE49-F238E27FC236}">
                              <a16:creationId xmlns:a16="http://schemas.microsoft.com/office/drawing/2014/main" id="{EE50D19E-47CF-8539-4FCF-D62F5BB62968}"/>
                            </a:ext>
                          </a:extLst>
                        </wps:cNvPr>
                        <wps:cNvSpPr/>
                        <wps:spPr>
                          <a:xfrm>
                            <a:off x="1105059" y="457310"/>
                            <a:ext cx="203571" cy="255686"/>
                          </a:xfrm>
                          <a:custGeom>
                            <a:avLst/>
                            <a:gdLst>
                              <a:gd name="connsiteX0" fmla="*/ 55638 w 302381"/>
                              <a:gd name="connsiteY0" fmla="*/ 0 h 384629"/>
                              <a:gd name="connsiteX1" fmla="*/ 0 w 302381"/>
                              <a:gd name="connsiteY1" fmla="*/ 171753 h 384629"/>
                              <a:gd name="connsiteX2" fmla="*/ 29029 w 302381"/>
                              <a:gd name="connsiteY2" fmla="*/ 149981 h 384629"/>
                              <a:gd name="connsiteX3" fmla="*/ 74991 w 302381"/>
                              <a:gd name="connsiteY3" fmla="*/ 307219 h 384629"/>
                              <a:gd name="connsiteX4" fmla="*/ 91924 w 302381"/>
                              <a:gd name="connsiteY4" fmla="*/ 285448 h 384629"/>
                              <a:gd name="connsiteX5" fmla="*/ 135467 w 302381"/>
                              <a:gd name="connsiteY5" fmla="*/ 384629 h 384629"/>
                              <a:gd name="connsiteX6" fmla="*/ 227391 w 302381"/>
                              <a:gd name="connsiteY6" fmla="*/ 285448 h 384629"/>
                              <a:gd name="connsiteX7" fmla="*/ 266095 w 302381"/>
                              <a:gd name="connsiteY7" fmla="*/ 123372 h 384629"/>
                              <a:gd name="connsiteX8" fmla="*/ 302381 w 302381"/>
                              <a:gd name="connsiteY8" fmla="*/ 145143 h 384629"/>
                              <a:gd name="connsiteX9" fmla="*/ 215295 w 302381"/>
                              <a:gd name="connsiteY9" fmla="*/ 2419 h 384629"/>
                              <a:gd name="connsiteX0" fmla="*/ 50800 w 302381"/>
                              <a:gd name="connsiteY0" fmla="*/ 9677 h 382210"/>
                              <a:gd name="connsiteX1" fmla="*/ 0 w 302381"/>
                              <a:gd name="connsiteY1" fmla="*/ 169334 h 382210"/>
                              <a:gd name="connsiteX2" fmla="*/ 29029 w 302381"/>
                              <a:gd name="connsiteY2" fmla="*/ 147562 h 382210"/>
                              <a:gd name="connsiteX3" fmla="*/ 74991 w 302381"/>
                              <a:gd name="connsiteY3" fmla="*/ 304800 h 382210"/>
                              <a:gd name="connsiteX4" fmla="*/ 91924 w 302381"/>
                              <a:gd name="connsiteY4" fmla="*/ 283029 h 382210"/>
                              <a:gd name="connsiteX5" fmla="*/ 135467 w 302381"/>
                              <a:gd name="connsiteY5" fmla="*/ 382210 h 382210"/>
                              <a:gd name="connsiteX6" fmla="*/ 227391 w 302381"/>
                              <a:gd name="connsiteY6" fmla="*/ 283029 h 382210"/>
                              <a:gd name="connsiteX7" fmla="*/ 266095 w 302381"/>
                              <a:gd name="connsiteY7" fmla="*/ 120953 h 382210"/>
                              <a:gd name="connsiteX8" fmla="*/ 302381 w 302381"/>
                              <a:gd name="connsiteY8" fmla="*/ 142724 h 382210"/>
                              <a:gd name="connsiteX9" fmla="*/ 215295 w 302381"/>
                              <a:gd name="connsiteY9" fmla="*/ 0 h 382210"/>
                              <a:gd name="connsiteX0" fmla="*/ 50800 w 302381"/>
                              <a:gd name="connsiteY0" fmla="*/ 9677 h 382210"/>
                              <a:gd name="connsiteX1" fmla="*/ 0 w 302381"/>
                              <a:gd name="connsiteY1" fmla="*/ 169334 h 382210"/>
                              <a:gd name="connsiteX2" fmla="*/ 29029 w 302381"/>
                              <a:gd name="connsiteY2" fmla="*/ 147562 h 382210"/>
                              <a:gd name="connsiteX3" fmla="*/ 74991 w 302381"/>
                              <a:gd name="connsiteY3" fmla="*/ 304800 h 382210"/>
                              <a:gd name="connsiteX4" fmla="*/ 91924 w 302381"/>
                              <a:gd name="connsiteY4" fmla="*/ 283029 h 382210"/>
                              <a:gd name="connsiteX5" fmla="*/ 135467 w 302381"/>
                              <a:gd name="connsiteY5" fmla="*/ 382210 h 382210"/>
                              <a:gd name="connsiteX6" fmla="*/ 227391 w 302381"/>
                              <a:gd name="connsiteY6" fmla="*/ 283029 h 382210"/>
                              <a:gd name="connsiteX7" fmla="*/ 266095 w 302381"/>
                              <a:gd name="connsiteY7" fmla="*/ 120953 h 382210"/>
                              <a:gd name="connsiteX8" fmla="*/ 302381 w 302381"/>
                              <a:gd name="connsiteY8" fmla="*/ 142724 h 382210"/>
                              <a:gd name="connsiteX9" fmla="*/ 215295 w 302381"/>
                              <a:gd name="connsiteY9" fmla="*/ 0 h 382210"/>
                              <a:gd name="connsiteX0" fmla="*/ 50800 w 302381"/>
                              <a:gd name="connsiteY0" fmla="*/ 9677 h 382210"/>
                              <a:gd name="connsiteX1" fmla="*/ 0 w 302381"/>
                              <a:gd name="connsiteY1" fmla="*/ 169334 h 382210"/>
                              <a:gd name="connsiteX2" fmla="*/ 29029 w 302381"/>
                              <a:gd name="connsiteY2" fmla="*/ 147562 h 382210"/>
                              <a:gd name="connsiteX3" fmla="*/ 74991 w 302381"/>
                              <a:gd name="connsiteY3" fmla="*/ 304800 h 382210"/>
                              <a:gd name="connsiteX4" fmla="*/ 91924 w 302381"/>
                              <a:gd name="connsiteY4" fmla="*/ 283029 h 382210"/>
                              <a:gd name="connsiteX5" fmla="*/ 135467 w 302381"/>
                              <a:gd name="connsiteY5" fmla="*/ 382210 h 382210"/>
                              <a:gd name="connsiteX6" fmla="*/ 227391 w 302381"/>
                              <a:gd name="connsiteY6" fmla="*/ 283029 h 382210"/>
                              <a:gd name="connsiteX7" fmla="*/ 266095 w 302381"/>
                              <a:gd name="connsiteY7" fmla="*/ 120953 h 382210"/>
                              <a:gd name="connsiteX8" fmla="*/ 302381 w 302381"/>
                              <a:gd name="connsiteY8" fmla="*/ 142724 h 382210"/>
                              <a:gd name="connsiteX9" fmla="*/ 215295 w 302381"/>
                              <a:gd name="connsiteY9" fmla="*/ 0 h 382210"/>
                              <a:gd name="connsiteX0" fmla="*/ 50800 w 302381"/>
                              <a:gd name="connsiteY0" fmla="*/ 9677 h 382210"/>
                              <a:gd name="connsiteX1" fmla="*/ 0 w 302381"/>
                              <a:gd name="connsiteY1" fmla="*/ 169334 h 382210"/>
                              <a:gd name="connsiteX2" fmla="*/ 29029 w 302381"/>
                              <a:gd name="connsiteY2" fmla="*/ 147562 h 382210"/>
                              <a:gd name="connsiteX3" fmla="*/ 74991 w 302381"/>
                              <a:gd name="connsiteY3" fmla="*/ 304800 h 382210"/>
                              <a:gd name="connsiteX4" fmla="*/ 91924 w 302381"/>
                              <a:gd name="connsiteY4" fmla="*/ 283029 h 382210"/>
                              <a:gd name="connsiteX5" fmla="*/ 135467 w 302381"/>
                              <a:gd name="connsiteY5" fmla="*/ 382210 h 382210"/>
                              <a:gd name="connsiteX6" fmla="*/ 227391 w 302381"/>
                              <a:gd name="connsiteY6" fmla="*/ 283029 h 382210"/>
                              <a:gd name="connsiteX7" fmla="*/ 266095 w 302381"/>
                              <a:gd name="connsiteY7" fmla="*/ 120953 h 382210"/>
                              <a:gd name="connsiteX8" fmla="*/ 302381 w 302381"/>
                              <a:gd name="connsiteY8" fmla="*/ 142724 h 382210"/>
                              <a:gd name="connsiteX9" fmla="*/ 215295 w 302381"/>
                              <a:gd name="connsiteY9" fmla="*/ 0 h 382210"/>
                              <a:gd name="connsiteX0" fmla="*/ 50800 w 302381"/>
                              <a:gd name="connsiteY0" fmla="*/ 9677 h 382210"/>
                              <a:gd name="connsiteX1" fmla="*/ 0 w 302381"/>
                              <a:gd name="connsiteY1" fmla="*/ 169334 h 382210"/>
                              <a:gd name="connsiteX2" fmla="*/ 29029 w 302381"/>
                              <a:gd name="connsiteY2" fmla="*/ 147562 h 382210"/>
                              <a:gd name="connsiteX3" fmla="*/ 74991 w 302381"/>
                              <a:gd name="connsiteY3" fmla="*/ 304800 h 382210"/>
                              <a:gd name="connsiteX4" fmla="*/ 91924 w 302381"/>
                              <a:gd name="connsiteY4" fmla="*/ 283029 h 382210"/>
                              <a:gd name="connsiteX5" fmla="*/ 135467 w 302381"/>
                              <a:gd name="connsiteY5" fmla="*/ 382210 h 382210"/>
                              <a:gd name="connsiteX6" fmla="*/ 227391 w 302381"/>
                              <a:gd name="connsiteY6" fmla="*/ 283029 h 382210"/>
                              <a:gd name="connsiteX7" fmla="*/ 266095 w 302381"/>
                              <a:gd name="connsiteY7" fmla="*/ 120953 h 382210"/>
                              <a:gd name="connsiteX8" fmla="*/ 302381 w 302381"/>
                              <a:gd name="connsiteY8" fmla="*/ 142724 h 382210"/>
                              <a:gd name="connsiteX9" fmla="*/ 215295 w 302381"/>
                              <a:gd name="connsiteY9" fmla="*/ 0 h 382210"/>
                              <a:gd name="connsiteX0" fmla="*/ 50800 w 302381"/>
                              <a:gd name="connsiteY0" fmla="*/ 9677 h 382210"/>
                              <a:gd name="connsiteX1" fmla="*/ 0 w 302381"/>
                              <a:gd name="connsiteY1" fmla="*/ 169334 h 382210"/>
                              <a:gd name="connsiteX2" fmla="*/ 29029 w 302381"/>
                              <a:gd name="connsiteY2" fmla="*/ 147562 h 382210"/>
                              <a:gd name="connsiteX3" fmla="*/ 74991 w 302381"/>
                              <a:gd name="connsiteY3" fmla="*/ 304800 h 382210"/>
                              <a:gd name="connsiteX4" fmla="*/ 91924 w 302381"/>
                              <a:gd name="connsiteY4" fmla="*/ 283029 h 382210"/>
                              <a:gd name="connsiteX5" fmla="*/ 135467 w 302381"/>
                              <a:gd name="connsiteY5" fmla="*/ 382210 h 382210"/>
                              <a:gd name="connsiteX6" fmla="*/ 227391 w 302381"/>
                              <a:gd name="connsiteY6" fmla="*/ 283029 h 382210"/>
                              <a:gd name="connsiteX7" fmla="*/ 266095 w 302381"/>
                              <a:gd name="connsiteY7" fmla="*/ 120953 h 382210"/>
                              <a:gd name="connsiteX8" fmla="*/ 302381 w 302381"/>
                              <a:gd name="connsiteY8" fmla="*/ 142724 h 382210"/>
                              <a:gd name="connsiteX9" fmla="*/ 215295 w 302381"/>
                              <a:gd name="connsiteY9" fmla="*/ 0 h 382210"/>
                              <a:gd name="connsiteX0" fmla="*/ 50800 w 302381"/>
                              <a:gd name="connsiteY0" fmla="*/ 9677 h 379791"/>
                              <a:gd name="connsiteX1" fmla="*/ 0 w 302381"/>
                              <a:gd name="connsiteY1" fmla="*/ 169334 h 379791"/>
                              <a:gd name="connsiteX2" fmla="*/ 29029 w 302381"/>
                              <a:gd name="connsiteY2" fmla="*/ 147562 h 379791"/>
                              <a:gd name="connsiteX3" fmla="*/ 74991 w 302381"/>
                              <a:gd name="connsiteY3" fmla="*/ 304800 h 379791"/>
                              <a:gd name="connsiteX4" fmla="*/ 91924 w 302381"/>
                              <a:gd name="connsiteY4" fmla="*/ 283029 h 379791"/>
                              <a:gd name="connsiteX5" fmla="*/ 128210 w 302381"/>
                              <a:gd name="connsiteY5" fmla="*/ 379791 h 379791"/>
                              <a:gd name="connsiteX6" fmla="*/ 227391 w 302381"/>
                              <a:gd name="connsiteY6" fmla="*/ 283029 h 379791"/>
                              <a:gd name="connsiteX7" fmla="*/ 266095 w 302381"/>
                              <a:gd name="connsiteY7" fmla="*/ 120953 h 379791"/>
                              <a:gd name="connsiteX8" fmla="*/ 302381 w 302381"/>
                              <a:gd name="connsiteY8" fmla="*/ 142724 h 379791"/>
                              <a:gd name="connsiteX9" fmla="*/ 215295 w 302381"/>
                              <a:gd name="connsiteY9" fmla="*/ 0 h 379791"/>
                              <a:gd name="connsiteX0" fmla="*/ 50800 w 302381"/>
                              <a:gd name="connsiteY0" fmla="*/ 9677 h 379791"/>
                              <a:gd name="connsiteX1" fmla="*/ 0 w 302381"/>
                              <a:gd name="connsiteY1" fmla="*/ 169334 h 379791"/>
                              <a:gd name="connsiteX2" fmla="*/ 29029 w 302381"/>
                              <a:gd name="connsiteY2" fmla="*/ 147562 h 379791"/>
                              <a:gd name="connsiteX3" fmla="*/ 74991 w 302381"/>
                              <a:gd name="connsiteY3" fmla="*/ 304800 h 379791"/>
                              <a:gd name="connsiteX4" fmla="*/ 91924 w 302381"/>
                              <a:gd name="connsiteY4" fmla="*/ 283029 h 379791"/>
                              <a:gd name="connsiteX5" fmla="*/ 128210 w 302381"/>
                              <a:gd name="connsiteY5" fmla="*/ 379791 h 379791"/>
                              <a:gd name="connsiteX6" fmla="*/ 227391 w 302381"/>
                              <a:gd name="connsiteY6" fmla="*/ 283029 h 379791"/>
                              <a:gd name="connsiteX7" fmla="*/ 266095 w 302381"/>
                              <a:gd name="connsiteY7" fmla="*/ 120953 h 379791"/>
                              <a:gd name="connsiteX8" fmla="*/ 302381 w 302381"/>
                              <a:gd name="connsiteY8" fmla="*/ 142724 h 379791"/>
                              <a:gd name="connsiteX9" fmla="*/ 215295 w 302381"/>
                              <a:gd name="connsiteY9" fmla="*/ 0 h 379791"/>
                              <a:gd name="connsiteX0" fmla="*/ 50800 w 302381"/>
                              <a:gd name="connsiteY0" fmla="*/ 9677 h 379791"/>
                              <a:gd name="connsiteX1" fmla="*/ 0 w 302381"/>
                              <a:gd name="connsiteY1" fmla="*/ 169334 h 379791"/>
                              <a:gd name="connsiteX2" fmla="*/ 29029 w 302381"/>
                              <a:gd name="connsiteY2" fmla="*/ 147562 h 379791"/>
                              <a:gd name="connsiteX3" fmla="*/ 74991 w 302381"/>
                              <a:gd name="connsiteY3" fmla="*/ 304800 h 379791"/>
                              <a:gd name="connsiteX4" fmla="*/ 91924 w 302381"/>
                              <a:gd name="connsiteY4" fmla="*/ 283029 h 379791"/>
                              <a:gd name="connsiteX5" fmla="*/ 128210 w 302381"/>
                              <a:gd name="connsiteY5" fmla="*/ 379791 h 379791"/>
                              <a:gd name="connsiteX6" fmla="*/ 227391 w 302381"/>
                              <a:gd name="connsiteY6" fmla="*/ 283029 h 379791"/>
                              <a:gd name="connsiteX7" fmla="*/ 266095 w 302381"/>
                              <a:gd name="connsiteY7" fmla="*/ 120953 h 379791"/>
                              <a:gd name="connsiteX8" fmla="*/ 302381 w 302381"/>
                              <a:gd name="connsiteY8" fmla="*/ 142724 h 379791"/>
                              <a:gd name="connsiteX9" fmla="*/ 215295 w 302381"/>
                              <a:gd name="connsiteY9" fmla="*/ 0 h 379791"/>
                              <a:gd name="connsiteX0" fmla="*/ 50800 w 302381"/>
                              <a:gd name="connsiteY0" fmla="*/ 9677 h 379791"/>
                              <a:gd name="connsiteX1" fmla="*/ 0 w 302381"/>
                              <a:gd name="connsiteY1" fmla="*/ 169334 h 379791"/>
                              <a:gd name="connsiteX2" fmla="*/ 29029 w 302381"/>
                              <a:gd name="connsiteY2" fmla="*/ 147562 h 379791"/>
                              <a:gd name="connsiteX3" fmla="*/ 74991 w 302381"/>
                              <a:gd name="connsiteY3" fmla="*/ 304800 h 379791"/>
                              <a:gd name="connsiteX4" fmla="*/ 91924 w 302381"/>
                              <a:gd name="connsiteY4" fmla="*/ 283029 h 379791"/>
                              <a:gd name="connsiteX5" fmla="*/ 128210 w 302381"/>
                              <a:gd name="connsiteY5" fmla="*/ 379791 h 379791"/>
                              <a:gd name="connsiteX6" fmla="*/ 227391 w 302381"/>
                              <a:gd name="connsiteY6" fmla="*/ 283029 h 379791"/>
                              <a:gd name="connsiteX7" fmla="*/ 266095 w 302381"/>
                              <a:gd name="connsiteY7" fmla="*/ 120953 h 379791"/>
                              <a:gd name="connsiteX8" fmla="*/ 302381 w 302381"/>
                              <a:gd name="connsiteY8" fmla="*/ 142724 h 379791"/>
                              <a:gd name="connsiteX9" fmla="*/ 215295 w 302381"/>
                              <a:gd name="connsiteY9" fmla="*/ 0 h 379791"/>
                              <a:gd name="connsiteX0" fmla="*/ 50800 w 302381"/>
                              <a:gd name="connsiteY0" fmla="*/ 9677 h 379791"/>
                              <a:gd name="connsiteX1" fmla="*/ 0 w 302381"/>
                              <a:gd name="connsiteY1" fmla="*/ 169334 h 379791"/>
                              <a:gd name="connsiteX2" fmla="*/ 29029 w 302381"/>
                              <a:gd name="connsiteY2" fmla="*/ 147562 h 379791"/>
                              <a:gd name="connsiteX3" fmla="*/ 74991 w 302381"/>
                              <a:gd name="connsiteY3" fmla="*/ 304800 h 379791"/>
                              <a:gd name="connsiteX4" fmla="*/ 91924 w 302381"/>
                              <a:gd name="connsiteY4" fmla="*/ 283029 h 379791"/>
                              <a:gd name="connsiteX5" fmla="*/ 128210 w 302381"/>
                              <a:gd name="connsiteY5" fmla="*/ 379791 h 379791"/>
                              <a:gd name="connsiteX6" fmla="*/ 227391 w 302381"/>
                              <a:gd name="connsiteY6" fmla="*/ 283029 h 379791"/>
                              <a:gd name="connsiteX7" fmla="*/ 266095 w 302381"/>
                              <a:gd name="connsiteY7" fmla="*/ 120953 h 379791"/>
                              <a:gd name="connsiteX8" fmla="*/ 302381 w 302381"/>
                              <a:gd name="connsiteY8" fmla="*/ 142724 h 379791"/>
                              <a:gd name="connsiteX9" fmla="*/ 215295 w 302381"/>
                              <a:gd name="connsiteY9" fmla="*/ 0 h 379791"/>
                              <a:gd name="connsiteX0" fmla="*/ 50800 w 302381"/>
                              <a:gd name="connsiteY0" fmla="*/ 9677 h 379791"/>
                              <a:gd name="connsiteX1" fmla="*/ 0 w 302381"/>
                              <a:gd name="connsiteY1" fmla="*/ 169334 h 379791"/>
                              <a:gd name="connsiteX2" fmla="*/ 29029 w 302381"/>
                              <a:gd name="connsiteY2" fmla="*/ 147562 h 379791"/>
                              <a:gd name="connsiteX3" fmla="*/ 74991 w 302381"/>
                              <a:gd name="connsiteY3" fmla="*/ 304800 h 379791"/>
                              <a:gd name="connsiteX4" fmla="*/ 91924 w 302381"/>
                              <a:gd name="connsiteY4" fmla="*/ 283029 h 379791"/>
                              <a:gd name="connsiteX5" fmla="*/ 128210 w 302381"/>
                              <a:gd name="connsiteY5" fmla="*/ 379791 h 379791"/>
                              <a:gd name="connsiteX6" fmla="*/ 227391 w 302381"/>
                              <a:gd name="connsiteY6" fmla="*/ 283029 h 379791"/>
                              <a:gd name="connsiteX7" fmla="*/ 266095 w 302381"/>
                              <a:gd name="connsiteY7" fmla="*/ 120953 h 379791"/>
                              <a:gd name="connsiteX8" fmla="*/ 302381 w 302381"/>
                              <a:gd name="connsiteY8" fmla="*/ 142724 h 379791"/>
                              <a:gd name="connsiteX9" fmla="*/ 215295 w 302381"/>
                              <a:gd name="connsiteY9" fmla="*/ 0 h 379791"/>
                              <a:gd name="connsiteX0" fmla="*/ 50800 w 302381"/>
                              <a:gd name="connsiteY0" fmla="*/ 9677 h 379791"/>
                              <a:gd name="connsiteX1" fmla="*/ 0 w 302381"/>
                              <a:gd name="connsiteY1" fmla="*/ 169334 h 379791"/>
                              <a:gd name="connsiteX2" fmla="*/ 29029 w 302381"/>
                              <a:gd name="connsiteY2" fmla="*/ 147562 h 379791"/>
                              <a:gd name="connsiteX3" fmla="*/ 74991 w 302381"/>
                              <a:gd name="connsiteY3" fmla="*/ 304800 h 379791"/>
                              <a:gd name="connsiteX4" fmla="*/ 91924 w 302381"/>
                              <a:gd name="connsiteY4" fmla="*/ 283029 h 379791"/>
                              <a:gd name="connsiteX5" fmla="*/ 128210 w 302381"/>
                              <a:gd name="connsiteY5" fmla="*/ 379791 h 379791"/>
                              <a:gd name="connsiteX6" fmla="*/ 227391 w 302381"/>
                              <a:gd name="connsiteY6" fmla="*/ 283029 h 379791"/>
                              <a:gd name="connsiteX7" fmla="*/ 266095 w 302381"/>
                              <a:gd name="connsiteY7" fmla="*/ 120953 h 379791"/>
                              <a:gd name="connsiteX8" fmla="*/ 302381 w 302381"/>
                              <a:gd name="connsiteY8" fmla="*/ 142724 h 379791"/>
                              <a:gd name="connsiteX9" fmla="*/ 215295 w 302381"/>
                              <a:gd name="connsiteY9" fmla="*/ 0 h 379791"/>
                              <a:gd name="connsiteX0" fmla="*/ 65135 w 302381"/>
                              <a:gd name="connsiteY0" fmla="*/ 2510 h 379791"/>
                              <a:gd name="connsiteX1" fmla="*/ 0 w 302381"/>
                              <a:gd name="connsiteY1" fmla="*/ 169334 h 379791"/>
                              <a:gd name="connsiteX2" fmla="*/ 29029 w 302381"/>
                              <a:gd name="connsiteY2" fmla="*/ 147562 h 379791"/>
                              <a:gd name="connsiteX3" fmla="*/ 74991 w 302381"/>
                              <a:gd name="connsiteY3" fmla="*/ 304800 h 379791"/>
                              <a:gd name="connsiteX4" fmla="*/ 91924 w 302381"/>
                              <a:gd name="connsiteY4" fmla="*/ 283029 h 379791"/>
                              <a:gd name="connsiteX5" fmla="*/ 128210 w 302381"/>
                              <a:gd name="connsiteY5" fmla="*/ 379791 h 379791"/>
                              <a:gd name="connsiteX6" fmla="*/ 227391 w 302381"/>
                              <a:gd name="connsiteY6" fmla="*/ 283029 h 379791"/>
                              <a:gd name="connsiteX7" fmla="*/ 266095 w 302381"/>
                              <a:gd name="connsiteY7" fmla="*/ 120953 h 379791"/>
                              <a:gd name="connsiteX8" fmla="*/ 302381 w 302381"/>
                              <a:gd name="connsiteY8" fmla="*/ 142724 h 379791"/>
                              <a:gd name="connsiteX9" fmla="*/ 215295 w 302381"/>
                              <a:gd name="connsiteY9" fmla="*/ 0 h 379791"/>
                              <a:gd name="connsiteX0" fmla="*/ 65135 w 302381"/>
                              <a:gd name="connsiteY0" fmla="*/ 2510 h 379791"/>
                              <a:gd name="connsiteX1" fmla="*/ 0 w 302381"/>
                              <a:gd name="connsiteY1" fmla="*/ 169334 h 379791"/>
                              <a:gd name="connsiteX2" fmla="*/ 29029 w 302381"/>
                              <a:gd name="connsiteY2" fmla="*/ 147562 h 379791"/>
                              <a:gd name="connsiteX3" fmla="*/ 74991 w 302381"/>
                              <a:gd name="connsiteY3" fmla="*/ 304800 h 379791"/>
                              <a:gd name="connsiteX4" fmla="*/ 91924 w 302381"/>
                              <a:gd name="connsiteY4" fmla="*/ 283029 h 379791"/>
                              <a:gd name="connsiteX5" fmla="*/ 128210 w 302381"/>
                              <a:gd name="connsiteY5" fmla="*/ 379791 h 379791"/>
                              <a:gd name="connsiteX6" fmla="*/ 227391 w 302381"/>
                              <a:gd name="connsiteY6" fmla="*/ 283029 h 379791"/>
                              <a:gd name="connsiteX7" fmla="*/ 266095 w 302381"/>
                              <a:gd name="connsiteY7" fmla="*/ 120953 h 379791"/>
                              <a:gd name="connsiteX8" fmla="*/ 302381 w 302381"/>
                              <a:gd name="connsiteY8" fmla="*/ 142724 h 379791"/>
                              <a:gd name="connsiteX9" fmla="*/ 215295 w 302381"/>
                              <a:gd name="connsiteY9" fmla="*/ 0 h 379791"/>
                              <a:gd name="connsiteX0" fmla="*/ 65135 w 302381"/>
                              <a:gd name="connsiteY0" fmla="*/ 2510 h 379791"/>
                              <a:gd name="connsiteX1" fmla="*/ 0 w 302381"/>
                              <a:gd name="connsiteY1" fmla="*/ 169334 h 379791"/>
                              <a:gd name="connsiteX2" fmla="*/ 29029 w 302381"/>
                              <a:gd name="connsiteY2" fmla="*/ 147562 h 379791"/>
                              <a:gd name="connsiteX3" fmla="*/ 74991 w 302381"/>
                              <a:gd name="connsiteY3" fmla="*/ 304800 h 379791"/>
                              <a:gd name="connsiteX4" fmla="*/ 91924 w 302381"/>
                              <a:gd name="connsiteY4" fmla="*/ 283029 h 379791"/>
                              <a:gd name="connsiteX5" fmla="*/ 128210 w 302381"/>
                              <a:gd name="connsiteY5" fmla="*/ 379791 h 379791"/>
                              <a:gd name="connsiteX6" fmla="*/ 227391 w 302381"/>
                              <a:gd name="connsiteY6" fmla="*/ 283029 h 379791"/>
                              <a:gd name="connsiteX7" fmla="*/ 266095 w 302381"/>
                              <a:gd name="connsiteY7" fmla="*/ 120953 h 379791"/>
                              <a:gd name="connsiteX8" fmla="*/ 302381 w 302381"/>
                              <a:gd name="connsiteY8" fmla="*/ 142724 h 379791"/>
                              <a:gd name="connsiteX9" fmla="*/ 215295 w 302381"/>
                              <a:gd name="connsiteY9" fmla="*/ 0 h 379791"/>
                              <a:gd name="connsiteX0" fmla="*/ 65135 w 302381"/>
                              <a:gd name="connsiteY0" fmla="*/ 2510 h 379791"/>
                              <a:gd name="connsiteX1" fmla="*/ 0 w 302381"/>
                              <a:gd name="connsiteY1" fmla="*/ 169334 h 379791"/>
                              <a:gd name="connsiteX2" fmla="*/ 29029 w 302381"/>
                              <a:gd name="connsiteY2" fmla="*/ 147562 h 379791"/>
                              <a:gd name="connsiteX3" fmla="*/ 74991 w 302381"/>
                              <a:gd name="connsiteY3" fmla="*/ 304800 h 379791"/>
                              <a:gd name="connsiteX4" fmla="*/ 91924 w 302381"/>
                              <a:gd name="connsiteY4" fmla="*/ 283029 h 379791"/>
                              <a:gd name="connsiteX5" fmla="*/ 128210 w 302381"/>
                              <a:gd name="connsiteY5" fmla="*/ 379791 h 379791"/>
                              <a:gd name="connsiteX6" fmla="*/ 227391 w 302381"/>
                              <a:gd name="connsiteY6" fmla="*/ 283029 h 379791"/>
                              <a:gd name="connsiteX7" fmla="*/ 266095 w 302381"/>
                              <a:gd name="connsiteY7" fmla="*/ 120953 h 379791"/>
                              <a:gd name="connsiteX8" fmla="*/ 302381 w 302381"/>
                              <a:gd name="connsiteY8" fmla="*/ 142724 h 379791"/>
                              <a:gd name="connsiteX9" fmla="*/ 215295 w 302381"/>
                              <a:gd name="connsiteY9" fmla="*/ 0 h 379791"/>
                              <a:gd name="connsiteX0" fmla="*/ 65135 w 302381"/>
                              <a:gd name="connsiteY0" fmla="*/ 2510 h 379791"/>
                              <a:gd name="connsiteX1" fmla="*/ 0 w 302381"/>
                              <a:gd name="connsiteY1" fmla="*/ 169334 h 379791"/>
                              <a:gd name="connsiteX2" fmla="*/ 29029 w 302381"/>
                              <a:gd name="connsiteY2" fmla="*/ 147562 h 379791"/>
                              <a:gd name="connsiteX3" fmla="*/ 74991 w 302381"/>
                              <a:gd name="connsiteY3" fmla="*/ 304800 h 379791"/>
                              <a:gd name="connsiteX4" fmla="*/ 91924 w 302381"/>
                              <a:gd name="connsiteY4" fmla="*/ 283029 h 379791"/>
                              <a:gd name="connsiteX5" fmla="*/ 128210 w 302381"/>
                              <a:gd name="connsiteY5" fmla="*/ 379791 h 379791"/>
                              <a:gd name="connsiteX6" fmla="*/ 227391 w 302381"/>
                              <a:gd name="connsiteY6" fmla="*/ 283029 h 379791"/>
                              <a:gd name="connsiteX7" fmla="*/ 266095 w 302381"/>
                              <a:gd name="connsiteY7" fmla="*/ 120953 h 379791"/>
                              <a:gd name="connsiteX8" fmla="*/ 302381 w 302381"/>
                              <a:gd name="connsiteY8" fmla="*/ 142724 h 379791"/>
                              <a:gd name="connsiteX9" fmla="*/ 215295 w 302381"/>
                              <a:gd name="connsiteY9" fmla="*/ 0 h 379791"/>
                              <a:gd name="connsiteX0" fmla="*/ 65135 w 302381"/>
                              <a:gd name="connsiteY0" fmla="*/ 2510 h 379791"/>
                              <a:gd name="connsiteX1" fmla="*/ 0 w 302381"/>
                              <a:gd name="connsiteY1" fmla="*/ 169334 h 379791"/>
                              <a:gd name="connsiteX2" fmla="*/ 29029 w 302381"/>
                              <a:gd name="connsiteY2" fmla="*/ 147562 h 379791"/>
                              <a:gd name="connsiteX3" fmla="*/ 74991 w 302381"/>
                              <a:gd name="connsiteY3" fmla="*/ 304800 h 379791"/>
                              <a:gd name="connsiteX4" fmla="*/ 91924 w 302381"/>
                              <a:gd name="connsiteY4" fmla="*/ 283029 h 379791"/>
                              <a:gd name="connsiteX5" fmla="*/ 128210 w 302381"/>
                              <a:gd name="connsiteY5" fmla="*/ 379791 h 379791"/>
                              <a:gd name="connsiteX6" fmla="*/ 227391 w 302381"/>
                              <a:gd name="connsiteY6" fmla="*/ 283029 h 379791"/>
                              <a:gd name="connsiteX7" fmla="*/ 266095 w 302381"/>
                              <a:gd name="connsiteY7" fmla="*/ 120953 h 379791"/>
                              <a:gd name="connsiteX8" fmla="*/ 302381 w 302381"/>
                              <a:gd name="connsiteY8" fmla="*/ 142724 h 379791"/>
                              <a:gd name="connsiteX9" fmla="*/ 215295 w 302381"/>
                              <a:gd name="connsiteY9" fmla="*/ 0 h 3797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02381" h="379791">
                                <a:moveTo>
                                  <a:pt x="65135" y="2510"/>
                                </a:moveTo>
                                <a:cubicBezTo>
                                  <a:pt x="7078" y="53310"/>
                                  <a:pt x="2419" y="116115"/>
                                  <a:pt x="0" y="169334"/>
                                </a:cubicBezTo>
                                <a:lnTo>
                                  <a:pt x="29029" y="147562"/>
                                </a:lnTo>
                                <a:cubicBezTo>
                                  <a:pt x="20160" y="212071"/>
                                  <a:pt x="49994" y="259645"/>
                                  <a:pt x="74991" y="304800"/>
                                </a:cubicBezTo>
                                <a:lnTo>
                                  <a:pt x="91924" y="283029"/>
                                </a:lnTo>
                                <a:cubicBezTo>
                                  <a:pt x="128210" y="308831"/>
                                  <a:pt x="113696" y="346731"/>
                                  <a:pt x="128210" y="379791"/>
                                </a:cubicBezTo>
                                <a:cubicBezTo>
                                  <a:pt x="245936" y="340280"/>
                                  <a:pt x="221299" y="318960"/>
                                  <a:pt x="227391" y="283029"/>
                                </a:cubicBezTo>
                                <a:cubicBezTo>
                                  <a:pt x="274159" y="245678"/>
                                  <a:pt x="287061" y="179816"/>
                                  <a:pt x="266095" y="120953"/>
                                </a:cubicBezTo>
                                <a:lnTo>
                                  <a:pt x="302381" y="142724"/>
                                </a:lnTo>
                                <a:cubicBezTo>
                                  <a:pt x="283028" y="75797"/>
                                  <a:pt x="249162" y="33061"/>
                                  <a:pt x="215295" y="0"/>
                                </a:cubicBezTo>
                              </a:path>
                            </a:pathLst>
                          </a:cu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wgp>
                  </a:graphicData>
                </a:graphic>
                <wp14:sizeRelH relativeFrom="margin">
                  <wp14:pctWidth>0</wp14:pctWidth>
                </wp14:sizeRelH>
                <wp14:sizeRelV relativeFrom="margin">
                  <wp14:pctHeight>0</wp14:pctHeight>
                </wp14:sizeRelV>
              </wp:anchor>
            </w:drawing>
          </mc:Choice>
          <mc:Fallback>
            <w:pict>
              <v:group w14:anchorId="3BBE727B" id="组合 45" o:spid="_x0000_s1026" style="position:absolute;margin-left:378.85pt;margin-top:9.4pt;width:27.55pt;height:75.55pt;z-index:251697152;mso-width-relative:margin;mso-height-relative:margin" coordorigin="10727" coordsize="2600,71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">
                <v:group id="组合 1868055790" o:spid="_x0000_s1027" style="position:absolute;left:10727;width:2601;height:4931" coordorigin="10731" coordsize="2601,49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">
                  <v:shape id="任意多边形: 形状 1298280298" o:spid="_x0000_s1028" style="position:absolute;left:9667;top:1626;width:4709;height:1457;rotation:-90;visibility:visible;mso-wrap-style:square;v-text-anchor:middle" coordsize="2294057,578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" path="m1216213,v595277,,1077844,129542,1077844,289340c2294057,449138,1811490,578679,1216213,578679v-372048,,-700069,-50602,-893765,-127566l312989,446435,53976,484074r,-2117l53975,481957c24165,481957,,395719,,289339,,182959,24165,96721,53975,96721r1,l53976,94606r259011,37640l322448,127568c516144,50602,844165,,1216213,xe" filled="f" strokecolor="black [3213]">
                    <v:stroke joinstyle="miter"/>
                    <v:path arrowok="t" o:connecttype="custom" o:connectlocs="249683,0;470960,72887;249683,145773;66197,113638;64255,112460;11081,121941;11081,121408;11081,121408;0,72886;11081,24365;11081,24365;11081,23832;64255,33314;66197,32135;249683,0" o:connectangles="0,0,0,0,0,0,0,0,0,0,0,0,0,0,0"/>
                  </v:shape>
                  <v:shape id="弧形 7" o:spid="_x0000_s1029" style="position:absolute;left:11961;top:184;width:155;height:1045;rotation:-90;visibility:visible;mso-wrap-style:square;v-text-anchor:middle" coordsize="52381,321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" path="m52381,321995nsc23419,321102,74,249476,,161281,-72,75731,21824,4923,49872,v836,107332,1673,214663,2509,321995xem48845,320023nfc19883,319130,74,249476,,161281,-72,75731,21824,4923,49872,e" filled="f" strokecolor="black [3213]" strokeweight=".5pt">
                    <v:stroke joinstyle="miter"/>
                    <v:path arrowok="t" o:connecttype="custom" o:connectlocs="14405,103833;0,52328;14708,0" o:connectangles="0,0,0"/>
                  </v:shape>
                  <v:shape id="弧形 7" o:spid="_x0000_s1030" style="position:absolute;left:11978;top:3681;width:108;height:816;rotation:-90;visibility:visible;mso-wrap-style:square;v-text-anchor:middle" coordsize="52381,321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" path="m52381,321995nsc23419,321102,74,249476,,161281,-72,75731,21824,4923,49872,v836,107332,1673,214663,2509,321995xem52381,321995nfc23419,321102,74,249476,,161281,-72,75731,21824,4923,49872,e" filled="f" strokecolor="black [3213]" strokeweight=".5pt">
                    <v:stroke joinstyle="miter"/>
                    <v:path arrowok="t" o:connecttype="custom" o:connectlocs="10754,81583;0,40863;10239,0" o:connectangles="0,0,0"/>
                  </v:shape>
                  <v:shape id="弧形 7" o:spid="_x0000_s1031" style="position:absolute;left:11970;top:4030;width:108;height:907;rotation:-90;visibility:visible;mso-wrap-style:square;v-text-anchor:middle" coordsize="52381,321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" path="m52381,321995nsc23419,321102,74,249476,,161281,-72,75731,21824,4923,49872,v836,107332,1673,214663,2509,321995xem52381,321995nfc23419,321102,74,249476,,161281,-72,75731,21824,4923,49872,e" filled="f" strokecolor="black [3213]" strokeweight=".5pt">
                    <v:stroke joinstyle="miter"/>
                    <v:path arrowok="t" o:connecttype="custom" o:connectlocs="10754,90645;0,45402;10239,0" o:connectangles="0,0,0"/>
                  </v:shape>
                  <v:shape id="弧形 7" o:spid="_x0000_s1032" style="position:absolute;left:11961;top:2811;width:135;height:1233;rotation:-90;visibility:visible;mso-wrap-style:square;v-text-anchor:middle" coordsize="52381,321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" path="m52381,321995nsc23419,321102,74,249476,,161281,-72,75731,21824,4923,49872,v836,107332,1673,214663,2509,321995xem52381,321995nfc23419,321102,74,249476,,161281,-72,75731,21824,4923,49872,e" filled="f" strokecolor="black [3213]" strokeweight=".5pt">
                    <v:stroke joinstyle="miter"/>
                    <v:path arrowok="t" o:connecttype="custom" o:connectlocs="13532,123301;0,61759;12884,0" o:connectangles="0,0,0"/>
                  </v:shape>
                  <v:oval id="椭圆 1326491802" o:spid="_x0000_s1033" style="position:absolute;left:11484;top:1054;width:1076;height:6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" filled="f" strokecolor="black [3213]" strokeweight=".5pt">
                    <v:stroke joinstyle="miter"/>
                  </v:oval>
                  <v:oval id="椭圆 1507199622" o:spid="_x0000_s1034" style="position:absolute;left:11620;top:1156;width:815;height:4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" filled="f" strokecolor="black [3213]" strokeweight=".5pt">
                    <v:stroke joinstyle="miter"/>
                  </v:oval>
                  <v:shape id="任意多边形: 形状 1400914657" o:spid="_x0000_s1035" style="position:absolute;left:10307;top:3630;width:1726;height:878;rotation:-90;visibility:visible;mso-wrap-style:square;v-text-anchor:middle" coordsize="841140,348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" path="m450417,348632c363589,191935,122101,56946,,31169,84114,2680,493831,-84827,841140,259091e" filled="f" strokecolor="black [3213]">
                    <v:stroke joinstyle="miter"/>
                    <v:path arrowok="t" o:connecttype="custom" o:connectlocs="92469,87822;0,7852;172683,65266" o:connectangles="0,0,0"/>
                  </v:shape>
                  <v:shape id="任意多边形: 形状 1142966158" o:spid="_x0000_s1036" style="position:absolute;left:12030;top:3630;width:1726;height:878;rotation:90;flip:y;visibility:visible;mso-wrap-style:square;v-text-anchor:middle" coordsize="841140,348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" path="m450417,348632c363589,191935,122101,56946,,31169,84114,2680,493831,-84827,841140,259091e" filled="f" strokecolor="black [3213]">
                    <v:stroke joinstyle="miter"/>
                    <v:path arrowok="t" o:connecttype="custom" o:connectlocs="92469,87822;0,7852;172683,65266" o:connectangles="0,0,0"/>
                  </v:shape>
                </v:group>
                <v:shape id="任意多边形: 形状 428143345" o:spid="_x0000_s1037" style="position:absolute;left:11050;top:4573;width:2036;height:2556;visibility:visible;mso-wrap-style:square;v-text-anchor:middle" coordsize="302381,3797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" path="m65135,2510c7078,53310,2419,116115,,169334l29029,147562v-8869,64509,20965,112083,45962,157238l91924,283029v36286,25802,21772,63702,36286,96762c245936,340280,221299,318960,227391,283029v46768,-37351,59670,-103213,38704,-162076l302381,142724c283028,75797,249162,33061,215295,e" filled="f" strokecolor="black [3213]" strokeweight=".5pt">
                  <v:stroke joinstyle="miter"/>
                  <v:path arrowok="t" o:connecttype="custom" o:connectlocs="43851,1690;0,114000;19543,99343;50486,205200;61886,190543;86314,255686;153086,190543;179142,81429;203571,96086;144942,0" o:connectangles="0,0,0,0,0,0,0,0,0,0"/>
                </v:shape>
                <w10:wrap type="square"/>
              </v:group>
            </w:pict>
          </mc:Fallback>
        </mc:AlternateContent>
      </w:r>
      <w:r w:rsidR="00097211">
        <w:t>1</w:t>
      </w:r>
      <w:r w:rsidR="00097211">
        <w:t>．总质量为</w:t>
      </w:r>
      <w:r w:rsidR="00097211">
        <w:rPr>
          <w:rFonts w:hint="eastAsia"/>
        </w:rPr>
        <w:t xml:space="preserve"> </w:t>
      </w:r>
      <w:r w:rsidR="00097211">
        <w:rPr>
          <w:i/>
          <w:iCs/>
        </w:rPr>
        <w:t>M</w:t>
      </w:r>
      <w:r w:rsidR="00097211">
        <w:t>（含燃料）的小型试验火箭，在极短的时间内将质量为</w:t>
      </w:r>
      <w:r w:rsidR="00097211">
        <w:rPr>
          <w:rFonts w:hint="eastAsia"/>
        </w:rPr>
        <w:t xml:space="preserve"> </w:t>
      </w:r>
      <w:r w:rsidR="00097211">
        <w:rPr>
          <w:i/>
          <w:iCs/>
        </w:rPr>
        <w:t>m</w:t>
      </w:r>
      <w:r w:rsidR="00097211">
        <w:rPr>
          <w:rFonts w:hint="eastAsia"/>
        </w:rPr>
        <w:t xml:space="preserve"> </w:t>
      </w:r>
      <w:r w:rsidR="00097211">
        <w:t>的气体以相对地面</w:t>
      </w:r>
      <w:r w:rsidR="00097211">
        <w:rPr>
          <w:rFonts w:hint="eastAsia"/>
        </w:rPr>
        <w:t xml:space="preserve"> </w:t>
      </w:r>
      <w:r w:rsidR="00097211" w:rsidRPr="00097211">
        <w:rPr>
          <w:rFonts w:ascii="Book Antiqua" w:hAnsi="Book Antiqua"/>
          <w:i/>
          <w:iCs/>
        </w:rPr>
        <w:t>v</w:t>
      </w:r>
      <w:r w:rsidR="00097211">
        <w:rPr>
          <w:vertAlign w:val="subscript"/>
        </w:rPr>
        <w:t>0</w:t>
      </w:r>
      <w:r w:rsidR="00097211">
        <w:rPr>
          <w:rFonts w:hint="eastAsia"/>
        </w:rPr>
        <w:t xml:space="preserve"> </w:t>
      </w:r>
      <w:r w:rsidR="00097211">
        <w:t>的速度竖直向下喷出后，火箭在重力作用下开始做匀变速直线运动</w:t>
      </w:r>
      <w:r w:rsidR="00F2365A">
        <w:rPr>
          <w:rFonts w:hint="eastAsia"/>
        </w:rPr>
        <w:t>。</w:t>
      </w:r>
      <w:r w:rsidR="00097211">
        <w:t>已知重力加速度大小为</w:t>
      </w:r>
      <w:r w:rsidR="00097211">
        <w:rPr>
          <w:rFonts w:hint="eastAsia"/>
        </w:rPr>
        <w:t xml:space="preserve"> </w:t>
      </w:r>
      <w:r w:rsidR="00097211">
        <w:rPr>
          <w:i/>
          <w:iCs/>
        </w:rPr>
        <w:t>g</w:t>
      </w:r>
      <w:r w:rsidR="00097211">
        <w:t>，则气体喷出后，火箭获得的速度为</w:t>
      </w:r>
      <w:r w:rsidR="00097211">
        <w:t>_____</w:t>
      </w:r>
      <w:r w:rsidR="00097211">
        <w:t>，火箭上升的最大高度为</w:t>
      </w:r>
      <w:r w:rsidR="00097211">
        <w:t>_____</w:t>
      </w:r>
      <w:r w:rsidR="00097211">
        <w:rPr>
          <w:rFonts w:hint="eastAsia"/>
        </w:rPr>
        <w:t>。</w:t>
      </w:r>
    </w:p>
    <w:p w14:paraId="32FA656F" w14:textId="77777777" w:rsidR="00097211" w:rsidRDefault="00097211" w:rsidP="00097211"/>
    <w:p w14:paraId="127A11FF" w14:textId="51869476" w:rsidR="00097211" w:rsidRDefault="00097211" w:rsidP="00097211">
      <w:r>
        <w:t>2</w:t>
      </w:r>
      <w:r>
        <w:t>．（多选）关于空间站的运行速度，正确的是（</w:t>
      </w:r>
      <w:r>
        <w:t xml:space="preserve">    </w:t>
      </w:r>
      <w:r>
        <w:t>）</w:t>
      </w:r>
    </w:p>
    <w:p w14:paraId="70112A84" w14:textId="77777777" w:rsidR="00097211" w:rsidRDefault="00097211" w:rsidP="00097211">
      <w:r>
        <w:t>A</w:t>
      </w:r>
      <w:r>
        <w:t>．空间站离地越高，运行速度越小</w:t>
      </w:r>
    </w:p>
    <w:p w14:paraId="5D9903B6" w14:textId="77777777" w:rsidR="00097211" w:rsidRDefault="00097211" w:rsidP="00097211">
      <w:r>
        <w:t>B</w:t>
      </w:r>
      <w:r>
        <w:t>．空间站离地越高，运行速度越大</w:t>
      </w:r>
    </w:p>
    <w:p w14:paraId="52303D66" w14:textId="77777777" w:rsidR="00097211" w:rsidRDefault="00097211" w:rsidP="00097211">
      <w:r>
        <w:t>C</w:t>
      </w:r>
      <w:r>
        <w:t>．空间站的运行速度小于地球第一宇宙速度</w:t>
      </w:r>
    </w:p>
    <w:p w14:paraId="1FB05B8E" w14:textId="77777777" w:rsidR="00097211" w:rsidRDefault="00097211" w:rsidP="00097211">
      <w:pPr>
        <w:rPr>
          <w:rFonts w:eastAsia="新宋体"/>
        </w:rPr>
      </w:pPr>
      <w:r>
        <w:t>D</w:t>
      </w:r>
      <w:r>
        <w:t>．空间站的运行速度介于地球第一宇宙速度和第二宇宙速度之间</w:t>
      </w:r>
    </w:p>
    <w:p w14:paraId="11CBE7E9" w14:textId="77777777" w:rsidR="00097211" w:rsidRDefault="00097211" w:rsidP="00097211"/>
    <w:p w14:paraId="4BB526D5" w14:textId="625105BD" w:rsidR="00097211" w:rsidRDefault="00097211" w:rsidP="00097211">
      <w:r>
        <w:t>3</w:t>
      </w:r>
      <w:r>
        <w:t>．</w:t>
      </w:r>
      <w:r>
        <w:rPr>
          <w:rFonts w:eastAsia="新宋体"/>
        </w:rPr>
        <w:t>天宫搭载的红外线</w:t>
      </w:r>
      <w:r>
        <w:t>热</w:t>
      </w:r>
      <w:r>
        <w:rPr>
          <w:rFonts w:eastAsia="新宋体"/>
        </w:rPr>
        <w:t>成像仪，</w:t>
      </w:r>
      <w:r>
        <w:t>是通过收集待成像物体辐射的红外线能量而成像的</w:t>
      </w:r>
      <w:r>
        <w:rPr>
          <w:rFonts w:eastAsia="新宋体"/>
        </w:rPr>
        <w:t>．</w:t>
      </w:r>
      <w:r>
        <w:t>红外线与可见光相比，红外线（</w:t>
      </w:r>
      <w:r>
        <w:t xml:space="preserve">  </w:t>
      </w:r>
      <w:r>
        <w:rPr>
          <w:rFonts w:hint="eastAsia"/>
        </w:rPr>
        <w:t xml:space="preserve"> </w:t>
      </w:r>
      <w:r>
        <w:t xml:space="preserve"> </w:t>
      </w:r>
      <w:r>
        <w:t>）</w:t>
      </w:r>
    </w:p>
    <w:p w14:paraId="7F9FA7D2" w14:textId="77777777" w:rsidR="00097211" w:rsidRDefault="00097211" w:rsidP="00097211">
      <w:r>
        <w:t>A</w:t>
      </w:r>
      <w:r>
        <w:t>．频率更高</w:t>
      </w:r>
    </w:p>
    <w:p w14:paraId="2AF61974" w14:textId="77777777" w:rsidR="00097211" w:rsidRDefault="00097211" w:rsidP="00097211">
      <w:r>
        <w:t>B</w:t>
      </w:r>
      <w:r>
        <w:t>．更容易发生衍射现象</w:t>
      </w:r>
    </w:p>
    <w:p w14:paraId="3E3B3BDA" w14:textId="77777777" w:rsidR="00097211" w:rsidRDefault="00097211" w:rsidP="00097211">
      <w:r>
        <w:t>C</w:t>
      </w:r>
      <w:r>
        <w:t>．真空中传播速度更快</w:t>
      </w:r>
    </w:p>
    <w:p w14:paraId="0173E354" w14:textId="77777777" w:rsidR="00097211" w:rsidRDefault="00097211" w:rsidP="00097211">
      <w:r>
        <w:t>D</w:t>
      </w:r>
      <w:r>
        <w:t>．在同一装置中双缝干涉条纹更窄</w:t>
      </w:r>
    </w:p>
    <w:p w14:paraId="67FF613C" w14:textId="77777777" w:rsidR="00097211" w:rsidRDefault="00097211" w:rsidP="00097211"/>
    <w:p w14:paraId="55E4CBC8" w14:textId="0B4D8683" w:rsidR="00097211" w:rsidRDefault="00097211" w:rsidP="00097211">
      <w:r>
        <w:t>4</w:t>
      </w:r>
      <w:r>
        <w:t>．航天科技的应用离不开相对论．按照狭义相对论观点，空间站内的钟会因为高速运动而变</w:t>
      </w:r>
      <w:r>
        <w:t>_______</w:t>
      </w:r>
      <w:r>
        <w:t>；根据广义相对论观点，钟的快慢与引力场的强弱有关，在空间站的钟要比在地面走得</w:t>
      </w:r>
      <w:r>
        <w:t>______</w:t>
      </w:r>
      <w:r>
        <w:rPr>
          <w:rFonts w:hint="eastAsia"/>
        </w:rPr>
        <w:t>。</w:t>
      </w:r>
    </w:p>
    <w:p w14:paraId="436048E4" w14:textId="28959B2E" w:rsidR="00097211" w:rsidRDefault="00097211" w:rsidP="00097211"/>
    <w:p w14:paraId="456A8F53" w14:textId="46D31C0A" w:rsidR="00097211" w:rsidRDefault="002239AE" w:rsidP="00097211">
      <w:r>
        <w:rPr>
          <w:noProof/>
        </w:rPr>
        <mc:AlternateContent>
          <mc:Choice Requires="wpg">
            <w:drawing>
              <wp:anchor distT="0" distB="0" distL="114300" distR="114300" simplePos="0" relativeHeight="251702272" behindDoc="0" locked="0" layoutInCell="1" allowOverlap="1" wp14:anchorId="1EBD8530" wp14:editId="73E628B1">
                <wp:simplePos x="0" y="0"/>
                <wp:positionH relativeFrom="column">
                  <wp:posOffset>4074160</wp:posOffset>
                </wp:positionH>
                <wp:positionV relativeFrom="paragraph">
                  <wp:posOffset>52631</wp:posOffset>
                </wp:positionV>
                <wp:extent cx="1161416" cy="1373633"/>
                <wp:effectExtent l="0" t="0" r="19685" b="17145"/>
                <wp:wrapSquare wrapText="bothSides"/>
                <wp:docPr id="2015091129" name="组合 18"/>
                <wp:cNvGraphicFramePr/>
                <a:graphic xmlns:a="http://schemas.openxmlformats.org/drawingml/2006/main">
                  <a:graphicData uri="http://schemas.microsoft.com/office/word/2010/wordprocessingGroup">
                    <wpg:wgp>
                      <wpg:cNvGrpSpPr/>
                      <wpg:grpSpPr>
                        <a:xfrm>
                          <a:off x="0" y="0"/>
                          <a:ext cx="1161416" cy="1373633"/>
                          <a:chOff x="255373" y="-125681"/>
                          <a:chExt cx="879475" cy="1040850"/>
                        </a:xfrm>
                      </wpg:grpSpPr>
                      <wpg:grpSp>
                        <wpg:cNvPr id="90624" name="组合 90623">
                          <a:extLst>
                            <a:ext uri="{FF2B5EF4-FFF2-40B4-BE49-F238E27FC236}">
                              <a16:creationId xmlns:a16="http://schemas.microsoft.com/office/drawing/2014/main" id="{DA419274-A0FE-80C5-2D02-A68F0F7C753A}"/>
                            </a:ext>
                          </a:extLst>
                        </wpg:cNvPr>
                        <wpg:cNvGrpSpPr/>
                        <wpg:grpSpPr>
                          <a:xfrm>
                            <a:off x="255373" y="0"/>
                            <a:ext cx="879475" cy="915169"/>
                            <a:chOff x="0" y="-2674"/>
                            <a:chExt cx="880028" cy="915291"/>
                          </a:xfrm>
                        </wpg:grpSpPr>
                        <wpg:grpSp>
                          <wpg:cNvPr id="1330832468" name="组合 1330832468">
                            <a:extLst>
                              <a:ext uri="{FF2B5EF4-FFF2-40B4-BE49-F238E27FC236}">
                                <a16:creationId xmlns:a16="http://schemas.microsoft.com/office/drawing/2014/main" id="{A904AE9B-84C1-E5EC-0DC3-5E43A2B1973A}"/>
                              </a:ext>
                            </a:extLst>
                          </wpg:cNvPr>
                          <wpg:cNvGrpSpPr/>
                          <wpg:grpSpPr>
                            <a:xfrm>
                              <a:off x="0" y="17372"/>
                              <a:ext cx="880028" cy="895245"/>
                              <a:chOff x="0" y="17372"/>
                              <a:chExt cx="880028" cy="895245"/>
                            </a:xfrm>
                          </wpg:grpSpPr>
                          <wpg:grpSp>
                            <wpg:cNvPr id="1799885530" name="组合 1799885530">
                              <a:extLst>
                                <a:ext uri="{FF2B5EF4-FFF2-40B4-BE49-F238E27FC236}">
                                  <a16:creationId xmlns:a16="http://schemas.microsoft.com/office/drawing/2014/main" id="{FFD1ACEB-D2CC-87D5-5391-78BF962BDBEE}"/>
                                </a:ext>
                              </a:extLst>
                            </wpg:cNvPr>
                            <wpg:cNvGrpSpPr/>
                            <wpg:grpSpPr>
                              <a:xfrm>
                                <a:off x="0" y="17372"/>
                                <a:ext cx="880028" cy="895245"/>
                                <a:chOff x="0" y="17372"/>
                                <a:chExt cx="880028" cy="895245"/>
                              </a:xfrm>
                            </wpg:grpSpPr>
                            <wps:wsp>
                              <wps:cNvPr id="528915428" name="圆: 空心 528915428">
                                <a:extLst>
                                  <a:ext uri="{FF2B5EF4-FFF2-40B4-BE49-F238E27FC236}">
                                    <a16:creationId xmlns:a16="http://schemas.microsoft.com/office/drawing/2014/main" id="{DF0D2B67-1598-DC5D-D8CB-7ED6505CF37A}"/>
                                  </a:ext>
                                </a:extLst>
                              </wps:cNvPr>
                              <wps:cNvSpPr/>
                              <wps:spPr>
                                <a:xfrm>
                                  <a:off x="219881" y="244861"/>
                                  <a:ext cx="440267" cy="440267"/>
                                </a:xfrm>
                                <a:prstGeom prst="donut">
                                  <a:avLst>
                                    <a:gd name="adj" fmla="val 49009"/>
                                  </a:avLst>
                                </a:prstGeom>
                                <a:solidFill>
                                  <a:srgbClr val="C9C9CB"/>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774080893" name="椭圆 1774080893">
                                <a:extLst>
                                  <a:ext uri="{FF2B5EF4-FFF2-40B4-BE49-F238E27FC236}">
                                    <a16:creationId xmlns:a16="http://schemas.microsoft.com/office/drawing/2014/main" id="{2BC10FC6-683B-4693-D5C7-647A715CF19E}"/>
                                  </a:ext>
                                </a:extLst>
                              </wps:cNvPr>
                              <wps:cNvSpPr/>
                              <wps:spPr>
                                <a:xfrm>
                                  <a:off x="50548" y="75528"/>
                                  <a:ext cx="778933" cy="778933"/>
                                </a:xfrm>
                                <a:prstGeom prst="ellipse">
                                  <a:avLst/>
                                </a:prstGeom>
                                <a:noFill/>
                                <a:ln w="635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1343575110" name="椭圆 1343575110">
                                <a:extLst>
                                  <a:ext uri="{FF2B5EF4-FFF2-40B4-BE49-F238E27FC236}">
                                    <a16:creationId xmlns:a16="http://schemas.microsoft.com/office/drawing/2014/main" id="{42E88A6A-13C3-1872-4356-853BA8502ADE}"/>
                                  </a:ext>
                                </a:extLst>
                              </wps:cNvPr>
                              <wps:cNvSpPr/>
                              <wps:spPr>
                                <a:xfrm>
                                  <a:off x="0" y="17372"/>
                                  <a:ext cx="880028" cy="895245"/>
                                </a:xfrm>
                                <a:prstGeom prst="ellipse">
                                  <a:avLst/>
                                </a:prstGeom>
                                <a:noFill/>
                                <a:ln w="6350">
                                  <a:solidFill>
                                    <a:schemeClr val="tx1"/>
                                  </a:solidFill>
                                  <a:prstDash val="dash"/>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066509518" name="直接连接符 1066509518">
                              <a:extLst>
                                <a:ext uri="{FF2B5EF4-FFF2-40B4-BE49-F238E27FC236}">
                                  <a16:creationId xmlns:a16="http://schemas.microsoft.com/office/drawing/2014/main" id="{964489F7-1C86-FC84-4ECD-F5CAC509F2FC}"/>
                                </a:ext>
                              </a:extLst>
                            </wps:cNvPr>
                            <wps:cNvCnPr>
                              <a:cxnSpLocks/>
                            </wps:cNvCnPr>
                            <wps:spPr>
                              <a:xfrm flipV="1">
                                <a:off x="438683" y="21001"/>
                                <a:ext cx="0" cy="44157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029155131" name="直接连接符 2029155131">
                              <a:extLst>
                                <a:ext uri="{FF2B5EF4-FFF2-40B4-BE49-F238E27FC236}">
                                  <a16:creationId xmlns:a16="http://schemas.microsoft.com/office/drawing/2014/main" id="{53973034-DE30-32E2-42CE-774D00A106B9}"/>
                                </a:ext>
                              </a:extLst>
                            </wps:cNvPr>
                            <wps:cNvCnPr>
                              <a:cxnSpLocks/>
                              <a:endCxn id="528915428" idx="3"/>
                            </wps:cNvCnPr>
                            <wps:spPr>
                              <a:xfrm flipH="1">
                                <a:off x="284357" y="464994"/>
                                <a:ext cx="151907" cy="155658"/>
                              </a:xfrm>
                              <a:prstGeom prst="line">
                                <a:avLst/>
                              </a:prstGeom>
                              <a:ln>
                                <a:solidFill>
                                  <a:schemeClr val="tx1"/>
                                </a:solidFill>
                                <a:prstDash val="solid"/>
                                <a:tailEnd type="stealth" w="sm" len="med"/>
                              </a:ln>
                            </wps:spPr>
                            <wps:style>
                              <a:lnRef idx="1">
                                <a:schemeClr val="accent1"/>
                              </a:lnRef>
                              <a:fillRef idx="0">
                                <a:schemeClr val="accent1"/>
                              </a:fillRef>
                              <a:effectRef idx="0">
                                <a:schemeClr val="accent1"/>
                              </a:effectRef>
                              <a:fontRef idx="minor">
                                <a:schemeClr val="tx1"/>
                              </a:fontRef>
                            </wps:style>
                            <wps:bodyPr/>
                          </wps:wsp>
                        </wpg:grpSp>
                        <wps:wsp>
                          <wps:cNvPr id="1129974279" name="椭圆 1129974279">
                            <a:extLst>
                              <a:ext uri="{FF2B5EF4-FFF2-40B4-BE49-F238E27FC236}">
                                <a16:creationId xmlns:a16="http://schemas.microsoft.com/office/drawing/2014/main" id="{D6F8CFD1-1AC8-EBED-D577-283D5D734F9C}"/>
                              </a:ext>
                            </a:extLst>
                          </wps:cNvPr>
                          <wps:cNvSpPr>
                            <a:spLocks noChangeAspect="1"/>
                          </wps:cNvSpPr>
                          <wps:spPr>
                            <a:xfrm>
                              <a:off x="420426" y="56479"/>
                              <a:ext cx="36000" cy="36000"/>
                            </a:xfrm>
                            <a:prstGeom prst="ellipse">
                              <a:avLst/>
                            </a:prstGeom>
                            <a:solidFill>
                              <a:schemeClr val="tx1"/>
                            </a:solidFill>
                            <a:ln w="6350">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765558478" name="椭圆 765558478">
                            <a:extLst>
                              <a:ext uri="{FF2B5EF4-FFF2-40B4-BE49-F238E27FC236}">
                                <a16:creationId xmlns:a16="http://schemas.microsoft.com/office/drawing/2014/main" id="{2658A7DE-B714-7514-52D0-7DA1B70E6FF3}"/>
                              </a:ext>
                            </a:extLst>
                          </wps:cNvPr>
                          <wps:cNvSpPr>
                            <a:spLocks noChangeAspect="1"/>
                          </wps:cNvSpPr>
                          <wps:spPr>
                            <a:xfrm>
                              <a:off x="420426" y="-2674"/>
                              <a:ext cx="36000" cy="36000"/>
                            </a:xfrm>
                            <a:prstGeom prst="ellipse">
                              <a:avLst/>
                            </a:prstGeom>
                            <a:solidFill>
                              <a:schemeClr val="tx1"/>
                            </a:solidFill>
                            <a:ln w="6350">
                              <a:noFill/>
                            </a:ln>
                          </wps:spPr>
                          <wps:style>
                            <a:lnRef idx="2">
                              <a:schemeClr val="accent1">
                                <a:shade val="15000"/>
                              </a:schemeClr>
                            </a:lnRef>
                            <a:fillRef idx="1">
                              <a:schemeClr val="accent1"/>
                            </a:fillRef>
                            <a:effectRef idx="0">
                              <a:schemeClr val="accent1"/>
                            </a:effectRef>
                            <a:fontRef idx="minor">
                              <a:schemeClr val="lt1"/>
                            </a:fontRef>
                          </wps:style>
                          <wps:bodyPr rtlCol="0" anchor="ctr"/>
                        </wps:wsp>
                      </wpg:grpSp>
                      <wps:wsp>
                        <wps:cNvPr id="14034681" name="Text Box 2134"/>
                        <wps:cNvSpPr txBox="1">
                          <a:spLocks noChangeArrowheads="1"/>
                        </wps:cNvSpPr>
                        <wps:spPr bwMode="auto">
                          <a:xfrm>
                            <a:off x="623908" y="500367"/>
                            <a:ext cx="228021" cy="15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1F66D8" w14:textId="1546215A" w:rsidR="002239AE" w:rsidRPr="00BE4146" w:rsidRDefault="002239AE" w:rsidP="002239AE">
                              <w:pPr>
                                <w:ind w:left="630" w:hangingChars="350" w:hanging="630"/>
                                <w:rPr>
                                  <w:color w:val="000000" w:themeColor="text1"/>
                                  <w:sz w:val="18"/>
                                </w:rPr>
                              </w:pPr>
                              <w:r>
                                <w:rPr>
                                  <w:rFonts w:hint="eastAsia"/>
                                  <w:color w:val="000000" w:themeColor="text1"/>
                                  <w:sz w:val="18"/>
                                </w:rPr>
                                <w:t>地球</w:t>
                              </w:r>
                            </w:p>
                          </w:txbxContent>
                        </wps:txbx>
                        <wps:bodyPr rot="0" vert="horz" wrap="none" lIns="36000" tIns="0" rIns="36000" bIns="0" anchor="t" anchorCtr="0" upright="1">
                          <a:spAutoFit/>
                        </wps:bodyPr>
                      </wps:wsp>
                      <wps:wsp>
                        <wps:cNvPr id="852170757" name="Text Box 2134"/>
                        <wps:cNvSpPr txBox="1">
                          <a:spLocks noChangeArrowheads="1"/>
                        </wps:cNvSpPr>
                        <wps:spPr bwMode="auto">
                          <a:xfrm>
                            <a:off x="537267" y="79174"/>
                            <a:ext cx="314662" cy="15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DC6A28" w14:textId="7B4D155A" w:rsidR="002239AE" w:rsidRPr="00BE4146" w:rsidRDefault="002239AE" w:rsidP="002239AE">
                              <w:pPr>
                                <w:ind w:left="630" w:hangingChars="350" w:hanging="630"/>
                                <w:rPr>
                                  <w:color w:val="000000" w:themeColor="text1"/>
                                  <w:sz w:val="18"/>
                                </w:rPr>
                              </w:pPr>
                              <w:r>
                                <w:rPr>
                                  <w:rFonts w:hint="eastAsia"/>
                                  <w:color w:val="000000" w:themeColor="text1"/>
                                  <w:sz w:val="18"/>
                                </w:rPr>
                                <w:t>空间站</w:t>
                              </w:r>
                            </w:p>
                          </w:txbxContent>
                        </wps:txbx>
                        <wps:bodyPr rot="0" vert="horz" wrap="none" lIns="36000" tIns="0" rIns="36000" bIns="0" anchor="t" anchorCtr="0" upright="1">
                          <a:spAutoFit/>
                        </wps:bodyPr>
                      </wps:wsp>
                      <wps:wsp>
                        <wps:cNvPr id="1271476520" name="Text Box 2134"/>
                        <wps:cNvSpPr txBox="1">
                          <a:spLocks noChangeArrowheads="1"/>
                        </wps:cNvSpPr>
                        <wps:spPr bwMode="auto">
                          <a:xfrm>
                            <a:off x="493925" y="-125681"/>
                            <a:ext cx="401215" cy="15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B32F87" w14:textId="08D4480F" w:rsidR="002239AE" w:rsidRPr="00BE4146" w:rsidRDefault="002239AE" w:rsidP="002239AE">
                              <w:pPr>
                                <w:ind w:left="630" w:hangingChars="350" w:hanging="630"/>
                                <w:rPr>
                                  <w:color w:val="000000" w:themeColor="text1"/>
                                  <w:sz w:val="18"/>
                                </w:rPr>
                              </w:pPr>
                              <w:r>
                                <w:rPr>
                                  <w:rFonts w:hint="eastAsia"/>
                                  <w:color w:val="000000" w:themeColor="text1"/>
                                  <w:sz w:val="18"/>
                                </w:rPr>
                                <w:t>微型卫星</w:t>
                              </w:r>
                            </w:p>
                          </w:txbxContent>
                        </wps:txbx>
                        <wps:bodyPr rot="0" vert="horz" wrap="none" lIns="36000" tIns="0" rIns="36000" bIns="0" anchor="t" anchorCtr="0" upright="1">
                          <a:spAutoFit/>
                        </wps:bodyPr>
                      </wps:wsp>
                      <wps:wsp>
                        <wps:cNvPr id="1777815029" name="Text Box 2134"/>
                        <wps:cNvSpPr txBox="1">
                          <a:spLocks noChangeArrowheads="1"/>
                        </wps:cNvSpPr>
                        <wps:spPr bwMode="auto">
                          <a:xfrm>
                            <a:off x="539554" y="383683"/>
                            <a:ext cx="107415" cy="15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714A47" w14:textId="59016747" w:rsidR="002239AE" w:rsidRPr="002239AE" w:rsidRDefault="002239AE" w:rsidP="002239AE">
                              <w:pPr>
                                <w:ind w:left="630" w:hangingChars="350" w:hanging="630"/>
                                <w:rPr>
                                  <w:i/>
                                  <w:iCs/>
                                  <w:color w:val="000000" w:themeColor="text1"/>
                                  <w:sz w:val="18"/>
                                </w:rPr>
                              </w:pPr>
                              <w:r w:rsidRPr="002239AE">
                                <w:rPr>
                                  <w:rFonts w:hint="eastAsia"/>
                                  <w:i/>
                                  <w:iCs/>
                                  <w:color w:val="000000" w:themeColor="text1"/>
                                  <w:sz w:val="18"/>
                                </w:rPr>
                                <w:t>R</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1EBD8530" id="_x0000_s1350" style="position:absolute;left:0;text-align:left;margin-left:320.8pt;margin-top:4.15pt;width:91.45pt;height:108.15pt;z-index:251702272;mso-width-relative:margin;mso-height-relative:margin" coordorigin="2553,-1256" coordsize="8794,10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">
                <v:group id="组合 90623" o:spid="_x0000_s1351" style="position:absolute;left:2553;width:8795;height:9151" coordorigin=",-26" coordsize="8800,9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">
                  <v:group id="组合 1330832468" o:spid="_x0000_s1352" style="position:absolute;top:173;width:8800;height:8953" coordorigin=",173" coordsize="8800,8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">
                    <v:group id="组合 1799885530" o:spid="_x0000_s1353" style="position:absolute;top:173;width:8800;height:8953" coordorigin=",173" coordsize="8800,8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圆: 空心 528915428" o:spid="_x0000_s1354" type="#_x0000_t23" style="position:absolute;left:2198;top:2448;width:4403;height:44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" adj="10586" fillcolor="#c9c9cb" strokecolor="black [3213]" strokeweight="1pt">
                        <v:stroke joinstyle="miter"/>
                      </v:shape>
                      <v:oval id="椭圆 1774080893" o:spid="_x0000_s1355" style="position:absolute;left:505;top:755;width:7789;height:77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" filled="f" strokecolor="black [3213]" strokeweight=".5pt">
                        <v:stroke joinstyle="miter"/>
                      </v:oval>
                      <v:oval id="椭圆 1343575110" o:spid="_x0000_s1356" style="position:absolute;top:173;width:8800;height:8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" filled="f" strokecolor="black [3213]" strokeweight=".5pt">
                        <v:stroke dashstyle="dash" joinstyle="miter"/>
                      </v:oval>
                    </v:group>
                    <v:line id="直接连接符 1066509518" o:spid="_x0000_s1357" style="position:absolute;flip:y;visibility:visible;mso-wrap-style:square" from="4386,210" to="4386,46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" strokecolor="black [3213]" strokeweight=".5pt">
                      <v:stroke dashstyle="dash" joinstyle="miter"/>
                      <o:lock v:ext="edit" shapetype="f"/>
                    </v:line>
                    <v:line id="直接连接符 2029155131" o:spid="_x0000_s1358" style="position:absolute;flip:x;visibility:visible;mso-wrap-style:square" from="2843,4649" to="4362,6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" strokecolor="black [3213]" strokeweight=".5pt">
                      <v:stroke endarrow="classic" endarrowwidth="narrow" joinstyle="miter"/>
                      <o:lock v:ext="edit" shapetype="f"/>
                    </v:line>
                  </v:group>
                  <v:oval id="椭圆 1129974279" o:spid="_x0000_s1359" style="position:absolute;left:4204;top:564;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" fillcolor="black [3213]" stroked="f" strokeweight=".5pt">
                    <v:stroke joinstyle="miter"/>
                    <o:lock v:ext="edit" aspectratio="t"/>
                  </v:oval>
                  <v:oval id="椭圆 765558478" o:spid="_x0000_s1360" style="position:absolute;left:4204;top:-26;width:360;height: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" fillcolor="black [3213]" stroked="f" strokeweight=".5pt">
                    <v:stroke joinstyle="miter"/>
                    <o:lock v:ext="edit" aspectratio="t"/>
                  </v:oval>
                </v:group>
                <v:shape id="Text Box 2134" o:spid="_x0000_s1361" type="#_x0000_t202" style="position:absolute;left:6239;top:5003;width:2280;height:15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" filled="f" stroked="f">
                  <v:textbox style="mso-fit-shape-to-text:t" inset="1mm,0,1mm,0">
                    <w:txbxContent>
                      <w:p w14:paraId="4A1F66D8" w14:textId="1546215A" w:rsidR="002239AE" w:rsidRPr="00BE4146" w:rsidRDefault="002239AE" w:rsidP="002239AE">
                        <w:pPr>
                          <w:ind w:left="630" w:hangingChars="350" w:hanging="630"/>
                          <w:rPr>
                            <w:color w:val="000000" w:themeColor="text1"/>
                            <w:sz w:val="18"/>
                          </w:rPr>
                        </w:pPr>
                        <w:r>
                          <w:rPr>
                            <w:rFonts w:hint="eastAsia"/>
                            <w:color w:val="000000" w:themeColor="text1"/>
                            <w:sz w:val="18"/>
                          </w:rPr>
                          <w:t>地球</w:t>
                        </w:r>
                      </w:p>
                    </w:txbxContent>
                  </v:textbox>
                </v:shape>
                <v:shape id="Text Box 2134" o:spid="_x0000_s1362" type="#_x0000_t202" style="position:absolute;left:5372;top:791;width:3147;height:15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" filled="f" stroked="f">
                  <v:textbox style="mso-fit-shape-to-text:t" inset="1mm,0,1mm,0">
                    <w:txbxContent>
                      <w:p w14:paraId="3BDC6A28" w14:textId="7B4D155A" w:rsidR="002239AE" w:rsidRPr="00BE4146" w:rsidRDefault="002239AE" w:rsidP="002239AE">
                        <w:pPr>
                          <w:ind w:left="630" w:hangingChars="350" w:hanging="630"/>
                          <w:rPr>
                            <w:color w:val="000000" w:themeColor="text1"/>
                            <w:sz w:val="18"/>
                          </w:rPr>
                        </w:pPr>
                        <w:r>
                          <w:rPr>
                            <w:rFonts w:hint="eastAsia"/>
                            <w:color w:val="000000" w:themeColor="text1"/>
                            <w:sz w:val="18"/>
                          </w:rPr>
                          <w:t>空间站</w:t>
                        </w:r>
                      </w:p>
                    </w:txbxContent>
                  </v:textbox>
                </v:shape>
                <v:shape id="Text Box 2134" o:spid="_x0000_s1363" type="#_x0000_t202" style="position:absolute;left:4939;top:-1256;width:4012;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" filled="f" stroked="f">
                  <v:textbox style="mso-fit-shape-to-text:t" inset="1mm,0,1mm,0">
                    <w:txbxContent>
                      <w:p w14:paraId="42B32F87" w14:textId="08D4480F" w:rsidR="002239AE" w:rsidRPr="00BE4146" w:rsidRDefault="002239AE" w:rsidP="002239AE">
                        <w:pPr>
                          <w:ind w:left="630" w:hangingChars="350" w:hanging="630"/>
                          <w:rPr>
                            <w:color w:val="000000" w:themeColor="text1"/>
                            <w:sz w:val="18"/>
                          </w:rPr>
                        </w:pPr>
                        <w:r>
                          <w:rPr>
                            <w:rFonts w:hint="eastAsia"/>
                            <w:color w:val="000000" w:themeColor="text1"/>
                            <w:sz w:val="18"/>
                          </w:rPr>
                          <w:t>微型卫星</w:t>
                        </w:r>
                      </w:p>
                    </w:txbxContent>
                  </v:textbox>
                </v:shape>
                <v:shape id="Text Box 2134" o:spid="_x0000_s1364" type="#_x0000_t202" style="position:absolute;left:5395;top:3836;width:1074;height:152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" filled="f" stroked="f">
                  <v:textbox style="mso-fit-shape-to-text:t" inset="1mm,0,1mm,0">
                    <w:txbxContent>
                      <w:p w14:paraId="20714A47" w14:textId="59016747" w:rsidR="002239AE" w:rsidRPr="002239AE" w:rsidRDefault="002239AE" w:rsidP="002239AE">
                        <w:pPr>
                          <w:ind w:left="630" w:hangingChars="350" w:hanging="630"/>
                          <w:rPr>
                            <w:i/>
                            <w:iCs/>
                            <w:color w:val="000000" w:themeColor="text1"/>
                            <w:sz w:val="18"/>
                          </w:rPr>
                        </w:pPr>
                        <w:r w:rsidRPr="002239AE">
                          <w:rPr>
                            <w:rFonts w:hint="eastAsia"/>
                            <w:i/>
                            <w:iCs/>
                            <w:color w:val="000000" w:themeColor="text1"/>
                            <w:sz w:val="18"/>
                          </w:rPr>
                          <w:t>R</w:t>
                        </w:r>
                      </w:p>
                    </w:txbxContent>
                  </v:textbox>
                </v:shape>
                <w10:wrap type="square"/>
              </v:group>
            </w:pict>
          </mc:Fallback>
        </mc:AlternateContent>
      </w:r>
      <w:r w:rsidR="00097211">
        <w:t>5</w:t>
      </w:r>
      <w:r w:rsidR="00097211">
        <w:t>．如图所示，在机械臂作用下，微型卫星与空间站一起绕地球做匀速圆周运动，且微型卫星、空间站、地球位于同一直线．则连接微型卫星与空间站的机械臂对微型卫星的作用力（</w:t>
      </w:r>
      <w:r w:rsidR="00097211">
        <w:t xml:space="preserve">    </w:t>
      </w:r>
      <w:r w:rsidR="00097211">
        <w:t>）</w:t>
      </w:r>
    </w:p>
    <w:p w14:paraId="24093606" w14:textId="3551D084" w:rsidR="00097211" w:rsidRDefault="00097211" w:rsidP="00097211">
      <w:r>
        <w:t>A</w:t>
      </w:r>
      <w:r>
        <w:t>．大小为零</w:t>
      </w:r>
    </w:p>
    <w:p w14:paraId="106A59FA" w14:textId="0E95E57E" w:rsidR="00097211" w:rsidRDefault="00097211" w:rsidP="00097211">
      <w:r>
        <w:t>B</w:t>
      </w:r>
      <w:r>
        <w:t>．大小不为零，方向指向空间站</w:t>
      </w:r>
    </w:p>
    <w:p w14:paraId="5B0A7E78" w14:textId="60B1E698" w:rsidR="00097211" w:rsidRDefault="00097211" w:rsidP="002239AE">
      <w:r>
        <w:t>C</w:t>
      </w:r>
      <w:r>
        <w:t>．大小不为零，方向背离空间站</w:t>
      </w:r>
    </w:p>
    <w:p w14:paraId="3CA2B9B4" w14:textId="264FEE51" w:rsidR="00097211" w:rsidRDefault="00097211" w:rsidP="00097211"/>
    <w:p w14:paraId="49BB0EC0" w14:textId="77777777" w:rsidR="00097211" w:rsidRDefault="00097211" w:rsidP="00097211">
      <w:pPr>
        <w:pStyle w:val="2"/>
        <w:rPr>
          <w:bCs w:val="0"/>
        </w:rPr>
      </w:pPr>
      <w:r>
        <w:t>三、天宫课堂（</w:t>
      </w:r>
      <w:r>
        <w:t>16</w:t>
      </w:r>
      <w:r>
        <w:t>分）</w:t>
      </w:r>
    </w:p>
    <w:p w14:paraId="2831A5DB" w14:textId="533EC3E6" w:rsidR="00097211" w:rsidRPr="00097211" w:rsidRDefault="00097211" w:rsidP="00097211">
      <w:pPr>
        <w:ind w:firstLine="420"/>
        <w:rPr>
          <w:rFonts w:ascii="楷体" w:eastAsia="楷体" w:hAnsi="楷体"/>
          <w:shd w:val="clear" w:color="auto" w:fill="FFFFFF"/>
        </w:rPr>
      </w:pPr>
      <w:r w:rsidRPr="00097211">
        <w:rPr>
          <w:rFonts w:ascii="楷体" w:eastAsia="楷体" w:hAnsi="楷体"/>
          <w:shd w:val="clear" w:color="auto" w:fill="FFFFFF"/>
        </w:rPr>
        <w:t>我国航天员在空间站进行过多次太空授课，精彩纷呈的授课内容大大激发了我们对科学知识和太空探索的兴趣和</w:t>
      </w:r>
      <w:commentRangeStart w:id="3"/>
      <w:r w:rsidRPr="00097211">
        <w:rPr>
          <w:rFonts w:ascii="楷体" w:eastAsia="楷体" w:hAnsi="楷体"/>
          <w:shd w:val="clear" w:color="auto" w:fill="FFFFFF"/>
        </w:rPr>
        <w:t>动力</w:t>
      </w:r>
      <w:commentRangeEnd w:id="3"/>
      <w:r w:rsidR="00552F58">
        <w:rPr>
          <w:rStyle w:val="ae"/>
        </w:rPr>
        <w:commentReference w:id="3"/>
      </w:r>
      <w:r w:rsidR="00552F58">
        <w:rPr>
          <w:rFonts w:ascii="楷体" w:eastAsia="楷体" w:hAnsi="楷体" w:hint="eastAsia"/>
          <w:shd w:val="clear" w:color="auto" w:fill="FFFFFF"/>
        </w:rPr>
        <w:t>。</w:t>
      </w:r>
    </w:p>
    <w:p w14:paraId="2BDAF38B" w14:textId="77777777" w:rsidR="00097211" w:rsidRDefault="00097211" w:rsidP="00097211"/>
    <w:p w14:paraId="13B48EB0" w14:textId="5FD93BE0" w:rsidR="00097211" w:rsidRDefault="00097211" w:rsidP="00097211">
      <w:r>
        <w:t>1</w:t>
      </w:r>
      <w:r>
        <w:t>．航天员将天宫课堂内容传输到地面，使用了（</w:t>
      </w:r>
      <w:r>
        <w:t xml:space="preserve">     </w:t>
      </w:r>
      <w:r>
        <w:t>）</w:t>
      </w:r>
    </w:p>
    <w:p w14:paraId="10D2BE65" w14:textId="27BE3C77" w:rsidR="00097211" w:rsidRDefault="00097211" w:rsidP="00097211">
      <w:r>
        <w:t>A</w:t>
      </w:r>
      <w:r>
        <w:t>．机械波</w:t>
      </w:r>
      <w:r>
        <w:tab/>
      </w:r>
      <w:r>
        <w:tab/>
        <w:t>B</w:t>
      </w:r>
      <w:r>
        <w:t>．引力波</w:t>
      </w:r>
      <w:r>
        <w:tab/>
      </w:r>
      <w:r>
        <w:tab/>
        <w:t>C</w:t>
      </w:r>
      <w:r>
        <w:t>．物质波</w:t>
      </w:r>
      <w:r>
        <w:tab/>
      </w:r>
      <w:r>
        <w:tab/>
        <w:t>D</w:t>
      </w:r>
      <w:r>
        <w:t>．电磁波</w:t>
      </w:r>
    </w:p>
    <w:p w14:paraId="52913CF2" w14:textId="7BF90874" w:rsidR="00097211" w:rsidRDefault="00097211" w:rsidP="00097211"/>
    <w:p w14:paraId="7FDEF4F7" w14:textId="3F65D032" w:rsidR="00097211" w:rsidRDefault="006E1904" w:rsidP="006E1904">
      <w:r>
        <w:rPr>
          <w:noProof/>
        </w:rPr>
        <mc:AlternateContent>
          <mc:Choice Requires="wpg">
            <w:drawing>
              <wp:anchor distT="0" distB="0" distL="114300" distR="114300" simplePos="0" relativeHeight="251707392" behindDoc="0" locked="0" layoutInCell="1" allowOverlap="1" wp14:anchorId="3FF0EE4C" wp14:editId="5FB3F8D9">
                <wp:simplePos x="0" y="0"/>
                <wp:positionH relativeFrom="column">
                  <wp:posOffset>4108424</wp:posOffset>
                </wp:positionH>
                <wp:positionV relativeFrom="paragraph">
                  <wp:posOffset>72220</wp:posOffset>
                </wp:positionV>
                <wp:extent cx="1131570" cy="939165"/>
                <wp:effectExtent l="0" t="0" r="30480" b="13335"/>
                <wp:wrapSquare wrapText="bothSides"/>
                <wp:docPr id="125216210" name="组合 21"/>
                <wp:cNvGraphicFramePr/>
                <a:graphic xmlns:a="http://schemas.openxmlformats.org/drawingml/2006/main">
                  <a:graphicData uri="http://schemas.microsoft.com/office/word/2010/wordprocessingGroup">
                    <wpg:wgp>
                      <wpg:cNvGrpSpPr/>
                      <wpg:grpSpPr>
                        <a:xfrm>
                          <a:off x="0" y="0"/>
                          <a:ext cx="1131570" cy="939165"/>
                          <a:chOff x="0" y="-59827"/>
                          <a:chExt cx="1131800" cy="939230"/>
                        </a:xfrm>
                      </wpg:grpSpPr>
                      <wpg:grpSp>
                        <wpg:cNvPr id="90651" name="组合 90650">
                          <a:extLst>
                            <a:ext uri="{FF2B5EF4-FFF2-40B4-BE49-F238E27FC236}">
                              <a16:creationId xmlns:a16="http://schemas.microsoft.com/office/drawing/2014/main" id="{7304447A-7EBE-3E57-B998-7F34C5F2AB3A}"/>
                            </a:ext>
                          </a:extLst>
                        </wpg:cNvPr>
                        <wpg:cNvGrpSpPr/>
                        <wpg:grpSpPr>
                          <a:xfrm>
                            <a:off x="0" y="0"/>
                            <a:ext cx="1131800" cy="879403"/>
                            <a:chOff x="0" y="0"/>
                            <a:chExt cx="843511" cy="655562"/>
                          </a:xfrm>
                        </wpg:grpSpPr>
                        <wpg:grpSp>
                          <wpg:cNvPr id="1490742551" name="组合 1490742551">
                            <a:extLst>
                              <a:ext uri="{FF2B5EF4-FFF2-40B4-BE49-F238E27FC236}">
                                <a16:creationId xmlns:a16="http://schemas.microsoft.com/office/drawing/2014/main" id="{2A1DCF3A-117A-C98A-3951-232355EDD831}"/>
                              </a:ext>
                            </a:extLst>
                          </wpg:cNvPr>
                          <wpg:cNvGrpSpPr/>
                          <wpg:grpSpPr>
                            <a:xfrm>
                              <a:off x="0" y="0"/>
                              <a:ext cx="843511" cy="655562"/>
                              <a:chOff x="0" y="0"/>
                              <a:chExt cx="843511" cy="655562"/>
                            </a:xfrm>
                          </wpg:grpSpPr>
                          <wps:wsp>
                            <wps:cNvPr id="1719827357" name="圆: 空心 1719827357">
                              <a:extLst>
                                <a:ext uri="{FF2B5EF4-FFF2-40B4-BE49-F238E27FC236}">
                                  <a16:creationId xmlns:a16="http://schemas.microsoft.com/office/drawing/2014/main" id="{F8237A94-F4E4-C3B6-456C-BC47A42A1FAB}"/>
                                </a:ext>
                              </a:extLst>
                            </wps:cNvPr>
                            <wps:cNvSpPr/>
                            <wps:spPr>
                              <a:xfrm>
                                <a:off x="198836" y="10887"/>
                                <a:ext cx="644675" cy="644675"/>
                              </a:xfrm>
                              <a:prstGeom prst="donut">
                                <a:avLst>
                                  <a:gd name="adj" fmla="val 30830"/>
                                </a:avLst>
                              </a:prstGeom>
                              <a:solidFill>
                                <a:srgbClr val="EAEDED"/>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tlCol="0" anchor="ctr"/>
                          </wps:wsp>
                          <wps:wsp>
                            <wps:cNvPr id="901529310" name="直接连接符 901529310">
                              <a:extLst>
                                <a:ext uri="{FF2B5EF4-FFF2-40B4-BE49-F238E27FC236}">
                                  <a16:creationId xmlns:a16="http://schemas.microsoft.com/office/drawing/2014/main" id="{445FA851-9B16-C03F-A59E-965FDD21EBF6}"/>
                                </a:ext>
                              </a:extLst>
                            </wps:cNvPr>
                            <wps:cNvCnPr>
                              <a:cxnSpLocks/>
                            </wps:cNvCnPr>
                            <wps:spPr>
                              <a:xfrm>
                                <a:off x="198836" y="0"/>
                                <a:ext cx="324151" cy="33322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001613080" name="直接连接符 1001613080">
                              <a:extLst>
                                <a:ext uri="{FF2B5EF4-FFF2-40B4-BE49-F238E27FC236}">
                                  <a16:creationId xmlns:a16="http://schemas.microsoft.com/office/drawing/2014/main" id="{70934723-00FF-EF75-E2F7-36A15A437BC1}"/>
                                </a:ext>
                              </a:extLst>
                            </wps:cNvPr>
                            <wps:cNvCnPr>
                              <a:cxnSpLocks/>
                              <a:endCxn id="1719827357" idx="6"/>
                            </wps:cNvCnPr>
                            <wps:spPr>
                              <a:xfrm>
                                <a:off x="298084" y="105297"/>
                                <a:ext cx="545427" cy="227928"/>
                              </a:xfrm>
                              <a:prstGeom prst="line">
                                <a:avLst/>
                              </a:prstGeom>
                              <a:ln>
                                <a:solidFill>
                                  <a:srgbClr val="0070C0"/>
                                </a:solidFill>
                                <a:prstDash val="solid"/>
                              </a:ln>
                            </wps:spPr>
                            <wps:style>
                              <a:lnRef idx="1">
                                <a:schemeClr val="accent1"/>
                              </a:lnRef>
                              <a:fillRef idx="0">
                                <a:schemeClr val="accent1"/>
                              </a:fillRef>
                              <a:effectRef idx="0">
                                <a:schemeClr val="accent1"/>
                              </a:effectRef>
                              <a:fontRef idx="minor">
                                <a:schemeClr val="tx1"/>
                              </a:fontRef>
                            </wps:style>
                            <wps:bodyPr/>
                          </wps:wsp>
                          <wps:wsp>
                            <wps:cNvPr id="97795659" name="直接连接符 97795659">
                              <a:extLst>
                                <a:ext uri="{FF2B5EF4-FFF2-40B4-BE49-F238E27FC236}">
                                  <a16:creationId xmlns:a16="http://schemas.microsoft.com/office/drawing/2014/main" id="{9A093E38-096B-75BD-59B9-8358A30C9506}"/>
                                </a:ext>
                              </a:extLst>
                            </wps:cNvPr>
                            <wps:cNvCnPr>
                              <a:cxnSpLocks/>
                            </wps:cNvCnPr>
                            <wps:spPr>
                              <a:xfrm>
                                <a:off x="0" y="56097"/>
                                <a:ext cx="124501" cy="18617"/>
                              </a:xfrm>
                              <a:prstGeom prst="line">
                                <a:avLst/>
                              </a:prstGeom>
                              <a:ln>
                                <a:solidFill>
                                  <a:srgbClr val="0070C0"/>
                                </a:solidFill>
                                <a:prstDash val="solid"/>
                                <a:tailEnd type="stealth" w="sm" len="med"/>
                              </a:ln>
                            </wps:spPr>
                            <wps:style>
                              <a:lnRef idx="1">
                                <a:schemeClr val="accent1"/>
                              </a:lnRef>
                              <a:fillRef idx="0">
                                <a:schemeClr val="accent1"/>
                              </a:fillRef>
                              <a:effectRef idx="0">
                                <a:schemeClr val="accent1"/>
                              </a:effectRef>
                              <a:fontRef idx="minor">
                                <a:schemeClr val="tx1"/>
                              </a:fontRef>
                            </wps:style>
                            <wps:bodyPr/>
                          </wps:wsp>
                          <wps:wsp>
                            <wps:cNvPr id="155501733" name="直接连接符 155501733">
                              <a:extLst>
                                <a:ext uri="{FF2B5EF4-FFF2-40B4-BE49-F238E27FC236}">
                                  <a16:creationId xmlns:a16="http://schemas.microsoft.com/office/drawing/2014/main" id="{73500D78-B2EB-50ED-7B80-AA2409C171C8}"/>
                                </a:ext>
                              </a:extLst>
                            </wps:cNvPr>
                            <wps:cNvCnPr>
                              <a:cxnSpLocks/>
                            </wps:cNvCnPr>
                            <wps:spPr>
                              <a:xfrm>
                                <a:off x="120051" y="76709"/>
                                <a:ext cx="172423" cy="25783"/>
                              </a:xfrm>
                              <a:prstGeom prst="line">
                                <a:avLst/>
                              </a:prstGeom>
                              <a:ln>
                                <a:solidFill>
                                  <a:srgbClr val="0070C0"/>
                                </a:solidFill>
                                <a:prstDash val="solid"/>
                              </a:ln>
                            </wps:spPr>
                            <wps:style>
                              <a:lnRef idx="1">
                                <a:schemeClr val="accent1"/>
                              </a:lnRef>
                              <a:fillRef idx="0">
                                <a:schemeClr val="accent1"/>
                              </a:fillRef>
                              <a:effectRef idx="0">
                                <a:schemeClr val="accent1"/>
                              </a:effectRef>
                              <a:fontRef idx="minor">
                                <a:schemeClr val="tx1"/>
                              </a:fontRef>
                            </wps:style>
                            <wps:bodyPr/>
                          </wps:wsp>
                          <wps:wsp>
                            <wps:cNvPr id="293307654" name="直接连接符 293307654">
                              <a:extLst>
                                <a:ext uri="{FF2B5EF4-FFF2-40B4-BE49-F238E27FC236}">
                                  <a16:creationId xmlns:a16="http://schemas.microsoft.com/office/drawing/2014/main" id="{F0F958D7-C512-102D-91C6-1F28BA8376CF}"/>
                                </a:ext>
                              </a:extLst>
                            </wps:cNvPr>
                            <wps:cNvCnPr>
                              <a:cxnSpLocks/>
                            </wps:cNvCnPr>
                            <wps:spPr>
                              <a:xfrm flipV="1">
                                <a:off x="464132" y="327781"/>
                                <a:ext cx="57041" cy="116685"/>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s:wsp>
                            <wps:cNvPr id="1715593005" name="直接连接符 1715593005">
                              <a:extLst>
                                <a:ext uri="{FF2B5EF4-FFF2-40B4-BE49-F238E27FC236}">
                                  <a16:creationId xmlns:a16="http://schemas.microsoft.com/office/drawing/2014/main" id="{2135BBC6-B452-9997-6F8E-D7ED79A5ED63}"/>
                                </a:ext>
                              </a:extLst>
                            </wps:cNvPr>
                            <wps:cNvCnPr>
                              <a:cxnSpLocks/>
                            </wps:cNvCnPr>
                            <wps:spPr>
                              <a:xfrm flipV="1">
                                <a:off x="216147" y="327781"/>
                                <a:ext cx="305026" cy="127572"/>
                              </a:xfrm>
                              <a:prstGeom prst="line">
                                <a:avLst/>
                              </a:prstGeom>
                              <a:ln>
                                <a:solidFill>
                                  <a:schemeClr val="tx1"/>
                                </a:solidFill>
                                <a:prstDash val="solid"/>
                              </a:ln>
                            </wps:spPr>
                            <wps:style>
                              <a:lnRef idx="1">
                                <a:schemeClr val="accent1"/>
                              </a:lnRef>
                              <a:fillRef idx="0">
                                <a:schemeClr val="accent1"/>
                              </a:fillRef>
                              <a:effectRef idx="0">
                                <a:schemeClr val="accent1"/>
                              </a:effectRef>
                              <a:fontRef idx="minor">
                                <a:schemeClr val="tx1"/>
                              </a:fontRef>
                            </wps:style>
                            <wps:bodyPr/>
                          </wps:wsp>
                        </wpg:grpSp>
                        <wps:wsp>
                          <wps:cNvPr id="213521880" name="弧形 213521880">
                            <a:extLst>
                              <a:ext uri="{FF2B5EF4-FFF2-40B4-BE49-F238E27FC236}">
                                <a16:creationId xmlns:a16="http://schemas.microsoft.com/office/drawing/2014/main" id="{ECA9F6B6-A919-9ACC-DF01-05AD4F1BD907}"/>
                              </a:ext>
                            </a:extLst>
                          </wps:cNvPr>
                          <wps:cNvSpPr/>
                          <wps:spPr>
                            <a:xfrm rot="15101978">
                              <a:off x="197173" y="30802"/>
                              <a:ext cx="86204" cy="86204"/>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s:wsp>
                        <wps:cNvPr id="1059057588" name="Text Box 2134"/>
                        <wps:cNvSpPr txBox="1">
                          <a:spLocks noChangeArrowheads="1"/>
                        </wps:cNvSpPr>
                        <wps:spPr bwMode="auto">
                          <a:xfrm>
                            <a:off x="360608" y="375593"/>
                            <a:ext cx="141850" cy="201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D03DC2" w14:textId="77777777" w:rsidR="006E1904" w:rsidRPr="002239AE" w:rsidRDefault="006E1904" w:rsidP="006E1904">
                              <w:pPr>
                                <w:ind w:left="630" w:hangingChars="350" w:hanging="630"/>
                                <w:rPr>
                                  <w:i/>
                                  <w:iCs/>
                                  <w:color w:val="000000" w:themeColor="text1"/>
                                  <w:sz w:val="18"/>
                                </w:rPr>
                              </w:pPr>
                              <w:r w:rsidRPr="002239AE">
                                <w:rPr>
                                  <w:rFonts w:hint="eastAsia"/>
                                  <w:i/>
                                  <w:iCs/>
                                  <w:color w:val="000000" w:themeColor="text1"/>
                                  <w:sz w:val="18"/>
                                </w:rPr>
                                <w:t>R</w:t>
                              </w:r>
                            </w:p>
                          </w:txbxContent>
                        </wps:txbx>
                        <wps:bodyPr rot="0" vert="horz" wrap="none" lIns="36000" tIns="0" rIns="36000" bIns="0" anchor="t" anchorCtr="0" upright="1">
                          <a:spAutoFit/>
                        </wps:bodyPr>
                      </wps:wsp>
                      <wps:wsp>
                        <wps:cNvPr id="1069769251" name="Text Box 2134"/>
                        <wps:cNvSpPr txBox="1">
                          <a:spLocks noChangeArrowheads="1"/>
                        </wps:cNvSpPr>
                        <wps:spPr bwMode="auto">
                          <a:xfrm>
                            <a:off x="656668" y="427096"/>
                            <a:ext cx="117085"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E1A3E1" w14:textId="01D074A2" w:rsidR="006E1904" w:rsidRPr="002239AE" w:rsidRDefault="006E1904" w:rsidP="006E1904">
                              <w:pPr>
                                <w:ind w:left="630" w:hangingChars="350" w:hanging="630"/>
                                <w:rPr>
                                  <w:i/>
                                  <w:iCs/>
                                  <w:color w:val="000000" w:themeColor="text1"/>
                                  <w:sz w:val="18"/>
                                </w:rPr>
                              </w:pPr>
                              <w:r>
                                <w:rPr>
                                  <w:rFonts w:hint="eastAsia"/>
                                  <w:i/>
                                  <w:iCs/>
                                  <w:color w:val="000000" w:themeColor="text1"/>
                                  <w:sz w:val="18"/>
                                </w:rPr>
                                <w:t>r</w:t>
                              </w:r>
                            </w:p>
                          </w:txbxContent>
                        </wps:txbx>
                        <wps:bodyPr rot="0" vert="horz" wrap="none" lIns="36000" tIns="0" rIns="36000" bIns="0" anchor="t" anchorCtr="0" upright="1">
                          <a:spAutoFit/>
                        </wps:bodyPr>
                      </wps:wsp>
                      <wps:wsp>
                        <wps:cNvPr id="899681055" name="Text Box 2134"/>
                        <wps:cNvSpPr txBox="1">
                          <a:spLocks noChangeArrowheads="1"/>
                        </wps:cNvSpPr>
                        <wps:spPr bwMode="auto">
                          <a:xfrm>
                            <a:off x="157705" y="-59827"/>
                            <a:ext cx="104385"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FFF39E" w14:textId="18CA99C2" w:rsidR="006E1904" w:rsidRPr="002239AE" w:rsidRDefault="006E1904" w:rsidP="006E1904">
                              <w:pPr>
                                <w:ind w:left="630" w:hangingChars="350" w:hanging="630"/>
                                <w:rPr>
                                  <w:i/>
                                  <w:iCs/>
                                  <w:color w:val="000000" w:themeColor="text1"/>
                                  <w:sz w:val="18"/>
                                </w:rPr>
                              </w:pPr>
                              <w:r>
                                <w:rPr>
                                  <w:rFonts w:hint="eastAsia"/>
                                  <w:i/>
                                  <w:iCs/>
                                  <w:color w:val="000000" w:themeColor="text1"/>
                                  <w:sz w:val="18"/>
                                </w:rPr>
                                <w:t>i</w:t>
                              </w:r>
                            </w:p>
                          </w:txbxContent>
                        </wps:txbx>
                        <wps:bodyPr rot="0" vert="horz" wrap="none" lIns="36000" tIns="0" rIns="36000" bIns="0" anchor="t" anchorCtr="0" upright="1">
                          <a:spAutoFit/>
                        </wps:bodyPr>
                      </wps:wsp>
                    </wpg:wgp>
                  </a:graphicData>
                </a:graphic>
                <wp14:sizeRelH relativeFrom="margin">
                  <wp14:pctWidth>0</wp14:pctWidth>
                </wp14:sizeRelH>
                <wp14:sizeRelV relativeFrom="margin">
                  <wp14:pctHeight>0</wp14:pctHeight>
                </wp14:sizeRelV>
              </wp:anchor>
            </w:drawing>
          </mc:Choice>
          <mc:Fallback>
            <w:pict>
              <v:group w14:anchorId="3FF0EE4C" id="组合 21" o:spid="_x0000_s1365" style="position:absolute;left:0;text-align:left;margin-left:323.5pt;margin-top:5.7pt;width:89.1pt;height:73.95pt;z-index:251707392;mso-width-relative:margin;mso-height-relative:margin" coordorigin=",-598" coordsize="11318,93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">
                <v:group id="组合 90650" o:spid="_x0000_s1366" style="position:absolute;width:11318;height:8794" coordsize="8435,6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">
                  <v:group id="组合 1490742551" o:spid="_x0000_s1367" style="position:absolute;width:8435;height:6555" coordsize="8435,6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">
                    <v:shape id="圆: 空心 1719827357" o:spid="_x0000_s1368" type="#_x0000_t23" style="position:absolute;left:1988;top:108;width:6447;height:64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" adj="6659" fillcolor="#eaeded" strokecolor="black [3213]" strokeweight="1pt">
                      <v:stroke joinstyle="miter"/>
                    </v:shape>
                    <v:line id="直接连接符 901529310" o:spid="_x0000_s1369" style="position:absolute;visibility:visible;mso-wrap-style:square" from="1988,0" to="5229,3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" strokecolor="black [3213]" strokeweight=".5pt">
                      <v:stroke dashstyle="dash" joinstyle="miter"/>
                      <o:lock v:ext="edit" shapetype="f"/>
                    </v:line>
                    <v:line id="直接连接符 1001613080" o:spid="_x0000_s1370" style="position:absolute;visibility:visible;mso-wrap-style:square" from="2980,1052" to="8435,3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" strokecolor="#0070c0" strokeweight=".5pt">
                      <v:stroke joinstyle="miter"/>
                      <o:lock v:ext="edit" shapetype="f"/>
                    </v:line>
                    <v:line id="直接连接符 97795659" o:spid="_x0000_s1371" style="position:absolute;visibility:visible;mso-wrap-style:square" from="0,560" to="1245,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" strokecolor="#0070c0" strokeweight=".5pt">
                      <v:stroke endarrow="classic" endarrowwidth="narrow" joinstyle="miter"/>
                      <o:lock v:ext="edit" shapetype="f"/>
                    </v:line>
                    <v:line id="直接连接符 155501733" o:spid="_x0000_s1372" style="position:absolute;visibility:visible;mso-wrap-style:square" from="1200,767" to="2924,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" strokecolor="#0070c0" strokeweight=".5pt">
                      <v:stroke joinstyle="miter"/>
                      <o:lock v:ext="edit" shapetype="f"/>
                    </v:line>
                    <v:line id="直接连接符 293307654" o:spid="_x0000_s1373" style="position:absolute;flip:y;visibility:visible;mso-wrap-style:square" from="4641,3277" to="5211,44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" strokecolor="black [3213]" strokeweight=".5pt">
                      <v:stroke joinstyle="miter"/>
                      <o:lock v:ext="edit" shapetype="f"/>
                    </v:line>
                    <v:line id="直接连接符 1715593005" o:spid="_x0000_s1374" style="position:absolute;flip:y;visibility:visible;mso-wrap-style:square" from="2161,3277" to="5211,45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" strokecolor="black [3213]" strokeweight=".5pt">
                      <v:stroke joinstyle="miter"/>
                      <o:lock v:ext="edit" shapetype="f"/>
                    </v:line>
                  </v:group>
                  <v:shape id="弧形 213521880" o:spid="_x0000_s1375" style="position:absolute;left:1971;top:308;width:862;height:862;rotation:-7097573fd;visibility:visible;mso-wrap-style:square;v-text-anchor:middle" coordsize="86204,862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" path="m43102,nsc66907,,86204,19297,86204,43102r-43102,l43102,xem43102,nfc66907,,86204,19297,86204,43102e" filled="f" strokecolor="black [3213]" strokeweight=".5pt">
                    <v:stroke joinstyle="miter"/>
                    <v:path arrowok="t" o:connecttype="custom" o:connectlocs="43102,0;86204,43102" o:connectangles="0,0"/>
                  </v:shape>
                </v:group>
                <v:shape id="Text Box 2134" o:spid="_x0000_s1376" type="#_x0000_t202" style="position:absolute;left:3606;top:3755;width:1418;height:2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" filled="f" stroked="f">
                  <v:textbox style="mso-fit-shape-to-text:t" inset="1mm,0,1mm,0">
                    <w:txbxContent>
                      <w:p w14:paraId="03D03DC2" w14:textId="77777777" w:rsidR="006E1904" w:rsidRPr="002239AE" w:rsidRDefault="006E1904" w:rsidP="006E1904">
                        <w:pPr>
                          <w:ind w:left="630" w:hangingChars="350" w:hanging="630"/>
                          <w:rPr>
                            <w:i/>
                            <w:iCs/>
                            <w:color w:val="000000" w:themeColor="text1"/>
                            <w:sz w:val="18"/>
                          </w:rPr>
                        </w:pPr>
                        <w:r w:rsidRPr="002239AE">
                          <w:rPr>
                            <w:rFonts w:hint="eastAsia"/>
                            <w:i/>
                            <w:iCs/>
                            <w:color w:val="000000" w:themeColor="text1"/>
                            <w:sz w:val="18"/>
                          </w:rPr>
                          <w:t>R</w:t>
                        </w:r>
                      </w:p>
                    </w:txbxContent>
                  </v:textbox>
                </v:shape>
                <v:shape id="Text Box 2134" o:spid="_x0000_s1377" type="#_x0000_t202" style="position:absolute;left:6566;top:4270;width:1171;height:201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" filled="f" stroked="f">
                  <v:textbox style="mso-fit-shape-to-text:t" inset="1mm,0,1mm,0">
                    <w:txbxContent>
                      <w:p w14:paraId="2BE1A3E1" w14:textId="01D074A2" w:rsidR="006E1904" w:rsidRPr="002239AE" w:rsidRDefault="006E1904" w:rsidP="006E1904">
                        <w:pPr>
                          <w:ind w:left="630" w:hangingChars="350" w:hanging="630"/>
                          <w:rPr>
                            <w:i/>
                            <w:iCs/>
                            <w:color w:val="000000" w:themeColor="text1"/>
                            <w:sz w:val="18"/>
                          </w:rPr>
                        </w:pPr>
                        <w:r>
                          <w:rPr>
                            <w:rFonts w:hint="eastAsia"/>
                            <w:i/>
                            <w:iCs/>
                            <w:color w:val="000000" w:themeColor="text1"/>
                            <w:sz w:val="18"/>
                          </w:rPr>
                          <w:t>r</w:t>
                        </w:r>
                      </w:p>
                    </w:txbxContent>
                  </v:textbox>
                </v:shape>
                <v:shape id="Text Box 2134" o:spid="_x0000_s1378" type="#_x0000_t202" style="position:absolute;left:1577;top:-598;width:1043;height:201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" filled="f" stroked="f">
                  <v:textbox style="mso-fit-shape-to-text:t" inset="1mm,0,1mm,0">
                    <w:txbxContent>
                      <w:p w14:paraId="2FFFF39E" w14:textId="18CA99C2" w:rsidR="006E1904" w:rsidRPr="002239AE" w:rsidRDefault="006E1904" w:rsidP="006E1904">
                        <w:pPr>
                          <w:ind w:left="630" w:hangingChars="350" w:hanging="630"/>
                          <w:rPr>
                            <w:i/>
                            <w:iCs/>
                            <w:color w:val="000000" w:themeColor="text1"/>
                            <w:sz w:val="18"/>
                          </w:rPr>
                        </w:pPr>
                        <w:r>
                          <w:rPr>
                            <w:rFonts w:hint="eastAsia"/>
                            <w:i/>
                            <w:iCs/>
                            <w:color w:val="000000" w:themeColor="text1"/>
                            <w:sz w:val="18"/>
                          </w:rPr>
                          <w:t>i</w:t>
                        </w:r>
                      </w:p>
                    </w:txbxContent>
                  </v:textbox>
                </v:shape>
                <w10:wrap type="square"/>
              </v:group>
            </w:pict>
          </mc:Fallback>
        </mc:AlternateContent>
      </w:r>
      <w:r w:rsidR="00097211">
        <w:t>2</w:t>
      </w:r>
      <w:r w:rsidR="00097211">
        <w:t>．航天员将空气注入水球中，形成一个正中央含有同心空气球的特殊水球．已知水的折射率为</w:t>
      </w:r>
      <w:r w:rsidR="00097211">
        <w:rPr>
          <w:rFonts w:hint="eastAsia"/>
        </w:rPr>
        <w:t xml:space="preserve"> </w:t>
      </w:r>
      <w:r w:rsidR="00097211">
        <w:rPr>
          <w:i/>
          <w:iCs/>
        </w:rPr>
        <w:t>n</w:t>
      </w:r>
      <w:r w:rsidR="005D05A5">
        <w:rPr>
          <w:rFonts w:hint="eastAsia"/>
        </w:rPr>
        <w:t xml:space="preserve"> </w:t>
      </w:r>
      <w:r w:rsidR="00097211">
        <w:t>=</w:t>
      </w:r>
      <w:r w:rsidR="005D05A5">
        <w:rPr>
          <w:rFonts w:hint="eastAsia"/>
        </w:rPr>
        <w:t xml:space="preserve"> </w:t>
      </w:r>
      <w:r w:rsidR="00097211">
        <w:t>4/3</w:t>
      </w:r>
      <w:r w:rsidR="00097211">
        <w:t>，气球半径</w:t>
      </w:r>
      <w:r w:rsidR="005D05A5">
        <w:rPr>
          <w:rFonts w:hint="eastAsia"/>
        </w:rPr>
        <w:t xml:space="preserve"> </w:t>
      </w:r>
      <w:r w:rsidR="00097211">
        <w:rPr>
          <w:i/>
          <w:iCs/>
        </w:rPr>
        <w:t>r</w:t>
      </w:r>
      <w:r w:rsidR="005D05A5">
        <w:rPr>
          <w:rFonts w:hint="eastAsia"/>
        </w:rPr>
        <w:t xml:space="preserve"> </w:t>
      </w:r>
      <w:r w:rsidR="00097211">
        <w:t>=</w:t>
      </w:r>
      <w:r w:rsidR="005D05A5">
        <w:rPr>
          <w:rFonts w:hint="eastAsia"/>
        </w:rPr>
        <w:t xml:space="preserve"> </w:t>
      </w:r>
      <w:r w:rsidR="00097211">
        <w:t>3</w:t>
      </w:r>
      <w:r w:rsidR="005D05A5">
        <w:rPr>
          <w:rFonts w:hint="eastAsia"/>
        </w:rPr>
        <w:t xml:space="preserve"> </w:t>
      </w:r>
      <w:r w:rsidR="00097211">
        <w:t>cm</w:t>
      </w:r>
      <w:r w:rsidR="00097211">
        <w:t>，水球半径</w:t>
      </w:r>
      <w:r w:rsidR="005D05A5">
        <w:rPr>
          <w:rFonts w:hint="eastAsia"/>
        </w:rPr>
        <w:t xml:space="preserve"> </w:t>
      </w:r>
      <w:r w:rsidR="00097211">
        <w:rPr>
          <w:i/>
          <w:iCs/>
        </w:rPr>
        <w:t>R</w:t>
      </w:r>
      <w:r w:rsidR="005D05A5">
        <w:rPr>
          <w:rFonts w:hint="eastAsia"/>
        </w:rPr>
        <w:t xml:space="preserve"> </w:t>
      </w:r>
      <w:r w:rsidR="00097211">
        <w:t>=</w:t>
      </w:r>
      <w:r w:rsidR="005D05A5">
        <w:rPr>
          <w:rFonts w:hint="eastAsia"/>
        </w:rPr>
        <w:t xml:space="preserve"> </w:t>
      </w:r>
      <w:r w:rsidR="00097211">
        <w:t>8</w:t>
      </w:r>
      <w:r w:rsidR="005D05A5">
        <w:rPr>
          <w:rFonts w:hint="eastAsia"/>
        </w:rPr>
        <w:t xml:space="preserve"> </w:t>
      </w:r>
      <w:r w:rsidR="00097211">
        <w:t>cm</w:t>
      </w:r>
      <w:r w:rsidR="005D05A5">
        <w:rPr>
          <w:rFonts w:hint="eastAsia"/>
        </w:rPr>
        <w:t>。</w:t>
      </w:r>
      <w:r w:rsidR="00097211">
        <w:t>若将一束单色光以入射角</w:t>
      </w:r>
      <w:r w:rsidR="005D05A5">
        <w:rPr>
          <w:rFonts w:hint="eastAsia"/>
        </w:rPr>
        <w:t xml:space="preserve"> </w:t>
      </w:r>
      <w:r w:rsidR="00097211">
        <w:rPr>
          <w:i/>
          <w:iCs/>
        </w:rPr>
        <w:t>i</w:t>
      </w:r>
      <w:r w:rsidR="005D05A5">
        <w:rPr>
          <w:rFonts w:hint="eastAsia"/>
        </w:rPr>
        <w:t xml:space="preserve"> </w:t>
      </w:r>
      <w:r w:rsidR="00097211">
        <w:t>射入水球，折射后光线恰好与空气球相切，如图所示，则入射角</w:t>
      </w:r>
      <w:r w:rsidR="005D05A5">
        <w:rPr>
          <w:rFonts w:hint="eastAsia"/>
        </w:rPr>
        <w:t xml:space="preserve"> </w:t>
      </w:r>
      <w:r w:rsidR="00097211">
        <w:rPr>
          <w:i/>
          <w:iCs/>
        </w:rPr>
        <w:t>i</w:t>
      </w:r>
      <w:r w:rsidR="005D05A5">
        <w:rPr>
          <w:rFonts w:hint="eastAsia"/>
        </w:rPr>
        <w:t xml:space="preserve"> </w:t>
      </w:r>
      <w:r w:rsidR="00097211">
        <w:t>=_____°</w:t>
      </w:r>
      <w:r w:rsidR="00097211">
        <w:t>，光线通过水球后，偏离原入射光线的角度</w:t>
      </w:r>
      <w:r w:rsidR="00097211">
        <w:rPr>
          <w:spacing w:val="12"/>
          <w:sz w:val="19"/>
          <w:szCs w:val="19"/>
          <w:shd w:val="clear" w:color="auto" w:fill="FFFFFF"/>
        </w:rPr>
        <w:t>是</w:t>
      </w:r>
      <w:r w:rsidR="00097211">
        <w:t>_____°</w:t>
      </w:r>
      <w:r w:rsidR="005D05A5">
        <w:rPr>
          <w:rFonts w:hint="eastAsia"/>
        </w:rPr>
        <w:t>。</w:t>
      </w:r>
      <w:r w:rsidR="00097211">
        <w:t>（已知</w:t>
      </w:r>
      <w:r w:rsidR="00097211">
        <w:t>sin22°</w:t>
      </w:r>
      <w:r w:rsidR="005D05A5">
        <w:rPr>
          <w:rFonts w:hint="eastAsia"/>
        </w:rPr>
        <w:t xml:space="preserve"> </w:t>
      </w:r>
      <w:r w:rsidR="00097211">
        <w:t>= 3/8</w:t>
      </w:r>
      <w:r w:rsidR="00097211">
        <w:t>）</w:t>
      </w:r>
    </w:p>
    <w:p w14:paraId="10D155D1" w14:textId="77777777" w:rsidR="00BD4550" w:rsidRDefault="00BD4550" w:rsidP="00097211">
      <w:pPr>
        <w:rPr>
          <w:kern w:val="0"/>
        </w:rPr>
      </w:pPr>
    </w:p>
    <w:p w14:paraId="190D927E" w14:textId="49CB2182" w:rsidR="00097211" w:rsidRDefault="00060E5A" w:rsidP="00097211">
      <w:pPr>
        <w:rPr>
          <w:kern w:val="0"/>
        </w:rPr>
      </w:pPr>
      <w:r>
        <w:rPr>
          <w:rFonts w:hint="eastAsia"/>
          <w:kern w:val="0"/>
        </w:rPr>
        <w:t>【解析】</w:t>
      </w:r>
    </w:p>
    <w:p w14:paraId="7D95EE6E" w14:textId="651E5389" w:rsidR="00060E5A" w:rsidRDefault="00BD4550" w:rsidP="00097211">
      <w:pPr>
        <w:rPr>
          <w:kern w:val="0"/>
        </w:rPr>
      </w:pPr>
      <w:r>
        <w:rPr>
          <w:noProof/>
          <w:kern w:val="0"/>
        </w:rPr>
        <mc:AlternateContent>
          <mc:Choice Requires="wpg">
            <w:drawing>
              <wp:inline distT="0" distB="0" distL="0" distR="0" wp14:anchorId="5777A5C1" wp14:editId="4A6D77B8">
                <wp:extent cx="2715260" cy="1409700"/>
                <wp:effectExtent l="0" t="0" r="27940" b="19050"/>
                <wp:docPr id="2002085016" name="组合 3"/>
                <wp:cNvGraphicFramePr/>
                <a:graphic xmlns:a="http://schemas.openxmlformats.org/drawingml/2006/main">
                  <a:graphicData uri="http://schemas.microsoft.com/office/word/2010/wordprocessingGroup">
                    <wpg:wgp>
                      <wpg:cNvGrpSpPr/>
                      <wpg:grpSpPr>
                        <a:xfrm>
                          <a:off x="0" y="0"/>
                          <a:ext cx="2715260" cy="1409700"/>
                          <a:chOff x="0" y="0"/>
                          <a:chExt cx="2715260" cy="1409700"/>
                        </a:xfrm>
                      </wpg:grpSpPr>
                      <wps:wsp>
                        <wps:cNvPr id="1303523438" name="直接连接符 1"/>
                        <wps:cNvCnPr/>
                        <wps:spPr>
                          <a:xfrm flipV="1">
                            <a:off x="1978025" y="622300"/>
                            <a:ext cx="42984" cy="11176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746658354" name="组合 2"/>
                        <wpg:cNvGrpSpPr/>
                        <wpg:grpSpPr>
                          <a:xfrm>
                            <a:off x="0" y="0"/>
                            <a:ext cx="2715260" cy="1409700"/>
                            <a:chOff x="0" y="0"/>
                            <a:chExt cx="2715260" cy="1409700"/>
                          </a:xfrm>
                        </wpg:grpSpPr>
                        <wpg:grpSp>
                          <wpg:cNvPr id="1358543785" name="组合 21"/>
                          <wpg:cNvGrpSpPr/>
                          <wpg:grpSpPr>
                            <a:xfrm>
                              <a:off x="0" y="0"/>
                              <a:ext cx="2715260" cy="1409700"/>
                              <a:chOff x="0" y="-7375"/>
                              <a:chExt cx="1709313" cy="886778"/>
                            </a:xfrm>
                          </wpg:grpSpPr>
                          <wpg:grpSp>
                            <wpg:cNvPr id="33856100" name="组合 90650"/>
                            <wpg:cNvGrpSpPr/>
                            <wpg:grpSpPr>
                              <a:xfrm>
                                <a:off x="0" y="0"/>
                                <a:ext cx="1709313" cy="879403"/>
                                <a:chOff x="0" y="0"/>
                                <a:chExt cx="1273922" cy="655562"/>
                              </a:xfrm>
                            </wpg:grpSpPr>
                            <wpg:grpSp>
                              <wpg:cNvPr id="456954755" name="组合 456954755"/>
                              <wpg:cNvGrpSpPr/>
                              <wpg:grpSpPr>
                                <a:xfrm>
                                  <a:off x="0" y="0"/>
                                  <a:ext cx="1273922" cy="655562"/>
                                  <a:chOff x="0" y="0"/>
                                  <a:chExt cx="1273922" cy="655562"/>
                                </a:xfrm>
                              </wpg:grpSpPr>
                              <wps:wsp>
                                <wps:cNvPr id="61007172" name="圆: 空心 61007172"/>
                                <wps:cNvSpPr/>
                                <wps:spPr>
                                  <a:xfrm>
                                    <a:off x="198836" y="10887"/>
                                    <a:ext cx="644675" cy="644675"/>
                                  </a:xfrm>
                                  <a:prstGeom prst="donut">
                                    <a:avLst>
                                      <a:gd name="adj" fmla="val 30830"/>
                                    </a:avLst>
                                  </a:prstGeom>
                                  <a:solidFill>
                                    <a:srgbClr val="EAEDED"/>
                                  </a:solidFill>
                                  <a:ln w="12700">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wrap="none" rtlCol="0" anchor="ctr">
                                  <a:spAutoFit/>
                                </wps:bodyPr>
                              </wps:wsp>
                              <wps:wsp>
                                <wps:cNvPr id="259432709" name="直接连接符 259432709"/>
                                <wps:cNvCnPr>
                                  <a:cxnSpLocks/>
                                </wps:cNvCnPr>
                                <wps:spPr>
                                  <a:xfrm>
                                    <a:off x="198836" y="0"/>
                                    <a:ext cx="324151" cy="33322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34148926" name="直接连接符 1334148926"/>
                                <wps:cNvCnPr>
                                  <a:cxnSpLocks/>
                                </wps:cNvCnPr>
                                <wps:spPr>
                                  <a:xfrm>
                                    <a:off x="298084" y="105297"/>
                                    <a:ext cx="545427" cy="227928"/>
                                  </a:xfrm>
                                  <a:prstGeom prst="line">
                                    <a:avLst/>
                                  </a:prstGeom>
                                  <a:ln>
                                    <a:solidFill>
                                      <a:srgbClr val="0070C0"/>
                                    </a:solidFill>
                                    <a:prstDash val="solid"/>
                                  </a:ln>
                                </wps:spPr>
                                <wps:style>
                                  <a:lnRef idx="1">
                                    <a:schemeClr val="accent1"/>
                                  </a:lnRef>
                                  <a:fillRef idx="0">
                                    <a:schemeClr val="accent1"/>
                                  </a:fillRef>
                                  <a:effectRef idx="0">
                                    <a:schemeClr val="accent1"/>
                                  </a:effectRef>
                                  <a:fontRef idx="minor">
                                    <a:schemeClr val="tx1"/>
                                  </a:fontRef>
                                </wps:style>
                                <wps:bodyPr/>
                              </wps:wsp>
                              <wps:wsp>
                                <wps:cNvPr id="916615259" name="直接连接符 916615259"/>
                                <wps:cNvCnPr>
                                  <a:cxnSpLocks/>
                                </wps:cNvCnPr>
                                <wps:spPr>
                                  <a:xfrm>
                                    <a:off x="0" y="59507"/>
                                    <a:ext cx="124501" cy="18617"/>
                                  </a:xfrm>
                                  <a:prstGeom prst="line">
                                    <a:avLst/>
                                  </a:prstGeom>
                                  <a:ln>
                                    <a:solidFill>
                                      <a:srgbClr val="0070C0"/>
                                    </a:solidFill>
                                    <a:prstDash val="solid"/>
                                    <a:tailEnd type="stealth" w="sm" len="med"/>
                                  </a:ln>
                                </wps:spPr>
                                <wps:style>
                                  <a:lnRef idx="1">
                                    <a:schemeClr val="accent1"/>
                                  </a:lnRef>
                                  <a:fillRef idx="0">
                                    <a:schemeClr val="accent1"/>
                                  </a:fillRef>
                                  <a:effectRef idx="0">
                                    <a:schemeClr val="accent1"/>
                                  </a:effectRef>
                                  <a:fontRef idx="minor">
                                    <a:schemeClr val="tx1"/>
                                  </a:fontRef>
                                </wps:style>
                                <wps:bodyPr/>
                              </wps:wsp>
                              <wps:wsp>
                                <wps:cNvPr id="1302893679" name="直接连接符 1302893679"/>
                                <wps:cNvCnPr>
                                  <a:cxnSpLocks/>
                                </wps:cNvCnPr>
                                <wps:spPr>
                                  <a:xfrm>
                                    <a:off x="120051" y="76709"/>
                                    <a:ext cx="172423" cy="25783"/>
                                  </a:xfrm>
                                  <a:prstGeom prst="line">
                                    <a:avLst/>
                                  </a:prstGeom>
                                  <a:ln>
                                    <a:solidFill>
                                      <a:srgbClr val="0070C0"/>
                                    </a:solidFill>
                                    <a:prstDash val="solid"/>
                                  </a:ln>
                                </wps:spPr>
                                <wps:style>
                                  <a:lnRef idx="1">
                                    <a:schemeClr val="accent1"/>
                                  </a:lnRef>
                                  <a:fillRef idx="0">
                                    <a:schemeClr val="accent1"/>
                                  </a:fillRef>
                                  <a:effectRef idx="0">
                                    <a:schemeClr val="accent1"/>
                                  </a:effectRef>
                                  <a:fontRef idx="minor">
                                    <a:schemeClr val="tx1"/>
                                  </a:fontRef>
                                </wps:style>
                                <wps:bodyPr/>
                              </wps:wsp>
                              <wps:wsp>
                                <wps:cNvPr id="638586608" name="直接连接符 638586608"/>
                                <wps:cNvCnPr>
                                  <a:cxnSpLocks/>
                                </wps:cNvCnPr>
                                <wps:spPr>
                                  <a:xfrm flipH="1">
                                    <a:off x="522987" y="333224"/>
                                    <a:ext cx="558242"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807024791" name="直接连接符 1807024791"/>
                                <wps:cNvCnPr>
                                  <a:cxnSpLocks/>
                                  <a:stCxn id="61007172" idx="6"/>
                                </wps:cNvCnPr>
                                <wps:spPr>
                                  <a:xfrm>
                                    <a:off x="843511" y="333224"/>
                                    <a:ext cx="237718" cy="198721"/>
                                  </a:xfrm>
                                  <a:prstGeom prst="line">
                                    <a:avLst/>
                                  </a:prstGeom>
                                  <a:ln>
                                    <a:solidFill>
                                      <a:srgbClr val="0070C0"/>
                                    </a:solidFill>
                                    <a:prstDash val="solid"/>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92092704" name="直接连接符 1792092704"/>
                                <wps:cNvCnPr>
                                  <a:cxnSpLocks/>
                                </wps:cNvCnPr>
                                <wps:spPr>
                                  <a:xfrm>
                                    <a:off x="843511" y="335057"/>
                                    <a:ext cx="275904" cy="36932"/>
                                  </a:xfrm>
                                  <a:prstGeom prst="line">
                                    <a:avLst/>
                                  </a:prstGeom>
                                  <a:ln>
                                    <a:solidFill>
                                      <a:srgbClr val="FF0000"/>
                                    </a:solidFill>
                                    <a:prstDash val="solid"/>
                                  </a:ln>
                                </wps:spPr>
                                <wps:style>
                                  <a:lnRef idx="1">
                                    <a:schemeClr val="accent1"/>
                                  </a:lnRef>
                                  <a:fillRef idx="0">
                                    <a:schemeClr val="accent1"/>
                                  </a:fillRef>
                                  <a:effectRef idx="0">
                                    <a:schemeClr val="accent1"/>
                                  </a:effectRef>
                                  <a:fontRef idx="minor">
                                    <a:schemeClr val="tx1"/>
                                  </a:fontRef>
                                </wps:style>
                                <wps:bodyPr/>
                              </wps:wsp>
                              <wps:wsp>
                                <wps:cNvPr id="1800124812" name="直接连接符 1800124812"/>
                                <wps:cNvCnPr>
                                  <a:cxnSpLocks/>
                                </wps:cNvCnPr>
                                <wps:spPr>
                                  <a:xfrm>
                                    <a:off x="843511" y="335057"/>
                                    <a:ext cx="430411" cy="17986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171139409" name="弧形 1171139409"/>
                              <wps:cNvSpPr/>
                              <wps:spPr>
                                <a:xfrm rot="15101978">
                                  <a:off x="220149" y="43511"/>
                                  <a:ext cx="72472" cy="72473"/>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rap="square" rtlCol="0" anchor="ctr">
                                <a:spAutoFit/>
                              </wps:bodyPr>
                            </wps:wsp>
                            <wps:wsp>
                              <wps:cNvPr id="730721573" name="弧形 730721573"/>
                              <wps:cNvSpPr/>
                              <wps:spPr>
                                <a:xfrm rot="14426463">
                                  <a:off x="748594" y="294614"/>
                                  <a:ext cx="48504" cy="48505"/>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rap="square" rtlCol="0" anchor="ctr">
                                <a:spAutoFit/>
                              </wps:bodyPr>
                            </wps:wsp>
                            <wps:wsp>
                              <wps:cNvPr id="998999265" name="弧形 998999265"/>
                              <wps:cNvSpPr/>
                              <wps:spPr>
                                <a:xfrm rot="3701322">
                                  <a:off x="846824" y="314734"/>
                                  <a:ext cx="72472" cy="72473"/>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rap="square" rtlCol="0" anchor="ctr">
                                <a:spAutoFit/>
                              </wps:bodyPr>
                            </wps:wsp>
                            <wps:wsp>
                              <wps:cNvPr id="583479204" name="弧形 583479204"/>
                              <wps:cNvSpPr/>
                              <wps:spPr>
                                <a:xfrm rot="4369087">
                                  <a:off x="338182" y="127317"/>
                                  <a:ext cx="48504" cy="48505"/>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rap="square" rtlCol="0" anchor="ctr">
                                <a:spAutoFit/>
                              </wps:bodyPr>
                            </wps:wsp>
                            <wps:wsp>
                              <wps:cNvPr id="1643758623" name="弧形 1643758623"/>
                              <wps:cNvSpPr/>
                              <wps:spPr>
                                <a:xfrm rot="4524670">
                                  <a:off x="896816" y="359898"/>
                                  <a:ext cx="51843" cy="51844"/>
                                </a:xfrm>
                                <a:prstGeom prst="arc">
                                  <a:avLst>
                                    <a:gd name="adj1" fmla="val 16200000"/>
                                    <a:gd name="adj2" fmla="val 2088294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rap="square" rtlCol="0" anchor="ctr">
                                <a:noAutofit/>
                              </wps:bodyPr>
                            </wps:wsp>
                            <wps:wsp>
                              <wps:cNvPr id="1661069119" name="弧形 1661069119"/>
                              <wps:cNvSpPr/>
                              <wps:spPr>
                                <a:xfrm rot="3282608">
                                  <a:off x="909344" y="339113"/>
                                  <a:ext cx="47160" cy="47161"/>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rap="square" rtlCol="0" anchor="ctr">
                                <a:spAutoFit/>
                              </wps:bodyPr>
                            </wps:wsp>
                          </wpg:grpSp>
                          <wps:wsp>
                            <wps:cNvPr id="253302106" name="Text Box 2134"/>
                            <wps:cNvSpPr txBox="1">
                              <a:spLocks noChangeArrowheads="1"/>
                            </wps:cNvSpPr>
                            <wps:spPr bwMode="auto">
                              <a:xfrm>
                                <a:off x="1203969" y="271721"/>
                                <a:ext cx="145935" cy="126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D05741" w14:textId="0D7F1113" w:rsidR="00060E5A" w:rsidRPr="00060E5A" w:rsidRDefault="00060E5A" w:rsidP="00060E5A">
                                  <w:pPr>
                                    <w:ind w:left="630" w:hangingChars="350" w:hanging="630"/>
                                    <w:rPr>
                                      <w:color w:val="000000" w:themeColor="text1"/>
                                      <w:sz w:val="18"/>
                                    </w:rPr>
                                  </w:pPr>
                                  <w:r w:rsidRPr="00060E5A">
                                    <w:rPr>
                                      <w:rFonts w:hint="eastAsia"/>
                                      <w:color w:val="000000" w:themeColor="text1"/>
                                      <w:sz w:val="18"/>
                                    </w:rPr>
                                    <w:t>30</w:t>
                                  </w:r>
                                  <w:r w:rsidRPr="00060E5A">
                                    <w:rPr>
                                      <w:rFonts w:cs="Times New Roman"/>
                                      <w:color w:val="000000" w:themeColor="text1"/>
                                      <w:sz w:val="18"/>
                                    </w:rPr>
                                    <w:t>°</w:t>
                                  </w:r>
                                </w:p>
                              </w:txbxContent>
                            </wps:txbx>
                            <wps:bodyPr rot="0" vert="horz" wrap="none" lIns="36000" tIns="0" rIns="36000" bIns="0" anchor="t" anchorCtr="0" upright="1">
                              <a:spAutoFit/>
                            </wps:bodyPr>
                          </wps:wsp>
                          <wps:wsp>
                            <wps:cNvPr id="468171466" name="Text Box 2134"/>
                            <wps:cNvSpPr txBox="1">
                              <a:spLocks noChangeArrowheads="1"/>
                            </wps:cNvSpPr>
                            <wps:spPr bwMode="auto">
                              <a:xfrm>
                                <a:off x="161081" y="-7375"/>
                                <a:ext cx="145935" cy="126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8C3638" w14:textId="77777777" w:rsidR="00060E5A" w:rsidRPr="00060E5A" w:rsidRDefault="00060E5A" w:rsidP="00060E5A">
                                  <w:pPr>
                                    <w:ind w:left="630" w:hangingChars="350" w:hanging="630"/>
                                    <w:rPr>
                                      <w:color w:val="000000" w:themeColor="text1"/>
                                      <w:sz w:val="18"/>
                                    </w:rPr>
                                  </w:pPr>
                                  <w:r w:rsidRPr="00060E5A">
                                    <w:rPr>
                                      <w:rFonts w:hint="eastAsia"/>
                                      <w:color w:val="000000" w:themeColor="text1"/>
                                      <w:sz w:val="18"/>
                                    </w:rPr>
                                    <w:t>30</w:t>
                                  </w:r>
                                  <w:r w:rsidRPr="00060E5A">
                                    <w:rPr>
                                      <w:rFonts w:cs="Times New Roman"/>
                                      <w:color w:val="000000" w:themeColor="text1"/>
                                      <w:sz w:val="18"/>
                                    </w:rPr>
                                    <w:t>°</w:t>
                                  </w:r>
                                </w:p>
                              </w:txbxContent>
                            </wps:txbx>
                            <wps:bodyPr rot="0" vert="horz" wrap="none" lIns="36000" tIns="0" rIns="36000" bIns="0" anchor="t" anchorCtr="0" upright="1">
                              <a:spAutoFit/>
                            </wps:bodyPr>
                          </wps:wsp>
                          <wps:wsp>
                            <wps:cNvPr id="105461241" name="Text Box 2134"/>
                            <wps:cNvSpPr txBox="1">
                              <a:spLocks noChangeArrowheads="1"/>
                            </wps:cNvSpPr>
                            <wps:spPr bwMode="auto">
                              <a:xfrm>
                                <a:off x="859975" y="345457"/>
                                <a:ext cx="145973" cy="126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E88A2F" w14:textId="57C5050C" w:rsidR="00060E5A" w:rsidRPr="00060E5A" w:rsidRDefault="00060E5A" w:rsidP="00060E5A">
                                  <w:pPr>
                                    <w:ind w:left="630" w:hangingChars="350" w:hanging="630"/>
                                    <w:rPr>
                                      <w:color w:val="000000" w:themeColor="text1"/>
                                      <w:sz w:val="18"/>
                                    </w:rPr>
                                  </w:pPr>
                                  <w:r>
                                    <w:rPr>
                                      <w:rFonts w:hint="eastAsia"/>
                                      <w:color w:val="000000" w:themeColor="text1"/>
                                      <w:sz w:val="18"/>
                                    </w:rPr>
                                    <w:t>22</w:t>
                                  </w:r>
                                  <w:r w:rsidRPr="00060E5A">
                                    <w:rPr>
                                      <w:rFonts w:cs="Times New Roman"/>
                                      <w:color w:val="000000" w:themeColor="text1"/>
                                      <w:sz w:val="18"/>
                                    </w:rPr>
                                    <w:t>°</w:t>
                                  </w:r>
                                </w:p>
                              </w:txbxContent>
                            </wps:txbx>
                            <wps:bodyPr rot="0" vert="horz" wrap="none" lIns="36000" tIns="0" rIns="36000" bIns="0" anchor="t" anchorCtr="0" upright="1">
                              <a:spAutoFit/>
                            </wps:bodyPr>
                          </wps:wsp>
                          <wps:wsp>
                            <wps:cNvPr id="680510032" name="Text Box 2134"/>
                            <wps:cNvSpPr txBox="1">
                              <a:spLocks noChangeArrowheads="1"/>
                            </wps:cNvSpPr>
                            <wps:spPr bwMode="auto">
                              <a:xfrm>
                                <a:off x="1221189" y="606825"/>
                                <a:ext cx="110084" cy="126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E6200D" w14:textId="0DF5C0AF" w:rsidR="00BF4FED" w:rsidRPr="00060E5A" w:rsidRDefault="00BF4FED" w:rsidP="00060E5A">
                                  <w:pPr>
                                    <w:ind w:left="630" w:hangingChars="350" w:hanging="630"/>
                                    <w:rPr>
                                      <w:color w:val="000000" w:themeColor="text1"/>
                                      <w:sz w:val="18"/>
                                    </w:rPr>
                                  </w:pPr>
                                  <w:r>
                                    <w:rPr>
                                      <w:rFonts w:hint="eastAsia"/>
                                      <w:color w:val="000000" w:themeColor="text1"/>
                                      <w:sz w:val="18"/>
                                    </w:rPr>
                                    <w:t>8</w:t>
                                  </w:r>
                                  <w:r w:rsidRPr="00060E5A">
                                    <w:rPr>
                                      <w:rFonts w:cs="Times New Roman"/>
                                      <w:color w:val="000000" w:themeColor="text1"/>
                                      <w:sz w:val="18"/>
                                    </w:rPr>
                                    <w:t>°</w:t>
                                  </w:r>
                                </w:p>
                              </w:txbxContent>
                            </wps:txbx>
                            <wps:bodyPr rot="0" vert="horz" wrap="none" lIns="36000" tIns="0" rIns="36000" bIns="0" anchor="t" anchorCtr="0" upright="1">
                              <a:spAutoFit/>
                            </wps:bodyPr>
                          </wps:wsp>
                          <wps:wsp>
                            <wps:cNvPr id="1570213672" name="Text Box 2134"/>
                            <wps:cNvSpPr txBox="1">
                              <a:spLocks noChangeArrowheads="1"/>
                            </wps:cNvSpPr>
                            <wps:spPr bwMode="auto">
                              <a:xfrm>
                                <a:off x="1402093" y="463835"/>
                                <a:ext cx="110084" cy="126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7ECDD5" w14:textId="77777777" w:rsidR="00BF4FED" w:rsidRPr="00060E5A" w:rsidRDefault="00BF4FED" w:rsidP="00060E5A">
                                  <w:pPr>
                                    <w:ind w:left="630" w:hangingChars="350" w:hanging="630"/>
                                    <w:rPr>
                                      <w:color w:val="000000" w:themeColor="text1"/>
                                      <w:sz w:val="18"/>
                                    </w:rPr>
                                  </w:pPr>
                                  <w:r>
                                    <w:rPr>
                                      <w:rFonts w:hint="eastAsia"/>
                                      <w:color w:val="000000" w:themeColor="text1"/>
                                      <w:sz w:val="18"/>
                                    </w:rPr>
                                    <w:t>8</w:t>
                                  </w:r>
                                  <w:r w:rsidRPr="00060E5A">
                                    <w:rPr>
                                      <w:rFonts w:cs="Times New Roman"/>
                                      <w:color w:val="000000" w:themeColor="text1"/>
                                      <w:sz w:val="18"/>
                                    </w:rPr>
                                    <w:t>°</w:t>
                                  </w:r>
                                </w:p>
                              </w:txbxContent>
                            </wps:txbx>
                            <wps:bodyPr rot="0" vert="horz" wrap="none" lIns="36000" tIns="0" rIns="36000" bIns="0" anchor="t" anchorCtr="0" upright="1">
                              <a:spAutoFit/>
                            </wps:bodyPr>
                          </wps:wsp>
                          <wps:wsp>
                            <wps:cNvPr id="832504334" name="Text Box 2134"/>
                            <wps:cNvSpPr txBox="1">
                              <a:spLocks noChangeArrowheads="1"/>
                            </wps:cNvSpPr>
                            <wps:spPr bwMode="auto">
                              <a:xfrm>
                                <a:off x="505384" y="168963"/>
                                <a:ext cx="145973" cy="126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CF5ED6" w14:textId="77777777" w:rsidR="00BF4FED" w:rsidRPr="00060E5A" w:rsidRDefault="00BF4FED" w:rsidP="00060E5A">
                                  <w:pPr>
                                    <w:ind w:left="630" w:hangingChars="350" w:hanging="630"/>
                                    <w:rPr>
                                      <w:color w:val="000000" w:themeColor="text1"/>
                                      <w:sz w:val="18"/>
                                    </w:rPr>
                                  </w:pPr>
                                  <w:r>
                                    <w:rPr>
                                      <w:rFonts w:hint="eastAsia"/>
                                      <w:color w:val="000000" w:themeColor="text1"/>
                                      <w:sz w:val="18"/>
                                    </w:rPr>
                                    <w:t>22</w:t>
                                  </w:r>
                                  <w:r w:rsidRPr="00060E5A">
                                    <w:rPr>
                                      <w:rFonts w:cs="Times New Roman"/>
                                      <w:color w:val="000000" w:themeColor="text1"/>
                                      <w:sz w:val="18"/>
                                    </w:rPr>
                                    <w:t>°</w:t>
                                  </w:r>
                                </w:p>
                              </w:txbxContent>
                            </wps:txbx>
                            <wps:bodyPr rot="0" vert="horz" wrap="none" lIns="36000" tIns="0" rIns="36000" bIns="0" anchor="t" anchorCtr="0" upright="1">
                              <a:spAutoFit/>
                            </wps:bodyPr>
                          </wps:wsp>
                        </wpg:grpSp>
                        <wps:wsp>
                          <wps:cNvPr id="216617358" name="直接连接符 1"/>
                          <wps:cNvCnPr/>
                          <wps:spPr>
                            <a:xfrm flipH="1" flipV="1">
                              <a:off x="2044800" y="799200"/>
                              <a:ext cx="183955" cy="23446"/>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6968638" name="直接连接符 1"/>
                          <wps:cNvCnPr/>
                          <wps:spPr>
                            <a:xfrm flipV="1">
                              <a:off x="2016000" y="864000"/>
                              <a:ext cx="16070" cy="13286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5777A5C1" id="组合 3" o:spid="_x0000_s1379" style="width:213.8pt;height:111pt;mso-position-horizontal-relative:char;mso-position-vertical-relative:line" coordsize="27152,14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">
                <v:line id="直接连接符 1" o:spid="_x0000_s1380" style="position:absolute;flip:y;visibility:visible;mso-wrap-style:square" from="19780,6223" to="20210,7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" strokecolor="black [3213]" strokeweight=".5pt">
                  <v:stroke joinstyle="miter"/>
                </v:line>
                <v:group id="组合 2" o:spid="_x0000_s1381" style="position:absolute;width:27152;height:14097" coordsize="27152,140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">
                  <v:group id="_x0000_s1382" style="position:absolute;width:27152;height:14097" coordorigin=",-73" coordsize="17093,88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">
                    <v:group id="组合 90650" o:spid="_x0000_s1383" style="position:absolute;width:17093;height:8794" coordsize="12739,6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">
                      <v:group id="组合 456954755" o:spid="_x0000_s1384" style="position:absolute;width:12739;height:6555" coordsize="12739,65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">
                        <v:shape id="圆: 空心 61007172" o:spid="_x0000_s1385" type="#_x0000_t23" style="position:absolute;left:1988;top:108;width:6447;height:6447;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" adj="6659" fillcolor="#eaeded" strokecolor="black [3213]" strokeweight="1pt">
                          <v:stroke joinstyle="miter"/>
                          <v:textbox style="mso-fit-shape-to-text:t"/>
                        </v:shape>
                        <v:line id="直接连接符 259432709" o:spid="_x0000_s1386" style="position:absolute;visibility:visible;mso-wrap-style:square" from="1988,0" to="5229,3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" strokecolor="black [3213]" strokeweight=".5pt">
                          <v:stroke dashstyle="dash" joinstyle="miter"/>
                          <o:lock v:ext="edit" shapetype="f"/>
                        </v:line>
                        <v:line id="直接连接符 1334148926" o:spid="_x0000_s1387" style="position:absolute;visibility:visible;mso-wrap-style:square" from="2980,1052" to="8435,3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" strokecolor="#0070c0" strokeweight=".5pt">
                          <v:stroke joinstyle="miter"/>
                          <o:lock v:ext="edit" shapetype="f"/>
                        </v:line>
                        <v:line id="直接连接符 916615259" o:spid="_x0000_s1388" style="position:absolute;visibility:visible;mso-wrap-style:square" from="0,595" to="1245,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" strokecolor="#0070c0" strokeweight=".5pt">
                          <v:stroke endarrow="classic" endarrowwidth="narrow" joinstyle="miter"/>
                          <o:lock v:ext="edit" shapetype="f"/>
                        </v:line>
                        <v:line id="直接连接符 1302893679" o:spid="_x0000_s1389" style="position:absolute;visibility:visible;mso-wrap-style:square" from="1200,767" to="2924,1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" strokecolor="#0070c0" strokeweight=".5pt">
                          <v:stroke joinstyle="miter"/>
                          <o:lock v:ext="edit" shapetype="f"/>
                        </v:line>
                        <v:line id="直接连接符 638586608" o:spid="_x0000_s1390" style="position:absolute;flip:x;visibility:visible;mso-wrap-style:square" from="5229,3332" to="10812,33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" strokecolor="black [3213]" strokeweight=".5pt">
                          <v:stroke dashstyle="dash" joinstyle="miter"/>
                          <o:lock v:ext="edit" shapetype="f"/>
                        </v:line>
                        <v:line id="直接连接符 1807024791" o:spid="_x0000_s1391" style="position:absolute;visibility:visible;mso-wrap-style:square" from="8435,3332" to="10812,5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" strokecolor="#0070c0" strokeweight=".5pt">
                          <v:stroke endarrow="block" endarrowwidth="narrow" joinstyle="miter"/>
                          <o:lock v:ext="edit" shapetype="f"/>
                        </v:line>
                        <v:line id="直接连接符 1792092704" o:spid="_x0000_s1392" style="position:absolute;visibility:visible;mso-wrap-style:square" from="8435,3350" to="11194,3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" strokecolor="red" strokeweight=".5pt">
                          <v:stroke joinstyle="miter"/>
                          <o:lock v:ext="edit" shapetype="f"/>
                        </v:line>
                        <v:line id="直接连接符 1800124812" o:spid="_x0000_s1393" style="position:absolute;visibility:visible;mso-wrap-style:square" from="8435,3350" to="12739,51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" strokecolor="black [3213]" strokeweight=".5pt">
                          <v:stroke dashstyle="dash" joinstyle="miter"/>
                          <o:lock v:ext="edit" shapetype="f"/>
                        </v:line>
                      </v:group>
                      <v:shape id="弧形 1171139409" o:spid="_x0000_s1394" style="position:absolute;left:2202;top:434;width:724;height:725;rotation:-7097573fd;visibility:visible;mso-wrap-style:square;v-text-anchor:middle" coordsize="72472,72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" path="m36236,nsc56249,,72472,16224,72472,36237r-36236,l36236,xem36236,nfc56249,,72472,16224,72472,36237e" filled="f" strokecolor="black [3213]" strokeweight=".5pt">
                        <v:stroke joinstyle="miter"/>
                        <v:path arrowok="t" o:connecttype="custom" o:connectlocs="36236,0;72472,36237" o:connectangles="0,0"/>
                      </v:shape>
                      <v:shape id="弧形 730721573" o:spid="_x0000_s1395" style="position:absolute;left:7485;top:2946;width:485;height:485;rotation:-7835415fd;visibility:visible;mso-wrap-style:square;v-text-anchor:middle" coordsize="48504,48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" path="m24252,nsc37646,,48504,10858,48504,24253r-24252,l24252,xem24252,nfc37646,,48504,10858,48504,24253e" filled="f" strokecolor="black [3213]" strokeweight=".5pt">
                        <v:stroke joinstyle="miter"/>
                        <v:path arrowok="t" o:connecttype="custom" o:connectlocs="24252,0;48504,24253" o:connectangles="0,0"/>
                      </v:shape>
                      <v:shape id="弧形 998999265" o:spid="_x0000_s1396" style="position:absolute;left:8467;top:3148;width:725;height:724;rotation:4042831fd;visibility:visible;mso-wrap-style:square;v-text-anchor:middle" coordsize="72472,724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" path="m36236,nsc56249,,72472,16224,72472,36237r-36236,l36236,xem36236,nfc56249,,72472,16224,72472,36237e" filled="f" strokecolor="black [3213]" strokeweight=".5pt">
                        <v:stroke joinstyle="miter"/>
                        <v:path arrowok="t" o:connecttype="custom" o:connectlocs="36236,0;72472,36237" o:connectangles="0,0"/>
                      </v:shape>
                      <v:shape id="弧形 583479204" o:spid="_x0000_s1397" style="position:absolute;left:3381;top:1273;width:485;height:485;rotation:4772208fd;visibility:visible;mso-wrap-style:square;v-text-anchor:middle" coordsize="48504,485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" path="m24252,nsc37646,,48504,10858,48504,24253r-24252,l24252,xem24252,nfc37646,,48504,10858,48504,24253e" filled="f" strokecolor="black [3213]" strokeweight=".5pt">
                        <v:stroke joinstyle="miter"/>
                        <v:path arrowok="t" o:connecttype="custom" o:connectlocs="24252,0;48504,24253" o:connectangles="0,0"/>
                      </v:shape>
                      <v:shape id="弧形 1643758623" o:spid="_x0000_s1398" style="position:absolute;left:8967;top:3599;width:519;height:518;rotation:4942146fd;visibility:visible;mso-wrap-style:square;v-text-anchor:middle" coordsize="51843,518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" path="m25921,nsc38169,,48745,8572,51281,20554l25922,25922v,-8641,-1,-17281,-1,-25922xem25921,nfc38169,,48745,8572,51281,20554e" filled="f" strokecolor="black [3213]" strokeweight=".5pt">
                        <v:stroke joinstyle="miter"/>
                        <v:path arrowok="t" o:connecttype="custom" o:connectlocs="25921,0;51281,20554" o:connectangles="0,0"/>
                      </v:shape>
                      <v:shape id="弧形 1661069119" o:spid="_x0000_s1399" style="position:absolute;left:9093;top:3391;width:471;height:472;rotation:3585483fd;visibility:visible;mso-wrap-style:square;v-text-anchor:middle" coordsize="47160,471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" path="m23580,nsc36603,,47160,10558,47160,23581r-23580,l23580,xem23580,nfc36603,,47160,10558,47160,23581e" filled="f" strokecolor="black [3213]" strokeweight=".5pt">
                        <v:stroke joinstyle="miter"/>
                        <v:path arrowok="t" o:connecttype="custom" o:connectlocs="23580,0;47160,23581" o:connectangles="0,0"/>
                      </v:shape>
                    </v:group>
                    <v:shape id="Text Box 2134" o:spid="_x0000_s1400" type="#_x0000_t202" style="position:absolute;left:12039;top:2717;width:1460;height:12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" filled="f" stroked="f">
                      <v:textbox style="mso-fit-shape-to-text:t" inset="1mm,0,1mm,0">
                        <w:txbxContent>
                          <w:p w14:paraId="29D05741" w14:textId="0D7F1113" w:rsidR="00060E5A" w:rsidRPr="00060E5A" w:rsidRDefault="00060E5A" w:rsidP="00060E5A">
                            <w:pPr>
                              <w:ind w:left="630" w:hangingChars="350" w:hanging="630"/>
                              <w:rPr>
                                <w:rFonts w:hint="eastAsia"/>
                                <w:color w:val="000000" w:themeColor="text1"/>
                                <w:sz w:val="18"/>
                              </w:rPr>
                            </w:pPr>
                            <w:r w:rsidRPr="00060E5A">
                              <w:rPr>
                                <w:rFonts w:hint="eastAsia"/>
                                <w:color w:val="000000" w:themeColor="text1"/>
                                <w:sz w:val="18"/>
                              </w:rPr>
                              <w:t>30</w:t>
                            </w:r>
                            <w:r w:rsidRPr="00060E5A">
                              <w:rPr>
                                <w:rFonts w:cs="Times New Roman"/>
                                <w:color w:val="000000" w:themeColor="text1"/>
                                <w:sz w:val="18"/>
                              </w:rPr>
                              <w:t>°</w:t>
                            </w:r>
                          </w:p>
                        </w:txbxContent>
                      </v:textbox>
                    </v:shape>
                    <v:shape id="Text Box 2134" o:spid="_x0000_s1401" type="#_x0000_t202" style="position:absolute;left:1610;top:-73;width:1460;height:12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" filled="f" stroked="f">
                      <v:textbox style="mso-fit-shape-to-text:t" inset="1mm,0,1mm,0">
                        <w:txbxContent>
                          <w:p w14:paraId="658C3638" w14:textId="77777777" w:rsidR="00060E5A" w:rsidRPr="00060E5A" w:rsidRDefault="00060E5A" w:rsidP="00060E5A">
                            <w:pPr>
                              <w:ind w:left="630" w:hangingChars="350" w:hanging="630"/>
                              <w:rPr>
                                <w:rFonts w:hint="eastAsia"/>
                                <w:color w:val="000000" w:themeColor="text1"/>
                                <w:sz w:val="18"/>
                              </w:rPr>
                            </w:pPr>
                            <w:r w:rsidRPr="00060E5A">
                              <w:rPr>
                                <w:rFonts w:hint="eastAsia"/>
                                <w:color w:val="000000" w:themeColor="text1"/>
                                <w:sz w:val="18"/>
                              </w:rPr>
                              <w:t>30</w:t>
                            </w:r>
                            <w:r w:rsidRPr="00060E5A">
                              <w:rPr>
                                <w:rFonts w:cs="Times New Roman"/>
                                <w:color w:val="000000" w:themeColor="text1"/>
                                <w:sz w:val="18"/>
                              </w:rPr>
                              <w:t>°</w:t>
                            </w:r>
                          </w:p>
                        </w:txbxContent>
                      </v:textbox>
                    </v:shape>
                    <v:shape id="Text Box 2134" o:spid="_x0000_s1402" type="#_x0000_t202" style="position:absolute;left:8599;top:3454;width:1460;height:12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" filled="f" stroked="f">
                      <v:textbox style="mso-fit-shape-to-text:t" inset="1mm,0,1mm,0">
                        <w:txbxContent>
                          <w:p w14:paraId="3EE88A2F" w14:textId="57C5050C" w:rsidR="00060E5A" w:rsidRPr="00060E5A" w:rsidRDefault="00060E5A" w:rsidP="00060E5A">
                            <w:pPr>
                              <w:ind w:left="630" w:hangingChars="350" w:hanging="630"/>
                              <w:rPr>
                                <w:rFonts w:hint="eastAsia"/>
                                <w:color w:val="000000" w:themeColor="text1"/>
                                <w:sz w:val="18"/>
                              </w:rPr>
                            </w:pPr>
                            <w:r>
                              <w:rPr>
                                <w:rFonts w:hint="eastAsia"/>
                                <w:color w:val="000000" w:themeColor="text1"/>
                                <w:sz w:val="18"/>
                              </w:rPr>
                              <w:t>22</w:t>
                            </w:r>
                            <w:r w:rsidRPr="00060E5A">
                              <w:rPr>
                                <w:rFonts w:cs="Times New Roman"/>
                                <w:color w:val="000000" w:themeColor="text1"/>
                                <w:sz w:val="18"/>
                              </w:rPr>
                              <w:t>°</w:t>
                            </w:r>
                          </w:p>
                        </w:txbxContent>
                      </v:textbox>
                    </v:shape>
                    <v:shape id="Text Box 2134" o:spid="_x0000_s1403" type="#_x0000_t202" style="position:absolute;left:12211;top:6068;width:1101;height:12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" filled="f" stroked="f">
                      <v:textbox style="mso-fit-shape-to-text:t" inset="1mm,0,1mm,0">
                        <w:txbxContent>
                          <w:p w14:paraId="65E6200D" w14:textId="0DF5C0AF" w:rsidR="00BF4FED" w:rsidRPr="00060E5A" w:rsidRDefault="00BF4FED" w:rsidP="00060E5A">
                            <w:pPr>
                              <w:ind w:left="630" w:hangingChars="350" w:hanging="630"/>
                              <w:rPr>
                                <w:rFonts w:hint="eastAsia"/>
                                <w:color w:val="000000" w:themeColor="text1"/>
                                <w:sz w:val="18"/>
                              </w:rPr>
                            </w:pPr>
                            <w:r>
                              <w:rPr>
                                <w:rFonts w:hint="eastAsia"/>
                                <w:color w:val="000000" w:themeColor="text1"/>
                                <w:sz w:val="18"/>
                              </w:rPr>
                              <w:t>8</w:t>
                            </w:r>
                            <w:r w:rsidRPr="00060E5A">
                              <w:rPr>
                                <w:rFonts w:cs="Times New Roman"/>
                                <w:color w:val="000000" w:themeColor="text1"/>
                                <w:sz w:val="18"/>
                              </w:rPr>
                              <w:t>°</w:t>
                            </w:r>
                          </w:p>
                        </w:txbxContent>
                      </v:textbox>
                    </v:shape>
                    <v:shape id="Text Box 2134" o:spid="_x0000_s1404" type="#_x0000_t202" style="position:absolute;left:14020;top:4638;width:1101;height:12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" filled="f" stroked="f">
                      <v:textbox style="mso-fit-shape-to-text:t" inset="1mm,0,1mm,0">
                        <w:txbxContent>
                          <w:p w14:paraId="297ECDD5" w14:textId="77777777" w:rsidR="00BF4FED" w:rsidRPr="00060E5A" w:rsidRDefault="00BF4FED" w:rsidP="00060E5A">
                            <w:pPr>
                              <w:ind w:left="630" w:hangingChars="350" w:hanging="630"/>
                              <w:rPr>
                                <w:rFonts w:hint="eastAsia"/>
                                <w:color w:val="000000" w:themeColor="text1"/>
                                <w:sz w:val="18"/>
                              </w:rPr>
                            </w:pPr>
                            <w:r>
                              <w:rPr>
                                <w:rFonts w:hint="eastAsia"/>
                                <w:color w:val="000000" w:themeColor="text1"/>
                                <w:sz w:val="18"/>
                              </w:rPr>
                              <w:t>8</w:t>
                            </w:r>
                            <w:r w:rsidRPr="00060E5A">
                              <w:rPr>
                                <w:rFonts w:cs="Times New Roman"/>
                                <w:color w:val="000000" w:themeColor="text1"/>
                                <w:sz w:val="18"/>
                              </w:rPr>
                              <w:t>°</w:t>
                            </w:r>
                          </w:p>
                        </w:txbxContent>
                      </v:textbox>
                    </v:shape>
                    <v:shape id="Text Box 2134" o:spid="_x0000_s1405" type="#_x0000_t202" style="position:absolute;left:5053;top:1689;width:1460;height:12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" filled="f" stroked="f">
                      <v:textbox style="mso-fit-shape-to-text:t" inset="1mm,0,1mm,0">
                        <w:txbxContent>
                          <w:p w14:paraId="14CF5ED6" w14:textId="77777777" w:rsidR="00BF4FED" w:rsidRPr="00060E5A" w:rsidRDefault="00BF4FED" w:rsidP="00060E5A">
                            <w:pPr>
                              <w:ind w:left="630" w:hangingChars="350" w:hanging="630"/>
                              <w:rPr>
                                <w:rFonts w:hint="eastAsia"/>
                                <w:color w:val="000000" w:themeColor="text1"/>
                                <w:sz w:val="18"/>
                              </w:rPr>
                            </w:pPr>
                            <w:r>
                              <w:rPr>
                                <w:rFonts w:hint="eastAsia"/>
                                <w:color w:val="000000" w:themeColor="text1"/>
                                <w:sz w:val="18"/>
                              </w:rPr>
                              <w:t>22</w:t>
                            </w:r>
                            <w:r w:rsidRPr="00060E5A">
                              <w:rPr>
                                <w:rFonts w:cs="Times New Roman"/>
                                <w:color w:val="000000" w:themeColor="text1"/>
                                <w:sz w:val="18"/>
                              </w:rPr>
                              <w:t>°</w:t>
                            </w:r>
                          </w:p>
                        </w:txbxContent>
                      </v:textbox>
                    </v:shape>
                  </v:group>
                  <v:line id="直接连接符 1" o:spid="_x0000_s1406" style="position:absolute;flip:x y;visibility:visible;mso-wrap-style:square" from="20448,7992" to="22287,82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" strokecolor="black [3213]" strokeweight=".5pt">
                    <v:stroke joinstyle="miter"/>
                  </v:line>
                  <v:line id="直接连接符 1" o:spid="_x0000_s1407" style="position:absolute;flip:y;visibility:visible;mso-wrap-style:square" from="20160,8640" to="20320,9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" strokecolor="black [3213]" strokeweight=".5pt">
                    <v:stroke joinstyle="miter"/>
                  </v:line>
                </v:group>
                <w10:anchorlock/>
              </v:group>
            </w:pict>
          </mc:Fallback>
        </mc:AlternateContent>
      </w:r>
    </w:p>
    <w:p w14:paraId="76E7E176" w14:textId="77777777" w:rsidR="00060E5A" w:rsidRDefault="00060E5A" w:rsidP="00097211">
      <w:pPr>
        <w:rPr>
          <w:kern w:val="0"/>
        </w:rPr>
      </w:pPr>
    </w:p>
    <w:p w14:paraId="70028FB6" w14:textId="77777777" w:rsidR="00060E5A" w:rsidRDefault="00060E5A" w:rsidP="00097211">
      <w:pPr>
        <w:rPr>
          <w:kern w:val="0"/>
        </w:rPr>
      </w:pPr>
    </w:p>
    <w:p w14:paraId="2768A47D" w14:textId="22494951" w:rsidR="00097211" w:rsidRDefault="005B5A77" w:rsidP="00097211">
      <w:r>
        <w:rPr>
          <w:noProof/>
        </w:rPr>
        <w:drawing>
          <wp:anchor distT="0" distB="0" distL="114300" distR="114300" simplePos="0" relativeHeight="251726848" behindDoc="0" locked="0" layoutInCell="1" allowOverlap="1" wp14:anchorId="2F63110A" wp14:editId="03CF2922">
            <wp:simplePos x="0" y="0"/>
            <wp:positionH relativeFrom="column">
              <wp:posOffset>3648075</wp:posOffset>
            </wp:positionH>
            <wp:positionV relativeFrom="paragraph">
              <wp:posOffset>1905</wp:posOffset>
            </wp:positionV>
            <wp:extent cx="1570355" cy="946150"/>
            <wp:effectExtent l="0" t="0" r="0" b="6350"/>
            <wp:wrapSquare wrapText="bothSides"/>
            <wp:docPr id="169984545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9845453" name="图片 13"/>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1570355" cy="9461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97211">
        <w:rPr>
          <w:kern w:val="0"/>
        </w:rPr>
        <w:t>3</w:t>
      </w:r>
      <w:r w:rsidR="00097211">
        <w:t>．（多选）航天员在空间站用小水球进行了一场类似于乒乓球的比赛，使用普通球拍击球时，水球被粘在球拍上，在球拍上包上毛巾后再击球，水球不仅没有被吸收，反而弹开了，下列说法正确的有（</w:t>
      </w:r>
      <w:r w:rsidR="00097211">
        <w:t xml:space="preserve">    </w:t>
      </w:r>
      <w:r w:rsidR="00097211">
        <w:t>）</w:t>
      </w:r>
    </w:p>
    <w:p w14:paraId="747B1384" w14:textId="77777777" w:rsidR="00097211" w:rsidRDefault="00097211" w:rsidP="00097211">
      <w:r>
        <w:t>A</w:t>
      </w:r>
      <w:r>
        <w:t>．水滴呈球形是由于水的表面张力</w:t>
      </w:r>
    </w:p>
    <w:p w14:paraId="30A8B36D" w14:textId="77777777" w:rsidR="00097211" w:rsidRDefault="00097211" w:rsidP="00097211">
      <w:r>
        <w:t>B</w:t>
      </w:r>
      <w:r>
        <w:t>．水球被粘在球拍上是因为球拍表面对水是浸润的</w:t>
      </w:r>
    </w:p>
    <w:p w14:paraId="52F83BD5" w14:textId="77777777" w:rsidR="00097211" w:rsidRDefault="00097211" w:rsidP="00097211">
      <w:r>
        <w:t>C</w:t>
      </w:r>
      <w:r>
        <w:t>．毛巾表面布满了疏水的微线毛，对水是不浸润的</w:t>
      </w:r>
    </w:p>
    <w:p w14:paraId="181C2F0D" w14:textId="4BD71D39" w:rsidR="00097211" w:rsidRDefault="00097211" w:rsidP="00097211">
      <w:r>
        <w:t>D</w:t>
      </w:r>
      <w:r>
        <w:t>．水球弹开的原因是</w:t>
      </w:r>
      <w:r w:rsidR="005D05A5">
        <w:rPr>
          <w:rFonts w:hint="eastAsia"/>
        </w:rPr>
        <w:t>“</w:t>
      </w:r>
      <w:r>
        <w:t>毛巾球拍</w:t>
      </w:r>
      <w:r w:rsidR="005D05A5">
        <w:rPr>
          <w:rFonts w:hint="eastAsia"/>
        </w:rPr>
        <w:t>”</w:t>
      </w:r>
      <w:r>
        <w:t>对水球的力大于水球对</w:t>
      </w:r>
      <w:r w:rsidR="005D05A5">
        <w:rPr>
          <w:rFonts w:hint="eastAsia"/>
        </w:rPr>
        <w:t>“</w:t>
      </w:r>
      <w:r>
        <w:t>毛巾球拍</w:t>
      </w:r>
      <w:r w:rsidR="005D05A5">
        <w:rPr>
          <w:rFonts w:hint="eastAsia"/>
        </w:rPr>
        <w:t>”</w:t>
      </w:r>
      <w:r>
        <w:t>的力</w:t>
      </w:r>
    </w:p>
    <w:p w14:paraId="46BA0DEB" w14:textId="3D40EBFA" w:rsidR="00097211" w:rsidRDefault="00097211" w:rsidP="00097211"/>
    <w:p w14:paraId="0C45C2F1" w14:textId="43160BD1" w:rsidR="00097211" w:rsidRDefault="007A4221" w:rsidP="00097211">
      <w:pPr>
        <w:rPr>
          <w:color w:val="FF0000"/>
        </w:rPr>
      </w:pPr>
      <w:r>
        <w:rPr>
          <w:noProof/>
        </w:rPr>
        <mc:AlternateContent>
          <mc:Choice Requires="wpg">
            <w:drawing>
              <wp:anchor distT="0" distB="0" distL="114300" distR="114300" simplePos="0" relativeHeight="251710464" behindDoc="0" locked="0" layoutInCell="1" allowOverlap="1" wp14:anchorId="3FD03781" wp14:editId="165E8210">
                <wp:simplePos x="0" y="0"/>
                <wp:positionH relativeFrom="column">
                  <wp:posOffset>3924300</wp:posOffset>
                </wp:positionH>
                <wp:positionV relativeFrom="paragraph">
                  <wp:posOffset>101600</wp:posOffset>
                </wp:positionV>
                <wp:extent cx="1342390" cy="807720"/>
                <wp:effectExtent l="0" t="0" r="10160" b="11430"/>
                <wp:wrapSquare wrapText="bothSides"/>
                <wp:docPr id="1864279114" name="组合 22"/>
                <wp:cNvGraphicFramePr/>
                <a:graphic xmlns:a="http://schemas.openxmlformats.org/drawingml/2006/main">
                  <a:graphicData uri="http://schemas.microsoft.com/office/word/2010/wordprocessingGroup">
                    <wpg:wgp>
                      <wpg:cNvGrpSpPr/>
                      <wpg:grpSpPr>
                        <a:xfrm>
                          <a:off x="0" y="0"/>
                          <a:ext cx="1342390" cy="807720"/>
                          <a:chOff x="1288482" y="716280"/>
                          <a:chExt cx="1343570" cy="808870"/>
                        </a:xfrm>
                      </wpg:grpSpPr>
                      <wpg:grpSp>
                        <wpg:cNvPr id="1224154023" name="组合 1224154023"/>
                        <wpg:cNvGrpSpPr/>
                        <wpg:grpSpPr>
                          <a:xfrm>
                            <a:off x="1714500" y="716280"/>
                            <a:ext cx="917552" cy="792480"/>
                            <a:chOff x="568531" y="716280"/>
                            <a:chExt cx="1031875" cy="792480"/>
                          </a:xfrm>
                        </wpg:grpSpPr>
                        <wpg:grpSp>
                          <wpg:cNvPr id="1150994353" name="组合 1150994353"/>
                          <wpg:cNvGrpSpPr/>
                          <wpg:grpSpPr>
                            <a:xfrm>
                              <a:off x="568531" y="716280"/>
                              <a:ext cx="1028700" cy="198120"/>
                              <a:chOff x="866775" y="914400"/>
                              <a:chExt cx="1028700" cy="198120"/>
                            </a:xfrm>
                          </wpg:grpSpPr>
                          <wpg:grpSp>
                            <wpg:cNvPr id="1860868340" name="组合 1860868340"/>
                            <wpg:cNvGrpSpPr/>
                            <wpg:grpSpPr>
                              <a:xfrm>
                                <a:off x="866775" y="914401"/>
                                <a:ext cx="1028700" cy="198119"/>
                                <a:chOff x="914400" y="220980"/>
                                <a:chExt cx="1028700" cy="1882140"/>
                              </a:xfrm>
                            </wpg:grpSpPr>
                            <wps:wsp>
                              <wps:cNvPr id="1974888898" name="直接连接符 1974888898"/>
                              <wps:cNvCnPr/>
                              <wps:spPr>
                                <a:xfrm>
                                  <a:off x="914400" y="220980"/>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41188475" name="直接连接符 1941188475"/>
                              <wps:cNvCnPr/>
                              <wps:spPr>
                                <a:xfrm>
                                  <a:off x="1028700" y="220980"/>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07199621" name="直接连接符 1607199621"/>
                              <wps:cNvCnPr/>
                              <wps:spPr>
                                <a:xfrm>
                                  <a:off x="1143000" y="220980"/>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3858619" name="直接连接符 213858619"/>
                              <wps:cNvCnPr/>
                              <wps:spPr>
                                <a:xfrm>
                                  <a:off x="1257300" y="220980"/>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3364516" name="直接连接符 483364516"/>
                              <wps:cNvCnPr/>
                              <wps:spPr>
                                <a:xfrm>
                                  <a:off x="1371600" y="220980"/>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39855" name="直接连接符 1839855"/>
                              <wps:cNvCnPr/>
                              <wps:spPr>
                                <a:xfrm>
                                  <a:off x="1485900" y="220980"/>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22941414" name="直接连接符 1822941414"/>
                              <wps:cNvCnPr/>
                              <wps:spPr>
                                <a:xfrm>
                                  <a:off x="1600200" y="220980"/>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7348331" name="直接连接符 1527348331"/>
                              <wps:cNvCnPr/>
                              <wps:spPr>
                                <a:xfrm>
                                  <a:off x="1714500" y="220980"/>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00114529" name="直接连接符 2000114529"/>
                              <wps:cNvCnPr/>
                              <wps:spPr>
                                <a:xfrm>
                                  <a:off x="1828800" y="220980"/>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67513124" name="直接连接符 667513124"/>
                              <wps:cNvCnPr/>
                              <wps:spPr>
                                <a:xfrm>
                                  <a:off x="1943100" y="220980"/>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15672683" name="直接连接符 715672683"/>
                            <wps:cNvCnPr/>
                            <wps:spPr>
                              <a:xfrm>
                                <a:off x="866775" y="914400"/>
                                <a:ext cx="1028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46472239" name="直接连接符 1446472239"/>
                            <wps:cNvCnPr/>
                            <wps:spPr>
                              <a:xfrm>
                                <a:off x="866775" y="1013460"/>
                                <a:ext cx="1028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2348940" name="直接连接符 192348940"/>
                            <wps:cNvCnPr/>
                            <wps:spPr>
                              <a:xfrm>
                                <a:off x="866775" y="1112520"/>
                                <a:ext cx="1028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935018124" name="椭圆 1935018124"/>
                          <wps:cNvSpPr>
                            <a:spLocks noChangeAspect="1"/>
                          </wps:cNvSpPr>
                          <wps:spPr>
                            <a:xfrm>
                              <a:off x="571425" y="717946"/>
                              <a:ext cx="225031" cy="197773"/>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706794606" name="椭圆 1706794606"/>
                          <wps:cNvSpPr/>
                          <wps:spPr>
                            <a:xfrm>
                              <a:off x="1482952" y="767460"/>
                              <a:ext cx="114300" cy="10033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grpSp>
                          <wpg:cNvPr id="1331640367" name="组合 1331640367"/>
                          <wpg:cNvGrpSpPr/>
                          <wpg:grpSpPr>
                            <a:xfrm>
                              <a:off x="571706" y="1013460"/>
                              <a:ext cx="1028700" cy="198120"/>
                              <a:chOff x="0" y="0"/>
                              <a:chExt cx="1028700" cy="198120"/>
                            </a:xfrm>
                          </wpg:grpSpPr>
                          <wpg:grpSp>
                            <wpg:cNvPr id="1695649693" name="组合 1695649693"/>
                            <wpg:cNvGrpSpPr/>
                            <wpg:grpSpPr>
                              <a:xfrm>
                                <a:off x="0" y="1"/>
                                <a:ext cx="1028700" cy="198119"/>
                                <a:chOff x="0" y="1"/>
                                <a:chExt cx="1028700" cy="1882140"/>
                              </a:xfrm>
                            </wpg:grpSpPr>
                            <wps:wsp>
                              <wps:cNvPr id="1203031577" name="直接连接符 1203031577"/>
                              <wps:cNvCnPr/>
                              <wps:spPr>
                                <a:xfrm>
                                  <a:off x="0" y="1"/>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4716501" name="直接连接符 254716501"/>
                              <wps:cNvCnPr/>
                              <wps:spPr>
                                <a:xfrm>
                                  <a:off x="114300" y="1"/>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90761463" name="直接连接符 2090761463"/>
                              <wps:cNvCnPr/>
                              <wps:spPr>
                                <a:xfrm>
                                  <a:off x="228600" y="1"/>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90141901" name="直接连接符 1390141901"/>
                              <wps:cNvCnPr/>
                              <wps:spPr>
                                <a:xfrm>
                                  <a:off x="342900" y="1"/>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48838586" name="直接连接符 1348838586"/>
                              <wps:cNvCnPr/>
                              <wps:spPr>
                                <a:xfrm>
                                  <a:off x="457200" y="1"/>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45443609" name="直接连接符 945443609"/>
                              <wps:cNvCnPr/>
                              <wps:spPr>
                                <a:xfrm>
                                  <a:off x="571500" y="1"/>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40998941" name="直接连接符 1240998941"/>
                              <wps:cNvCnPr/>
                              <wps:spPr>
                                <a:xfrm>
                                  <a:off x="685800" y="1"/>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34213011" name="直接连接符 434213011"/>
                              <wps:cNvCnPr/>
                              <wps:spPr>
                                <a:xfrm>
                                  <a:off x="800100" y="1"/>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86763445" name="直接连接符 1886763445"/>
                              <wps:cNvCnPr/>
                              <wps:spPr>
                                <a:xfrm>
                                  <a:off x="914400" y="1"/>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7664809" name="直接连接符 1527664809"/>
                              <wps:cNvCnPr/>
                              <wps:spPr>
                                <a:xfrm>
                                  <a:off x="1028700" y="1"/>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289956622" name="直接连接符 1289956622"/>
                            <wps:cNvCnPr/>
                            <wps:spPr>
                              <a:xfrm>
                                <a:off x="0" y="0"/>
                                <a:ext cx="1028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8823801" name="直接连接符 188823801"/>
                            <wps:cNvCnPr/>
                            <wps:spPr>
                              <a:xfrm>
                                <a:off x="0" y="99060"/>
                                <a:ext cx="1028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21472133" name="直接连接符 321472133"/>
                            <wps:cNvCnPr/>
                            <wps:spPr>
                              <a:xfrm>
                                <a:off x="0" y="198120"/>
                                <a:ext cx="1028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002541523" name="椭圆 1002541523"/>
                          <wps:cNvSpPr/>
                          <wps:spPr>
                            <a:xfrm>
                              <a:off x="571706" y="1013460"/>
                              <a:ext cx="225425" cy="19812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s:wsp>
                          <wps:cNvPr id="1091860415" name="椭圆 1091860415"/>
                          <wps:cNvSpPr/>
                          <wps:spPr>
                            <a:xfrm>
                              <a:off x="800100" y="1064260"/>
                              <a:ext cx="114300" cy="10033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grpSp>
                          <wpg:cNvPr id="157576556" name="组合 157576556"/>
                          <wpg:cNvGrpSpPr/>
                          <wpg:grpSpPr>
                            <a:xfrm>
                              <a:off x="571706" y="1310640"/>
                              <a:ext cx="1028700" cy="198120"/>
                              <a:chOff x="0" y="0"/>
                              <a:chExt cx="1028700" cy="198120"/>
                            </a:xfrm>
                          </wpg:grpSpPr>
                          <wpg:grpSp>
                            <wpg:cNvPr id="1338032526" name="组合 1338032526"/>
                            <wpg:cNvGrpSpPr/>
                            <wpg:grpSpPr>
                              <a:xfrm>
                                <a:off x="0" y="1"/>
                                <a:ext cx="1028700" cy="198119"/>
                                <a:chOff x="0" y="1"/>
                                <a:chExt cx="1028700" cy="1882140"/>
                              </a:xfrm>
                            </wpg:grpSpPr>
                            <wps:wsp>
                              <wps:cNvPr id="1668226361" name="直接连接符 1668226361"/>
                              <wps:cNvCnPr/>
                              <wps:spPr>
                                <a:xfrm>
                                  <a:off x="0" y="1"/>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04707449" name="直接连接符 1304707449"/>
                              <wps:cNvCnPr/>
                              <wps:spPr>
                                <a:xfrm>
                                  <a:off x="114300" y="1"/>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1510071" name="直接连接符 1581510071"/>
                              <wps:cNvCnPr/>
                              <wps:spPr>
                                <a:xfrm>
                                  <a:off x="228600" y="1"/>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46220974" name="直接连接符 1146220974"/>
                              <wps:cNvCnPr/>
                              <wps:spPr>
                                <a:xfrm>
                                  <a:off x="342900" y="1"/>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80053545" name="直接连接符 1280053545"/>
                              <wps:cNvCnPr/>
                              <wps:spPr>
                                <a:xfrm>
                                  <a:off x="457200" y="1"/>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2882050" name="直接连接符 592882050"/>
                              <wps:cNvCnPr/>
                              <wps:spPr>
                                <a:xfrm>
                                  <a:off x="571500" y="1"/>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77692229" name="直接连接符 577692229"/>
                              <wps:cNvCnPr/>
                              <wps:spPr>
                                <a:xfrm>
                                  <a:off x="685800" y="1"/>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8807606" name="直接连接符 1128807606"/>
                              <wps:cNvCnPr/>
                              <wps:spPr>
                                <a:xfrm>
                                  <a:off x="800100" y="1"/>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3498697" name="直接连接符 293498697"/>
                              <wps:cNvCnPr/>
                              <wps:spPr>
                                <a:xfrm>
                                  <a:off x="914400" y="1"/>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49731019" name="直接连接符 649731019"/>
                              <wps:cNvCnPr/>
                              <wps:spPr>
                                <a:xfrm>
                                  <a:off x="1028700" y="1"/>
                                  <a:ext cx="0" cy="188214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502688842" name="直接连接符 1502688842"/>
                            <wps:cNvCnPr/>
                            <wps:spPr>
                              <a:xfrm>
                                <a:off x="0" y="0"/>
                                <a:ext cx="1028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2104269" name="直接连接符 962104269"/>
                            <wps:cNvCnPr/>
                            <wps:spPr>
                              <a:xfrm>
                                <a:off x="0" y="99060"/>
                                <a:ext cx="1028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58239150" name="直接连接符 1358239150"/>
                            <wps:cNvCnPr/>
                            <wps:spPr>
                              <a:xfrm>
                                <a:off x="0" y="198120"/>
                                <a:ext cx="1028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012313416" name="椭圆 1012313416"/>
                          <wps:cNvSpPr/>
                          <wps:spPr>
                            <a:xfrm>
                              <a:off x="1143000" y="1358816"/>
                              <a:ext cx="114300" cy="100330"/>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noAutofit/>
                          </wps:bodyPr>
                        </wps:wsp>
                      </wpg:grpSp>
                      <wps:wsp>
                        <wps:cNvPr id="1319600470" name="文本框 29"/>
                        <wps:cNvSpPr txBox="1"/>
                        <wps:spPr>
                          <a:xfrm>
                            <a:off x="1393999" y="718672"/>
                            <a:ext cx="289387" cy="204740"/>
                          </a:xfrm>
                          <a:prstGeom prst="rect">
                            <a:avLst/>
                          </a:prstGeom>
                          <a:noFill/>
                          <a:ln w="6350">
                            <a:noFill/>
                          </a:ln>
                        </wps:spPr>
                        <wps:txbx>
                          <w:txbxContent>
                            <w:p w14:paraId="5E49C0D6" w14:textId="77777777" w:rsidR="007A4221" w:rsidRPr="00AD28EC" w:rsidRDefault="007A4221" w:rsidP="007A4221">
                              <w:pPr>
                                <w:rPr>
                                  <w:sz w:val="18"/>
                                  <w:szCs w:val="18"/>
                                </w:rPr>
                              </w:pPr>
                              <w:r w:rsidRPr="00AD28EC">
                                <w:rPr>
                                  <w:rFonts w:hint="eastAsia"/>
                                  <w:i/>
                                  <w:sz w:val="18"/>
                                  <w:szCs w:val="18"/>
                                </w:rPr>
                                <w:t>t</w:t>
                              </w:r>
                              <w:r w:rsidRPr="00AD28EC">
                                <w:rPr>
                                  <w:rFonts w:hint="eastAsia"/>
                                  <w:sz w:val="18"/>
                                  <w:szCs w:val="18"/>
                                </w:rPr>
                                <w:t xml:space="preserve"> =</w:t>
                              </w:r>
                              <w:r w:rsidRPr="00AD28EC">
                                <w:rPr>
                                  <w:sz w:val="18"/>
                                  <w:szCs w:val="18"/>
                                </w:rPr>
                                <w:t xml:space="preserve"> 0</w:t>
                              </w:r>
                            </w:p>
                          </w:txbxContent>
                        </wps:txbx>
                        <wps:bodyPr rot="0" spcFirstLastPara="0" vert="horz" wrap="none" lIns="36000" tIns="0" rIns="36000" bIns="0" numCol="1" spcCol="0" rtlCol="0" fromWordArt="0" anchor="t" anchorCtr="0" forceAA="0" compatLnSpc="1">
                          <a:spAutoFit/>
                        </wps:bodyPr>
                      </wps:wsp>
                      <wps:wsp>
                        <wps:cNvPr id="1166212048" name="文本框 29"/>
                        <wps:cNvSpPr txBox="1"/>
                        <wps:spPr>
                          <a:xfrm>
                            <a:off x="1345996" y="1008496"/>
                            <a:ext cx="337683" cy="207919"/>
                          </a:xfrm>
                          <a:prstGeom prst="rect">
                            <a:avLst/>
                          </a:prstGeom>
                          <a:noFill/>
                          <a:ln w="6350">
                            <a:noFill/>
                          </a:ln>
                        </wps:spPr>
                        <wps:txbx>
                          <w:txbxContent>
                            <w:p w14:paraId="5F82AA5C" w14:textId="77777777" w:rsidR="007A4221" w:rsidRPr="00AD28EC" w:rsidRDefault="007A4221" w:rsidP="007A4221">
                              <w:pPr>
                                <w:rPr>
                                  <w:sz w:val="18"/>
                                  <w:szCs w:val="18"/>
                                </w:rPr>
                              </w:pPr>
                              <w:r w:rsidRPr="00AD28EC">
                                <w:rPr>
                                  <w:i/>
                                  <w:iCs/>
                                  <w:sz w:val="18"/>
                                  <w:szCs w:val="18"/>
                                </w:rPr>
                                <w:t xml:space="preserve">t </w:t>
                              </w:r>
                              <w:r w:rsidRPr="00AD28EC">
                                <w:rPr>
                                  <w:sz w:val="18"/>
                                  <w:szCs w:val="18"/>
                                </w:rPr>
                                <w:t>= Δ</w:t>
                              </w:r>
                              <w:r w:rsidRPr="00AD28EC">
                                <w:rPr>
                                  <w:i/>
                                  <w:iCs/>
                                  <w:sz w:val="18"/>
                                  <w:szCs w:val="18"/>
                                </w:rPr>
                                <w:t>t</w:t>
                              </w:r>
                            </w:p>
                          </w:txbxContent>
                        </wps:txbx>
                        <wps:bodyPr rot="0" spcFirstLastPara="0" vert="horz" wrap="none" lIns="36000" tIns="0" rIns="36000" bIns="0" numCol="1" spcCol="0" rtlCol="0" fromWordArt="0" anchor="t" anchorCtr="0" forceAA="0" compatLnSpc="1">
                          <a:spAutoFit/>
                        </wps:bodyPr>
                      </wps:wsp>
                      <wps:wsp>
                        <wps:cNvPr id="1209399460" name="文本框 29"/>
                        <wps:cNvSpPr txBox="1"/>
                        <wps:spPr>
                          <a:xfrm>
                            <a:off x="1288482" y="1317231"/>
                            <a:ext cx="394876" cy="207919"/>
                          </a:xfrm>
                          <a:prstGeom prst="rect">
                            <a:avLst/>
                          </a:prstGeom>
                          <a:noFill/>
                          <a:ln w="6350">
                            <a:noFill/>
                          </a:ln>
                        </wps:spPr>
                        <wps:txbx>
                          <w:txbxContent>
                            <w:p w14:paraId="368D84CB" w14:textId="77777777" w:rsidR="007A4221" w:rsidRPr="00AD28EC" w:rsidRDefault="007A4221" w:rsidP="007A4221">
                              <w:pPr>
                                <w:rPr>
                                  <w:sz w:val="18"/>
                                  <w:szCs w:val="18"/>
                                </w:rPr>
                              </w:pPr>
                              <w:r w:rsidRPr="00AD28EC">
                                <w:rPr>
                                  <w:i/>
                                  <w:iCs/>
                                  <w:sz w:val="18"/>
                                  <w:szCs w:val="18"/>
                                </w:rPr>
                                <w:t xml:space="preserve">t </w:t>
                              </w:r>
                              <w:r w:rsidRPr="00AD28EC">
                                <w:rPr>
                                  <w:sz w:val="18"/>
                                  <w:szCs w:val="18"/>
                                </w:rPr>
                                <w:t>= 2Δ</w:t>
                              </w:r>
                              <w:r w:rsidRPr="00AD28EC">
                                <w:rPr>
                                  <w:i/>
                                  <w:iCs/>
                                  <w:sz w:val="18"/>
                                  <w:szCs w:val="18"/>
                                </w:rPr>
                                <w:t>t</w:t>
                              </w:r>
                            </w:p>
                          </w:txbxContent>
                        </wps:txbx>
                        <wps:bodyPr rot="0" spcFirstLastPara="0" vert="horz" wrap="none" lIns="36000" tIns="0" rIns="36000" bIns="0" numCol="1" spcCol="0" rtlCol="0" fromWordArt="0" anchor="t" anchorCtr="0" forceAA="0" compatLnSpc="1">
                          <a:spAutoFit/>
                        </wps:bodyPr>
                      </wps:wsp>
                    </wpg:wgp>
                  </a:graphicData>
                </a:graphic>
                <wp14:sizeRelH relativeFrom="margin">
                  <wp14:pctWidth>0</wp14:pctWidth>
                </wp14:sizeRelH>
              </wp:anchor>
            </w:drawing>
          </mc:Choice>
          <mc:Fallback>
            <w:pict>
              <v:group w14:anchorId="3FD03781" id="组合 22" o:spid="_x0000_s1408" style="position:absolute;left:0;text-align:left;margin-left:309pt;margin-top:8pt;width:105.7pt;height:63.6pt;z-index:251710464;mso-position-horizontal-relative:text;mso-position-vertical-relative:text;mso-width-relative:margin" coordorigin="12884,7162" coordsize="13435,80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">
                <v:group id="组合 1224154023" o:spid="_x0000_s1409" style="position:absolute;left:17145;top:7162;width:9175;height:7925" coordorigin="5685,7162" coordsize="10318,7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">
                  <v:group id="组合 1150994353" o:spid="_x0000_s1410" style="position:absolute;left:5685;top:7162;width:10287;height:1982" coordorigin="8667,9144" coordsize="10287,19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">
                    <v:group id="组合 1860868340" o:spid="_x0000_s1411" style="position:absolute;left:8667;top:9144;width:10287;height:1981" coordorigin="9144,2209" coordsize="10287,18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">
                      <v:line id="直接连接符 1974888898" o:spid="_x0000_s1412" style="position:absolute;visibility:visible;mso-wrap-style:square" from="9144,2209" to="9144,21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" strokecolor="black [3213]" strokeweight=".5pt">
                        <v:stroke joinstyle="miter"/>
                      </v:line>
                      <v:line id="直接连接符 1941188475" o:spid="_x0000_s1413" style="position:absolute;visibility:visible;mso-wrap-style:square" from="10287,2209" to="10287,21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" strokecolor="black [3213]" strokeweight=".5pt">
                        <v:stroke joinstyle="miter"/>
                      </v:line>
                      <v:line id="直接连接符 1607199621" o:spid="_x0000_s1414" style="position:absolute;visibility:visible;mso-wrap-style:square" from="11430,2209" to="11430,21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" strokecolor="black [3213]" strokeweight=".5pt">
                        <v:stroke joinstyle="miter"/>
                      </v:line>
                      <v:line id="直接连接符 213858619" o:spid="_x0000_s1415" style="position:absolute;visibility:visible;mso-wrap-style:square" from="12573,2209" to="12573,21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" strokecolor="black [3213]" strokeweight=".5pt">
                        <v:stroke joinstyle="miter"/>
                      </v:line>
                      <v:line id="直接连接符 483364516" o:spid="_x0000_s1416" style="position:absolute;visibility:visible;mso-wrap-style:square" from="13716,2209" to="13716,21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" strokecolor="black [3213]" strokeweight=".5pt">
                        <v:stroke joinstyle="miter"/>
                      </v:line>
                      <v:line id="直接连接符 1839855" o:spid="_x0000_s1417" style="position:absolute;visibility:visible;mso-wrap-style:square" from="14859,2209" to="14859,21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" strokecolor="black [3213]" strokeweight=".5pt">
                        <v:stroke joinstyle="miter"/>
                      </v:line>
                      <v:line id="直接连接符 1822941414" o:spid="_x0000_s1418" style="position:absolute;visibility:visible;mso-wrap-style:square" from="16002,2209" to="16002,21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" strokecolor="black [3213]" strokeweight=".5pt">
                        <v:stroke joinstyle="miter"/>
                      </v:line>
                      <v:line id="直接连接符 1527348331" o:spid="_x0000_s1419" style="position:absolute;visibility:visible;mso-wrap-style:square" from="17145,2209" to="17145,21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" strokecolor="black [3213]" strokeweight=".5pt">
                        <v:stroke joinstyle="miter"/>
                      </v:line>
                      <v:line id="直接连接符 2000114529" o:spid="_x0000_s1420" style="position:absolute;visibility:visible;mso-wrap-style:square" from="18288,2209" to="18288,21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" strokecolor="black [3213]" strokeweight=".5pt">
                        <v:stroke joinstyle="miter"/>
                      </v:line>
                      <v:line id="直接连接符 667513124" o:spid="_x0000_s1421" style="position:absolute;visibility:visible;mso-wrap-style:square" from="19431,2209" to="19431,21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" strokecolor="black [3213]" strokeweight=".5pt">
                        <v:stroke joinstyle="miter"/>
                      </v:line>
                    </v:group>
                    <v:line id="直接连接符 715672683" o:spid="_x0000_s1422" style="position:absolute;visibility:visible;mso-wrap-style:square" from="8667,9144" to="18954,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" strokecolor="black [3213]" strokeweight=".5pt">
                      <v:stroke joinstyle="miter"/>
                    </v:line>
                    <v:line id="直接连接符 1446472239" o:spid="_x0000_s1423" style="position:absolute;visibility:visible;mso-wrap-style:square" from="8667,10134" to="18954,10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" strokecolor="black [3213]" strokeweight=".5pt">
                      <v:stroke joinstyle="miter"/>
                    </v:line>
                    <v:line id="直接连接符 192348940" o:spid="_x0000_s1424" style="position:absolute;visibility:visible;mso-wrap-style:square" from="8667,11125" to="18954,11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" strokecolor="black [3213]" strokeweight=".5pt">
                      <v:stroke joinstyle="miter"/>
                    </v:line>
                  </v:group>
                  <v:oval id="椭圆 1935018124" o:spid="_x0000_s1425" style="position:absolute;left:5714;top:7179;width:2250;height:19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" fillcolor="white [3212]" strokecolor="black [3213]" strokeweight="1pt">
                    <v:stroke joinstyle="miter"/>
                    <v:path arrowok="t"/>
                    <o:lock v:ext="edit" aspectratio="t"/>
                  </v:oval>
                  <v:oval id="椭圆 1706794606" o:spid="_x0000_s1426" style="position:absolute;left:14829;top:7674;width:1143;height:10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" fillcolor="white [3212]" strokecolor="black [3213]" strokeweight="1pt">
                    <v:stroke joinstyle="miter"/>
                  </v:oval>
                  <v:group id="组合 1331640367" o:spid="_x0000_s1427" style="position:absolute;left:5717;top:10134;width:10287;height:1981" coordsize="10287,19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">
                    <v:group id="组合 1695649693" o:spid="_x0000_s1428" style="position:absolute;width:10287;height:1981" coordorigin="" coordsize="10287,18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">
                      <v:line id="直接连接符 1203031577" o:spid="_x0000_s1429" style="position:absolute;visibility:visible;mso-wrap-style:square" from="0,0" to="0,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" strokecolor="black [3213]" strokeweight=".5pt">
                        <v:stroke joinstyle="miter"/>
                      </v:line>
                      <v:line id="直接连接符 254716501" o:spid="_x0000_s1430" style="position:absolute;visibility:visible;mso-wrap-style:square" from="1143,0" to="1143,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" strokecolor="black [3213]" strokeweight=".5pt">
                        <v:stroke joinstyle="miter"/>
                      </v:line>
                      <v:line id="直接连接符 2090761463" o:spid="_x0000_s1431" style="position:absolute;visibility:visible;mso-wrap-style:square" from="2286,0" to="2286,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" strokecolor="black [3213]" strokeweight=".5pt">
                        <v:stroke joinstyle="miter"/>
                      </v:line>
                      <v:line id="直接连接符 1390141901" o:spid="_x0000_s1432" style="position:absolute;visibility:visible;mso-wrap-style:square" from="3429,0" to="3429,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" strokecolor="black [3213]" strokeweight=".5pt">
                        <v:stroke joinstyle="miter"/>
                      </v:line>
                      <v:line id="直接连接符 1348838586" o:spid="_x0000_s1433" style="position:absolute;visibility:visible;mso-wrap-style:square" from="4572,0" to="4572,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" strokecolor="black [3213]" strokeweight=".5pt">
                        <v:stroke joinstyle="miter"/>
                      </v:line>
                      <v:line id="直接连接符 945443609" o:spid="_x0000_s1434" style="position:absolute;visibility:visible;mso-wrap-style:square" from="5715,0" to="5715,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" strokecolor="black [3213]" strokeweight=".5pt">
                        <v:stroke joinstyle="miter"/>
                      </v:line>
                      <v:line id="直接连接符 1240998941" o:spid="_x0000_s1435" style="position:absolute;visibility:visible;mso-wrap-style:square" from="6858,0" to="6858,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" strokecolor="black [3213]" strokeweight=".5pt">
                        <v:stroke joinstyle="miter"/>
                      </v:line>
                      <v:line id="直接连接符 434213011" o:spid="_x0000_s1436" style="position:absolute;visibility:visible;mso-wrap-style:square" from="8001,0" to="8001,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" strokecolor="black [3213]" strokeweight=".5pt">
                        <v:stroke joinstyle="miter"/>
                      </v:line>
                      <v:line id="直接连接符 1886763445" o:spid="_x0000_s1437" style="position:absolute;visibility:visible;mso-wrap-style:square" from="9144,0" to="9144,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" strokecolor="black [3213]" strokeweight=".5pt">
                        <v:stroke joinstyle="miter"/>
                      </v:line>
                      <v:line id="直接连接符 1527664809" o:spid="_x0000_s1438" style="position:absolute;visibility:visible;mso-wrap-style:square" from="10287,0" to="10287,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" strokecolor="black [3213]" strokeweight=".5pt">
                        <v:stroke joinstyle="miter"/>
                      </v:line>
                    </v:group>
                    <v:line id="直接连接符 1289956622" o:spid="_x0000_s1439" style="position:absolute;visibility:visible;mso-wrap-style:square" from="0,0" to="102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" strokecolor="black [3213]" strokeweight=".5pt">
                      <v:stroke joinstyle="miter"/>
                    </v:line>
                    <v:line id="直接连接符 188823801" o:spid="_x0000_s1440" style="position:absolute;visibility:visible;mso-wrap-style:square" from="0,990" to="10287,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" strokecolor="black [3213]" strokeweight=".5pt">
                      <v:stroke joinstyle="miter"/>
                    </v:line>
                    <v:line id="直接连接符 321472133" o:spid="_x0000_s1441" style="position:absolute;visibility:visible;mso-wrap-style:square" from="0,1981" to="10287,1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" strokecolor="black [3213]" strokeweight=".5pt">
                      <v:stroke joinstyle="miter"/>
                    </v:line>
                  </v:group>
                  <v:oval id="椭圆 1002541523" o:spid="_x0000_s1442" style="position:absolute;left:5717;top:10134;width:2254;height:19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" fillcolor="white [3212]" strokecolor="black [3213]" strokeweight="1pt">
                    <v:stroke joinstyle="miter"/>
                  </v:oval>
                  <v:oval id="椭圆 1091860415" o:spid="_x0000_s1443" style="position:absolute;left:8001;top:10642;width:1143;height:10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" fillcolor="white [3212]" strokecolor="black [3213]" strokeweight="1pt">
                    <v:stroke joinstyle="miter"/>
                  </v:oval>
                  <v:group id="组合 157576556" o:spid="_x0000_s1444" style="position:absolute;left:5717;top:13106;width:10287;height:1981" coordsize="10287,19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">
                    <v:group id="组合 1338032526" o:spid="_x0000_s1445" style="position:absolute;width:10287;height:1981" coordorigin="" coordsize="10287,18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">
                      <v:line id="直接连接符 1668226361" o:spid="_x0000_s1446" style="position:absolute;visibility:visible;mso-wrap-style:square" from="0,0" to="0,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" strokecolor="black [3213]" strokeweight=".5pt">
                        <v:stroke joinstyle="miter"/>
                      </v:line>
                      <v:line id="直接连接符 1304707449" o:spid="_x0000_s1447" style="position:absolute;visibility:visible;mso-wrap-style:square" from="1143,0" to="1143,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" strokecolor="black [3213]" strokeweight=".5pt">
                        <v:stroke joinstyle="miter"/>
                      </v:line>
                      <v:line id="直接连接符 1581510071" o:spid="_x0000_s1448" style="position:absolute;visibility:visible;mso-wrap-style:square" from="2286,0" to="2286,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" strokecolor="black [3213]" strokeweight=".5pt">
                        <v:stroke joinstyle="miter"/>
                      </v:line>
                      <v:line id="直接连接符 1146220974" o:spid="_x0000_s1449" style="position:absolute;visibility:visible;mso-wrap-style:square" from="3429,0" to="3429,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" strokecolor="black [3213]" strokeweight=".5pt">
                        <v:stroke joinstyle="miter"/>
                      </v:line>
                      <v:line id="直接连接符 1280053545" o:spid="_x0000_s1450" style="position:absolute;visibility:visible;mso-wrap-style:square" from="4572,0" to="4572,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" strokecolor="black [3213]" strokeweight=".5pt">
                        <v:stroke joinstyle="miter"/>
                      </v:line>
                      <v:line id="直接连接符 592882050" o:spid="_x0000_s1451" style="position:absolute;visibility:visible;mso-wrap-style:square" from="5715,0" to="5715,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" strokecolor="black [3213]" strokeweight=".5pt">
                        <v:stroke joinstyle="miter"/>
                      </v:line>
                      <v:line id="直接连接符 577692229" o:spid="_x0000_s1452" style="position:absolute;visibility:visible;mso-wrap-style:square" from="6858,0" to="6858,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" strokecolor="black [3213]" strokeweight=".5pt">
                        <v:stroke joinstyle="miter"/>
                      </v:line>
                      <v:line id="直接连接符 1128807606" o:spid="_x0000_s1453" style="position:absolute;visibility:visible;mso-wrap-style:square" from="8001,0" to="8001,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" strokecolor="black [3213]" strokeweight=".5pt">
                        <v:stroke joinstyle="miter"/>
                      </v:line>
                      <v:line id="直接连接符 293498697" o:spid="_x0000_s1454" style="position:absolute;visibility:visible;mso-wrap-style:square" from="9144,0" to="9144,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" strokecolor="black [3213]" strokeweight=".5pt">
                        <v:stroke joinstyle="miter"/>
                      </v:line>
                      <v:line id="直接连接符 649731019" o:spid="_x0000_s1455" style="position:absolute;visibility:visible;mso-wrap-style:square" from="10287,0" to="10287,18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" strokecolor="black [3213]" strokeweight=".5pt">
                        <v:stroke joinstyle="miter"/>
                      </v:line>
                    </v:group>
                    <v:line id="直接连接符 1502688842" o:spid="_x0000_s1456" style="position:absolute;visibility:visible;mso-wrap-style:square" from="0,0" to="102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" strokecolor="black [3213]" strokeweight=".5pt">
                      <v:stroke joinstyle="miter"/>
                    </v:line>
                    <v:line id="直接连接符 962104269" o:spid="_x0000_s1457" style="position:absolute;visibility:visible;mso-wrap-style:square" from="0,990" to="10287,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" strokecolor="black [3213]" strokeweight=".5pt">
                      <v:stroke joinstyle="miter"/>
                    </v:line>
                    <v:line id="直接连接符 1358239150" o:spid="_x0000_s1458" style="position:absolute;visibility:visible;mso-wrap-style:square" from="0,1981" to="10287,1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" strokecolor="black [3213]" strokeweight=".5pt">
                      <v:stroke joinstyle="miter"/>
                    </v:line>
                  </v:group>
                  <v:oval id="椭圆 1012313416" o:spid="_x0000_s1459" style="position:absolute;left:11430;top:13588;width:1143;height:10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" fillcolor="white [3212]" strokecolor="black [3213]" strokeweight="1pt">
                    <v:stroke joinstyle="miter"/>
                  </v:oval>
                </v:group>
                <v:shape id="文本框 29" o:spid="_x0000_s1460" type="#_x0000_t202" style="position:absolute;left:13939;top:7186;width:2894;height:2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" filled="f" stroked="f" strokeweight=".5pt">
                  <v:textbox style="mso-fit-shape-to-text:t" inset="1mm,0,1mm,0">
                    <w:txbxContent>
                      <w:p w14:paraId="5E49C0D6" w14:textId="77777777" w:rsidR="007A4221" w:rsidRPr="00AD28EC" w:rsidRDefault="007A4221" w:rsidP="007A4221">
                        <w:pPr>
                          <w:rPr>
                            <w:sz w:val="18"/>
                            <w:szCs w:val="18"/>
                          </w:rPr>
                        </w:pPr>
                        <w:r w:rsidRPr="00AD28EC">
                          <w:rPr>
                            <w:rFonts w:hint="eastAsia"/>
                            <w:i/>
                            <w:sz w:val="18"/>
                            <w:szCs w:val="18"/>
                          </w:rPr>
                          <w:t>t</w:t>
                        </w:r>
                        <w:r w:rsidRPr="00AD28EC">
                          <w:rPr>
                            <w:rFonts w:hint="eastAsia"/>
                            <w:sz w:val="18"/>
                            <w:szCs w:val="18"/>
                          </w:rPr>
                          <w:t xml:space="preserve"> =</w:t>
                        </w:r>
                        <w:r w:rsidRPr="00AD28EC">
                          <w:rPr>
                            <w:sz w:val="18"/>
                            <w:szCs w:val="18"/>
                          </w:rPr>
                          <w:t xml:space="preserve"> 0</w:t>
                        </w:r>
                      </w:p>
                    </w:txbxContent>
                  </v:textbox>
                </v:shape>
                <v:shape id="文本框 29" o:spid="_x0000_s1461" type="#_x0000_t202" style="position:absolute;left:13459;top:10084;width:3377;height:20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" filled="f" stroked="f" strokeweight=".5pt">
                  <v:textbox style="mso-fit-shape-to-text:t" inset="1mm,0,1mm,0">
                    <w:txbxContent>
                      <w:p w14:paraId="5F82AA5C" w14:textId="77777777" w:rsidR="007A4221" w:rsidRPr="00AD28EC" w:rsidRDefault="007A4221" w:rsidP="007A4221">
                        <w:pPr>
                          <w:rPr>
                            <w:sz w:val="18"/>
                            <w:szCs w:val="18"/>
                          </w:rPr>
                        </w:pPr>
                        <w:r w:rsidRPr="00AD28EC">
                          <w:rPr>
                            <w:i/>
                            <w:iCs/>
                            <w:sz w:val="18"/>
                            <w:szCs w:val="18"/>
                          </w:rPr>
                          <w:t xml:space="preserve">t </w:t>
                        </w:r>
                        <w:r w:rsidRPr="00AD28EC">
                          <w:rPr>
                            <w:sz w:val="18"/>
                            <w:szCs w:val="18"/>
                          </w:rPr>
                          <w:t>= Δ</w:t>
                        </w:r>
                        <w:r w:rsidRPr="00AD28EC">
                          <w:rPr>
                            <w:i/>
                            <w:iCs/>
                            <w:sz w:val="18"/>
                            <w:szCs w:val="18"/>
                          </w:rPr>
                          <w:t>t</w:t>
                        </w:r>
                      </w:p>
                    </w:txbxContent>
                  </v:textbox>
                </v:shape>
                <v:shape id="文本框 29" o:spid="_x0000_s1462" type="#_x0000_t202" style="position:absolute;left:12884;top:13172;width:3949;height:20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" filled="f" stroked="f" strokeweight=".5pt">
                  <v:textbox style="mso-fit-shape-to-text:t" inset="1mm,0,1mm,0">
                    <w:txbxContent>
                      <w:p w14:paraId="368D84CB" w14:textId="77777777" w:rsidR="007A4221" w:rsidRPr="00AD28EC" w:rsidRDefault="007A4221" w:rsidP="007A4221">
                        <w:pPr>
                          <w:rPr>
                            <w:sz w:val="18"/>
                            <w:szCs w:val="18"/>
                          </w:rPr>
                        </w:pPr>
                        <w:r w:rsidRPr="00AD28EC">
                          <w:rPr>
                            <w:i/>
                            <w:iCs/>
                            <w:sz w:val="18"/>
                            <w:szCs w:val="18"/>
                          </w:rPr>
                          <w:t xml:space="preserve">t </w:t>
                        </w:r>
                        <w:r w:rsidRPr="00AD28EC">
                          <w:rPr>
                            <w:sz w:val="18"/>
                            <w:szCs w:val="18"/>
                          </w:rPr>
                          <w:t>= 2Δ</w:t>
                        </w:r>
                        <w:r w:rsidRPr="00AD28EC">
                          <w:rPr>
                            <w:i/>
                            <w:iCs/>
                            <w:sz w:val="18"/>
                            <w:szCs w:val="18"/>
                          </w:rPr>
                          <w:t>t</w:t>
                        </w:r>
                      </w:p>
                    </w:txbxContent>
                  </v:textbox>
                </v:shape>
                <w10:wrap type="square"/>
              </v:group>
            </w:pict>
          </mc:Fallback>
        </mc:AlternateContent>
      </w:r>
      <w:r w:rsidR="00097211">
        <w:t>4</w:t>
      </w:r>
      <w:r w:rsidR="00097211">
        <w:t>．航天员在方格背景前做了以下实验：将质量为</w:t>
      </w:r>
      <w:r w:rsidR="005D05A5">
        <w:rPr>
          <w:rFonts w:hint="eastAsia"/>
        </w:rPr>
        <w:t xml:space="preserve"> </w:t>
      </w:r>
      <w:r w:rsidR="00097211">
        <w:rPr>
          <w:i/>
          <w:iCs/>
        </w:rPr>
        <w:t>m</w:t>
      </w:r>
      <w:r w:rsidR="005D05A5">
        <w:rPr>
          <w:rFonts w:hint="eastAsia"/>
        </w:rPr>
        <w:t xml:space="preserve"> </w:t>
      </w:r>
      <w:r w:rsidR="00097211">
        <w:t>的小球以速度</w:t>
      </w:r>
      <w:r w:rsidR="005D05A5">
        <w:rPr>
          <w:rFonts w:hint="eastAsia"/>
        </w:rPr>
        <w:t xml:space="preserve"> </w:t>
      </w:r>
      <w:r w:rsidR="00097211" w:rsidRPr="005D05A5">
        <w:rPr>
          <w:rFonts w:ascii="Book Antiqua" w:hAnsi="Book Antiqua"/>
          <w:i/>
          <w:iCs/>
        </w:rPr>
        <w:t>v</w:t>
      </w:r>
      <w:r w:rsidR="005D05A5">
        <w:rPr>
          <w:rFonts w:hint="eastAsia"/>
        </w:rPr>
        <w:t xml:space="preserve"> </w:t>
      </w:r>
      <w:r w:rsidR="00097211">
        <w:t>撞向质量为</w:t>
      </w:r>
      <w:r w:rsidR="005D05A5">
        <w:rPr>
          <w:rFonts w:hint="eastAsia"/>
        </w:rPr>
        <w:t xml:space="preserve"> </w:t>
      </w:r>
      <w:r w:rsidR="00097211">
        <w:t>6</w:t>
      </w:r>
      <w:r w:rsidR="00097211">
        <w:rPr>
          <w:i/>
          <w:iCs/>
        </w:rPr>
        <w:t>m</w:t>
      </w:r>
      <w:r w:rsidR="005D05A5">
        <w:rPr>
          <w:rFonts w:hint="eastAsia"/>
        </w:rPr>
        <w:t xml:space="preserve"> </w:t>
      </w:r>
      <w:r w:rsidR="00097211">
        <w:t>的静止大球，经过时间</w:t>
      </w:r>
      <w:r w:rsidR="005D05A5">
        <w:rPr>
          <w:rFonts w:hint="eastAsia"/>
        </w:rPr>
        <w:t xml:space="preserve"> </w:t>
      </w:r>
      <w:r w:rsidR="00097211" w:rsidRPr="005D05A5">
        <w:t>Δ</w:t>
      </w:r>
      <w:r w:rsidR="00097211">
        <w:rPr>
          <w:i/>
          <w:iCs/>
        </w:rPr>
        <w:t>t</w:t>
      </w:r>
      <w:r w:rsidR="005D05A5">
        <w:rPr>
          <w:rFonts w:hint="eastAsia"/>
        </w:rPr>
        <w:t xml:space="preserve"> </w:t>
      </w:r>
      <w:r w:rsidR="00097211">
        <w:t>两球发生正碰碰撞（忽略两球碰撞时间），实验过程中，相机拍下了三个时刻球的位置，如图所示．则碰撞后大球的速度为</w:t>
      </w:r>
      <w:r w:rsidR="00097211">
        <w:t>________</w:t>
      </w:r>
      <w:r w:rsidR="00097211" w:rsidRPr="005D05A5">
        <w:rPr>
          <w:rFonts w:ascii="Book Antiqua" w:hAnsi="Book Antiqua"/>
          <w:i/>
          <w:iCs/>
        </w:rPr>
        <w:t>v</w:t>
      </w:r>
      <w:r w:rsidR="00097211">
        <w:t>，如果在</w:t>
      </w:r>
      <w:r w:rsidR="005D05A5">
        <w:rPr>
          <w:rFonts w:hint="eastAsia"/>
        </w:rPr>
        <w:t xml:space="preserve"> </w:t>
      </w:r>
      <w:r w:rsidR="00097211">
        <w:t>2</w:t>
      </w:r>
      <w:r w:rsidR="00097211" w:rsidRPr="005D05A5">
        <w:t>Δ</w:t>
      </w:r>
      <w:r w:rsidR="00097211">
        <w:rPr>
          <w:i/>
          <w:iCs/>
        </w:rPr>
        <w:t>t</w:t>
      </w:r>
      <w:r w:rsidR="005D05A5">
        <w:rPr>
          <w:rFonts w:hint="eastAsia"/>
        </w:rPr>
        <w:t xml:space="preserve"> </w:t>
      </w:r>
      <w:r w:rsidR="00097211">
        <w:t>时刻还拍摄到了大球的位置，则通过该实验可以验证</w:t>
      </w:r>
      <w:r w:rsidR="00097211">
        <w:t>_______</w:t>
      </w:r>
      <w:r w:rsidR="00097211">
        <w:t>守恒定律</w:t>
      </w:r>
      <w:r w:rsidR="005D05A5">
        <w:rPr>
          <w:rFonts w:hint="eastAsia"/>
        </w:rPr>
        <w:t>。</w:t>
      </w:r>
    </w:p>
    <w:p w14:paraId="6B545A62" w14:textId="6AB4CCC1" w:rsidR="00097211" w:rsidRDefault="00097211" w:rsidP="00097211"/>
    <w:p w14:paraId="1E1C62B5" w14:textId="77777777" w:rsidR="00097211" w:rsidRDefault="00097211" w:rsidP="00097211">
      <w:pPr>
        <w:pStyle w:val="2"/>
        <w:rPr>
          <w:bCs w:val="0"/>
        </w:rPr>
      </w:pPr>
      <w:r>
        <w:t>四、交变电流（</w:t>
      </w:r>
      <w:r>
        <w:t>18</w:t>
      </w:r>
      <w:r>
        <w:t>分）</w:t>
      </w:r>
    </w:p>
    <w:p w14:paraId="42036C08" w14:textId="6D1A23E8" w:rsidR="00097211" w:rsidRPr="009A4256" w:rsidRDefault="00097211" w:rsidP="005D05A5">
      <w:pPr>
        <w:ind w:firstLine="420"/>
        <w:rPr>
          <w:rFonts w:ascii="楷体" w:eastAsia="楷体" w:hAnsi="楷体"/>
          <w:shd w:val="clear" w:color="auto" w:fill="FFFFFF"/>
        </w:rPr>
      </w:pPr>
      <w:r w:rsidRPr="009A4256">
        <w:rPr>
          <w:rFonts w:ascii="楷体" w:eastAsia="楷体" w:hAnsi="楷体"/>
          <w:shd w:val="clear" w:color="auto" w:fill="FFFFFF"/>
        </w:rPr>
        <w:t>交变电流在工农业生产和日常生活中有着广泛的应用</w:t>
      </w:r>
      <w:r w:rsidR="009A4256" w:rsidRPr="009A4256">
        <w:rPr>
          <w:rFonts w:ascii="楷体" w:eastAsia="楷体" w:hAnsi="楷体" w:hint="eastAsia"/>
          <w:shd w:val="clear" w:color="auto" w:fill="FFFFFF"/>
        </w:rPr>
        <w:t>。</w:t>
      </w:r>
      <w:r w:rsidRPr="009A4256">
        <w:rPr>
          <w:rFonts w:ascii="楷体" w:eastAsia="楷体" w:hAnsi="楷体"/>
          <w:shd w:val="clear" w:color="auto" w:fill="FFFFFF"/>
        </w:rPr>
        <w:t>大型电站发电机组产生的交变电流通过输电线向城市和农村源源不断地输送着强大的</w:t>
      </w:r>
      <w:commentRangeStart w:id="4"/>
      <w:r w:rsidRPr="009A4256">
        <w:rPr>
          <w:rFonts w:ascii="楷体" w:eastAsia="楷体" w:hAnsi="楷体"/>
          <w:shd w:val="clear" w:color="auto" w:fill="FFFFFF"/>
        </w:rPr>
        <w:t>电能</w:t>
      </w:r>
      <w:commentRangeEnd w:id="4"/>
      <w:r w:rsidR="00552F58">
        <w:rPr>
          <w:rStyle w:val="ae"/>
        </w:rPr>
        <w:commentReference w:id="4"/>
      </w:r>
      <w:r w:rsidR="009A4256" w:rsidRPr="009A4256">
        <w:rPr>
          <w:rFonts w:ascii="楷体" w:eastAsia="楷体" w:hAnsi="楷体" w:hint="eastAsia"/>
          <w:shd w:val="clear" w:color="auto" w:fill="FFFFFF"/>
        </w:rPr>
        <w:t>。</w:t>
      </w:r>
    </w:p>
    <w:p w14:paraId="7F84A5E5" w14:textId="77777777" w:rsidR="005D05A5" w:rsidRDefault="005D05A5" w:rsidP="00097211"/>
    <w:p w14:paraId="1854442D" w14:textId="314E0E95" w:rsidR="00097211" w:rsidRDefault="00097211" w:rsidP="00097211">
      <w:r>
        <w:t>1</w:t>
      </w:r>
      <w:r>
        <w:t>．交流电的有效值是根据电流的</w:t>
      </w:r>
      <w:r>
        <w:t>_______</w:t>
      </w:r>
      <w:r>
        <w:t>效应来规定的，体现了物理学中常用的</w:t>
      </w:r>
      <w:r>
        <w:t>_______</w:t>
      </w:r>
      <w:r>
        <w:t>的思想方法</w:t>
      </w:r>
      <w:r w:rsidR="00C50742">
        <w:rPr>
          <w:rFonts w:hint="eastAsia"/>
        </w:rPr>
        <w:t>。</w:t>
      </w:r>
    </w:p>
    <w:p w14:paraId="2ABE9DA1" w14:textId="77777777" w:rsidR="005D05A5" w:rsidRDefault="005D05A5" w:rsidP="00097211"/>
    <w:p w14:paraId="73C840F2" w14:textId="69324E78" w:rsidR="00097211" w:rsidRDefault="00097211" w:rsidP="00097211">
      <w:r>
        <w:t>2</w:t>
      </w:r>
      <w:r>
        <w:t>．如图（甲）所示，矩形线圈在匀强磁场中绕垂直磁场的轴线逆时针匀速转动，线圈通过滑环电刷外接一只电阻为</w:t>
      </w:r>
      <w:r w:rsidR="00C50742">
        <w:rPr>
          <w:rFonts w:hint="eastAsia"/>
        </w:rPr>
        <w:t xml:space="preserve"> </w:t>
      </w:r>
      <w:r>
        <w:t>100</w:t>
      </w:r>
      <w:r w:rsidR="00C50742">
        <w:rPr>
          <w:rFonts w:hint="eastAsia"/>
        </w:rPr>
        <w:t xml:space="preserve"> </w:t>
      </w:r>
      <w:r>
        <w:rPr>
          <w:rFonts w:eastAsia="Cambria Math"/>
        </w:rPr>
        <w:t>Ω</w:t>
      </w:r>
      <w:r w:rsidR="00C50742">
        <w:rPr>
          <w:rFonts w:eastAsiaTheme="minorEastAsia" w:hint="eastAsia"/>
        </w:rPr>
        <w:t xml:space="preserve"> </w:t>
      </w:r>
      <w:r>
        <w:t>的灯泡</w:t>
      </w:r>
      <w:r w:rsidR="00C50742">
        <w:rPr>
          <w:rFonts w:hint="eastAsia"/>
        </w:rPr>
        <w:t>。</w:t>
      </w:r>
    </w:p>
    <w:p w14:paraId="22365102" w14:textId="3F4AB8AC" w:rsidR="005B5A77" w:rsidRDefault="005B5A77" w:rsidP="005B5A77">
      <w:pPr>
        <w:jc w:val="center"/>
      </w:pPr>
      <w:r>
        <w:rPr>
          <w:noProof/>
        </w:rPr>
        <mc:AlternateContent>
          <mc:Choice Requires="wpg">
            <w:drawing>
              <wp:inline distT="0" distB="0" distL="0" distR="0" wp14:anchorId="309B7687" wp14:editId="4B4D39E0">
                <wp:extent cx="3011805" cy="1156970"/>
                <wp:effectExtent l="0" t="0" r="0" b="5080"/>
                <wp:docPr id="1022054526" name="组合 12"/>
                <wp:cNvGraphicFramePr/>
                <a:graphic xmlns:a="http://schemas.openxmlformats.org/drawingml/2006/main">
                  <a:graphicData uri="http://schemas.microsoft.com/office/word/2010/wordprocessingGroup">
                    <wpg:wgp>
                      <wpg:cNvGrpSpPr/>
                      <wpg:grpSpPr>
                        <a:xfrm>
                          <a:off x="0" y="0"/>
                          <a:ext cx="3011805" cy="1156970"/>
                          <a:chOff x="0" y="0"/>
                          <a:chExt cx="3011805" cy="1156970"/>
                        </a:xfrm>
                      </wpg:grpSpPr>
                      <wpg:grpSp>
                        <wpg:cNvPr id="389924861" name="组合 10"/>
                        <wpg:cNvGrpSpPr/>
                        <wpg:grpSpPr>
                          <a:xfrm>
                            <a:off x="0" y="0"/>
                            <a:ext cx="3011805" cy="1156970"/>
                            <a:chOff x="-23874" y="0"/>
                            <a:chExt cx="3013596" cy="1157588"/>
                          </a:xfrm>
                        </wpg:grpSpPr>
                        <wpg:grpSp>
                          <wpg:cNvPr id="2124317275" name="组合 9"/>
                          <wpg:cNvGrpSpPr/>
                          <wpg:grpSpPr>
                            <a:xfrm>
                              <a:off x="-23874" y="0"/>
                              <a:ext cx="3013596" cy="1157588"/>
                              <a:chOff x="222134" y="0"/>
                              <a:chExt cx="3013596" cy="1157588"/>
                            </a:xfrm>
                          </wpg:grpSpPr>
                          <wpg:grpSp>
                            <wpg:cNvPr id="1246796610" name="组合 8"/>
                            <wpg:cNvGrpSpPr/>
                            <wpg:grpSpPr>
                              <a:xfrm>
                                <a:off x="222134" y="0"/>
                                <a:ext cx="3013596" cy="1157588"/>
                                <a:chOff x="2042377" y="-965420"/>
                                <a:chExt cx="3014009" cy="1157980"/>
                              </a:xfrm>
                            </wpg:grpSpPr>
                            <wpg:grpSp>
                              <wpg:cNvPr id="1861344087" name="组合 7"/>
                              <wpg:cNvGrpSpPr/>
                              <wpg:grpSpPr>
                                <a:xfrm>
                                  <a:off x="2042377" y="-965420"/>
                                  <a:ext cx="3014009" cy="1157980"/>
                                  <a:chOff x="2042377" y="-1265927"/>
                                  <a:chExt cx="3014009" cy="1157980"/>
                                </a:xfrm>
                              </wpg:grpSpPr>
                              <wps:wsp>
                                <wps:cNvPr id="1692383856" name="直接连接符 1"/>
                                <wps:cNvCnPr>
                                  <a:cxnSpLocks/>
                                </wps:cNvCnPr>
                                <wps:spPr>
                                  <a:xfrm>
                                    <a:off x="3733005" y="-749359"/>
                                    <a:ext cx="1227056" cy="0"/>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073526182" name="文本框 29"/>
                                <wps:cNvSpPr txBox="1"/>
                                <wps:spPr>
                                  <a:xfrm>
                                    <a:off x="2648673" y="-315587"/>
                                    <a:ext cx="192488" cy="207640"/>
                                  </a:xfrm>
                                  <a:prstGeom prst="rect">
                                    <a:avLst/>
                                  </a:prstGeom>
                                  <a:noFill/>
                                  <a:ln w="6350">
                                    <a:noFill/>
                                  </a:ln>
                                </wps:spPr>
                                <wps:txbx>
                                  <w:txbxContent>
                                    <w:p w14:paraId="100AECFE" w14:textId="77777777" w:rsidR="005B5A77" w:rsidRPr="0075015F" w:rsidRDefault="005B5A77" w:rsidP="005B5A77">
                                      <w:pPr>
                                        <w:rPr>
                                          <w:iCs/>
                                          <w:sz w:val="18"/>
                                          <w:szCs w:val="18"/>
                                        </w:rPr>
                                      </w:pPr>
                                      <w:r>
                                        <w:rPr>
                                          <w:rFonts w:hint="eastAsia"/>
                                          <w:iCs/>
                                          <w:sz w:val="18"/>
                                          <w:szCs w:val="18"/>
                                        </w:rPr>
                                        <w:t>甲</w:t>
                                      </w:r>
                                    </w:p>
                                  </w:txbxContent>
                                </wps:txbx>
                                <wps:bodyPr rot="0" spcFirstLastPara="0" vert="horz" wrap="none" lIns="36000" tIns="0" rIns="36000" bIns="0" numCol="1" spcCol="0" rtlCol="0" fromWordArt="0" anchor="t" anchorCtr="0" forceAA="0" compatLnSpc="1">
                                  <a:spAutoFit/>
                                </wps:bodyPr>
                              </wps:wsp>
                              <wps:wsp>
                                <wps:cNvPr id="1532891089" name="文本框 29"/>
                                <wps:cNvSpPr txBox="1"/>
                                <wps:spPr>
                                  <a:xfrm>
                                    <a:off x="3760096" y="-1265927"/>
                                    <a:ext cx="249402" cy="207640"/>
                                  </a:xfrm>
                                  <a:prstGeom prst="rect">
                                    <a:avLst/>
                                  </a:prstGeom>
                                  <a:noFill/>
                                  <a:ln w="6350">
                                    <a:noFill/>
                                  </a:ln>
                                </wps:spPr>
                                <wps:txbx>
                                  <w:txbxContent>
                                    <w:p w14:paraId="0E327F01" w14:textId="77777777" w:rsidR="005B5A77" w:rsidRPr="0075015F" w:rsidRDefault="005B5A77" w:rsidP="005B5A77">
                                      <w:pPr>
                                        <w:rPr>
                                          <w:iCs/>
                                          <w:sz w:val="18"/>
                                          <w:szCs w:val="18"/>
                                        </w:rPr>
                                      </w:pPr>
                                      <w:r w:rsidRPr="0075015F">
                                        <w:rPr>
                                          <w:rFonts w:hint="eastAsia"/>
                                          <w:i/>
                                          <w:sz w:val="18"/>
                                          <w:szCs w:val="18"/>
                                        </w:rPr>
                                        <w:t>u</w:t>
                                      </w:r>
                                      <w:r>
                                        <w:rPr>
                                          <w:rFonts w:hint="eastAsia"/>
                                          <w:iCs/>
                                          <w:sz w:val="18"/>
                                          <w:szCs w:val="18"/>
                                        </w:rPr>
                                        <w:t>/V</w:t>
                                      </w:r>
                                    </w:p>
                                  </w:txbxContent>
                                </wps:txbx>
                                <wps:bodyPr rot="0" spcFirstLastPara="0" vert="horz" wrap="none" lIns="36000" tIns="0" rIns="36000" bIns="0" numCol="1" spcCol="0" rtlCol="0" fromWordArt="0" anchor="t" anchorCtr="0" forceAA="0" compatLnSpc="1">
                                  <a:spAutoFit/>
                                </wps:bodyPr>
                              </wps:wsp>
                              <wps:wsp>
                                <wps:cNvPr id="452553798" name="文本框 29"/>
                                <wps:cNvSpPr txBox="1"/>
                                <wps:spPr>
                                  <a:xfrm>
                                    <a:off x="4204066" y="-336416"/>
                                    <a:ext cx="193220" cy="207645"/>
                                  </a:xfrm>
                                  <a:prstGeom prst="rect">
                                    <a:avLst/>
                                  </a:prstGeom>
                                  <a:noFill/>
                                  <a:ln w="6350">
                                    <a:noFill/>
                                  </a:ln>
                                </wps:spPr>
                                <wps:txbx>
                                  <w:txbxContent>
                                    <w:p w14:paraId="423EFBB7" w14:textId="77777777" w:rsidR="005B5A77" w:rsidRPr="0075015F" w:rsidRDefault="005B5A77" w:rsidP="005B5A77">
                                      <w:pPr>
                                        <w:rPr>
                                          <w:iCs/>
                                          <w:sz w:val="18"/>
                                          <w:szCs w:val="18"/>
                                        </w:rPr>
                                      </w:pPr>
                                      <w:r>
                                        <w:rPr>
                                          <w:rFonts w:hint="eastAsia"/>
                                          <w:iCs/>
                                          <w:sz w:val="18"/>
                                          <w:szCs w:val="18"/>
                                        </w:rPr>
                                        <w:t>乙</w:t>
                                      </w:r>
                                    </w:p>
                                  </w:txbxContent>
                                </wps:txbx>
                                <wps:bodyPr rot="0" spcFirstLastPara="0" vert="horz" wrap="none" lIns="36000" tIns="0" rIns="36000" bIns="0" numCol="1" spcCol="0" rtlCol="0" fromWordArt="0" anchor="t" anchorCtr="0" forceAA="0" compatLnSpc="1">
                                  <a:spAutoFit/>
                                </wps:bodyPr>
                              </wps:wsp>
                              <wps:wsp>
                                <wps:cNvPr id="1325367751" name="文本框 29"/>
                                <wps:cNvSpPr txBox="1"/>
                                <wps:spPr>
                                  <a:xfrm>
                                    <a:off x="4237891" y="-771306"/>
                                    <a:ext cx="279048" cy="207715"/>
                                  </a:xfrm>
                                  <a:prstGeom prst="rect">
                                    <a:avLst/>
                                  </a:prstGeom>
                                  <a:noFill/>
                                  <a:ln w="6350">
                                    <a:noFill/>
                                  </a:ln>
                                </wps:spPr>
                                <wps:txbx>
                                  <w:txbxContent>
                                    <w:p w14:paraId="054B77B9" w14:textId="77777777" w:rsidR="005B5A77" w:rsidRPr="0075015F" w:rsidRDefault="005B5A77" w:rsidP="005B5A77">
                                      <w:pPr>
                                        <w:rPr>
                                          <w:iCs/>
                                          <w:sz w:val="18"/>
                                          <w:szCs w:val="18"/>
                                        </w:rPr>
                                      </w:pPr>
                                      <w:r>
                                        <w:rPr>
                                          <w:rFonts w:hint="eastAsia"/>
                                          <w:iCs/>
                                          <w:sz w:val="18"/>
                                          <w:szCs w:val="18"/>
                                        </w:rPr>
                                        <w:t>0.02</w:t>
                                      </w:r>
                                    </w:p>
                                  </w:txbxContent>
                                </wps:txbx>
                                <wps:bodyPr rot="0" spcFirstLastPara="0" vert="horz" wrap="none" lIns="36000" tIns="0" rIns="36000" bIns="0" numCol="1" spcCol="0" rtlCol="0" fromWordArt="0" anchor="t" anchorCtr="0" forceAA="0" compatLnSpc="1">
                                  <a:spAutoFit/>
                                </wps:bodyPr>
                              </wps:wsp>
                              <wps:wsp>
                                <wps:cNvPr id="402317347" name="文本框 29"/>
                                <wps:cNvSpPr txBox="1"/>
                                <wps:spPr>
                                  <a:xfrm>
                                    <a:off x="3548418" y="-1078237"/>
                                    <a:ext cx="193312" cy="207715"/>
                                  </a:xfrm>
                                  <a:prstGeom prst="rect">
                                    <a:avLst/>
                                  </a:prstGeom>
                                  <a:noFill/>
                                  <a:ln w="6350">
                                    <a:noFill/>
                                  </a:ln>
                                </wps:spPr>
                                <wps:txbx>
                                  <w:txbxContent>
                                    <w:p w14:paraId="3B3C9853" w14:textId="77777777" w:rsidR="005B5A77" w:rsidRPr="0075015F" w:rsidRDefault="005B5A77" w:rsidP="005B5A77">
                                      <w:pPr>
                                        <w:rPr>
                                          <w:iCs/>
                                          <w:sz w:val="18"/>
                                          <w:szCs w:val="18"/>
                                        </w:rPr>
                                      </w:pPr>
                                      <w:r>
                                        <w:rPr>
                                          <w:rFonts w:hint="eastAsia"/>
                                          <w:iCs/>
                                          <w:sz w:val="18"/>
                                          <w:szCs w:val="18"/>
                                        </w:rPr>
                                        <w:t>20</w:t>
                                      </w:r>
                                    </w:p>
                                  </w:txbxContent>
                                </wps:txbx>
                                <wps:bodyPr rot="0" spcFirstLastPara="0" vert="horz" wrap="none" lIns="36000" tIns="0" rIns="36000" bIns="0" numCol="1" spcCol="0" rtlCol="0" fromWordArt="0" anchor="t" anchorCtr="0" forceAA="0" compatLnSpc="1">
                                  <a:spAutoFit/>
                                </wps:bodyPr>
                              </wps:wsp>
                              <wps:wsp>
                                <wps:cNvPr id="1036817568" name="文本框 29"/>
                                <wps:cNvSpPr txBox="1"/>
                                <wps:spPr>
                                  <a:xfrm>
                                    <a:off x="3446805" y="-634692"/>
                                    <a:ext cx="286034" cy="207715"/>
                                  </a:xfrm>
                                  <a:prstGeom prst="rect">
                                    <a:avLst/>
                                  </a:prstGeom>
                                  <a:noFill/>
                                  <a:ln w="6350">
                                    <a:noFill/>
                                  </a:ln>
                                </wps:spPr>
                                <wps:txbx>
                                  <w:txbxContent>
                                    <w:p w14:paraId="1EAC70C3" w14:textId="77777777" w:rsidR="005B5A77" w:rsidRPr="0075015F" w:rsidRDefault="005B5A77" w:rsidP="005B5A77">
                                      <w:pPr>
                                        <w:rPr>
                                          <w:iCs/>
                                          <w:sz w:val="18"/>
                                          <w:szCs w:val="18"/>
                                        </w:rPr>
                                      </w:pPr>
                                      <w:r>
                                        <w:rPr>
                                          <w:rFonts w:cs="Times New Roman"/>
                                          <w:iCs/>
                                          <w:sz w:val="18"/>
                                          <w:szCs w:val="18"/>
                                        </w:rPr>
                                        <w:t>−</w:t>
                                      </w:r>
                                      <w:r>
                                        <w:rPr>
                                          <w:rFonts w:cs="Times New Roman" w:hint="eastAsia"/>
                                          <w:iCs/>
                                          <w:sz w:val="18"/>
                                          <w:szCs w:val="18"/>
                                        </w:rPr>
                                        <w:t xml:space="preserve"> </w:t>
                                      </w:r>
                                      <w:r>
                                        <w:rPr>
                                          <w:rFonts w:hint="eastAsia"/>
                                          <w:iCs/>
                                          <w:sz w:val="18"/>
                                          <w:szCs w:val="18"/>
                                        </w:rPr>
                                        <w:t>20</w:t>
                                      </w:r>
                                    </w:p>
                                  </w:txbxContent>
                                </wps:txbx>
                                <wps:bodyPr rot="0" spcFirstLastPara="0" vert="horz" wrap="none" lIns="36000" tIns="0" rIns="36000" bIns="0" numCol="1" spcCol="0" rtlCol="0" fromWordArt="0" anchor="t" anchorCtr="0" forceAA="0" compatLnSpc="1">
                                  <a:spAutoFit/>
                                </wps:bodyPr>
                              </wps:wsp>
                              <wps:wsp>
                                <wps:cNvPr id="896729318" name="文本框 29"/>
                                <wps:cNvSpPr txBox="1"/>
                                <wps:spPr>
                                  <a:xfrm>
                                    <a:off x="3579076" y="-850138"/>
                                    <a:ext cx="160922" cy="207715"/>
                                  </a:xfrm>
                                  <a:prstGeom prst="rect">
                                    <a:avLst/>
                                  </a:prstGeom>
                                  <a:noFill/>
                                  <a:ln w="6350">
                                    <a:noFill/>
                                  </a:ln>
                                </wps:spPr>
                                <wps:txbx>
                                  <w:txbxContent>
                                    <w:p w14:paraId="586E9CB0" w14:textId="77777777" w:rsidR="005B5A77" w:rsidRPr="007323A1" w:rsidRDefault="005B5A77" w:rsidP="005B5A77">
                                      <w:pPr>
                                        <w:rPr>
                                          <w:i/>
                                          <w:sz w:val="18"/>
                                          <w:szCs w:val="18"/>
                                        </w:rPr>
                                      </w:pPr>
                                      <w:r w:rsidRPr="007323A1">
                                        <w:rPr>
                                          <w:rFonts w:hint="eastAsia"/>
                                          <w:i/>
                                          <w:sz w:val="18"/>
                                          <w:szCs w:val="18"/>
                                        </w:rPr>
                                        <w:t>O</w:t>
                                      </w:r>
                                    </w:p>
                                  </w:txbxContent>
                                </wps:txbx>
                                <wps:bodyPr rot="0" spcFirstLastPara="0" vert="horz" wrap="none" lIns="36000" tIns="0" rIns="36000" bIns="0" numCol="1" spcCol="0" rtlCol="0" fromWordArt="0" anchor="t" anchorCtr="0" forceAA="0" compatLnSpc="1">
                                  <a:spAutoFit/>
                                </wps:bodyPr>
                              </wps:wsp>
                              <wps:wsp>
                                <wps:cNvPr id="1607819028" name="文本框 29"/>
                                <wps:cNvSpPr txBox="1"/>
                                <wps:spPr>
                                  <a:xfrm>
                                    <a:off x="4869425" y="-788058"/>
                                    <a:ext cx="186961" cy="207715"/>
                                  </a:xfrm>
                                  <a:prstGeom prst="rect">
                                    <a:avLst/>
                                  </a:prstGeom>
                                  <a:noFill/>
                                  <a:ln w="6350">
                                    <a:noFill/>
                                  </a:ln>
                                </wps:spPr>
                                <wps:txbx>
                                  <w:txbxContent>
                                    <w:p w14:paraId="267E0074" w14:textId="77777777" w:rsidR="005B5A77" w:rsidRPr="007323A1" w:rsidRDefault="005B5A77" w:rsidP="005B5A77">
                                      <w:pPr>
                                        <w:rPr>
                                          <w:i/>
                                          <w:sz w:val="18"/>
                                          <w:szCs w:val="18"/>
                                        </w:rPr>
                                      </w:pPr>
                                      <w:r>
                                        <w:rPr>
                                          <w:rFonts w:hint="eastAsia"/>
                                          <w:i/>
                                          <w:sz w:val="18"/>
                                          <w:szCs w:val="18"/>
                                        </w:rPr>
                                        <w:t>t</w:t>
                                      </w:r>
                                      <w:r w:rsidRPr="007323A1">
                                        <w:rPr>
                                          <w:rFonts w:hint="eastAsia"/>
                                          <w:iCs/>
                                          <w:sz w:val="18"/>
                                          <w:szCs w:val="18"/>
                                        </w:rPr>
                                        <w:t>/s</w:t>
                                      </w:r>
                                    </w:p>
                                  </w:txbxContent>
                                </wps:txbx>
                                <wps:bodyPr rot="0" spcFirstLastPara="0" vert="horz" wrap="none" lIns="36000" tIns="0" rIns="36000" bIns="0" numCol="1" spcCol="0" rtlCol="0" fromWordArt="0" anchor="t" anchorCtr="0" forceAA="0" compatLnSpc="1">
                                  <a:spAutoFit/>
                                </wps:bodyPr>
                              </wps:wsp>
                              <wps:wsp>
                                <wps:cNvPr id="622751623" name="文本框 29"/>
                                <wps:cNvSpPr txBox="1"/>
                                <wps:spPr>
                                  <a:xfrm>
                                    <a:off x="2042377" y="-917489"/>
                                    <a:ext cx="160930" cy="207826"/>
                                  </a:xfrm>
                                  <a:prstGeom prst="rect">
                                    <a:avLst/>
                                  </a:prstGeom>
                                  <a:noFill/>
                                  <a:ln w="6350">
                                    <a:noFill/>
                                  </a:ln>
                                </wps:spPr>
                                <wps:txbx>
                                  <w:txbxContent>
                                    <w:p w14:paraId="4AE426ED" w14:textId="77777777" w:rsidR="005B5A77" w:rsidRPr="0075015F" w:rsidRDefault="005B5A77" w:rsidP="005B5A77">
                                      <w:pPr>
                                        <w:rPr>
                                          <w:iCs/>
                                          <w:sz w:val="18"/>
                                          <w:szCs w:val="18"/>
                                        </w:rPr>
                                      </w:pPr>
                                      <w:r>
                                        <w:rPr>
                                          <w:rFonts w:hint="eastAsia"/>
                                          <w:iCs/>
                                          <w:sz w:val="18"/>
                                          <w:szCs w:val="18"/>
                                        </w:rPr>
                                        <w:t>N</w:t>
                                      </w:r>
                                    </w:p>
                                  </w:txbxContent>
                                </wps:txbx>
                                <wps:bodyPr rot="0" spcFirstLastPara="0" vert="horz" wrap="none" lIns="36000" tIns="0" rIns="36000" bIns="0" numCol="1" spcCol="0" rtlCol="0" fromWordArt="0" anchor="t" anchorCtr="0" forceAA="0" compatLnSpc="1">
                                  <a:spAutoFit/>
                                </wps:bodyPr>
                              </wps:wsp>
                              <wps:wsp>
                                <wps:cNvPr id="160508067" name="文本框 29"/>
                                <wps:cNvSpPr txBox="1"/>
                                <wps:spPr>
                                  <a:xfrm>
                                    <a:off x="3104402" y="-917475"/>
                                    <a:ext cx="142589" cy="207826"/>
                                  </a:xfrm>
                                  <a:prstGeom prst="rect">
                                    <a:avLst/>
                                  </a:prstGeom>
                                  <a:noFill/>
                                  <a:ln w="6350">
                                    <a:noFill/>
                                  </a:ln>
                                </wps:spPr>
                                <wps:txbx>
                                  <w:txbxContent>
                                    <w:p w14:paraId="2DB62233" w14:textId="77777777" w:rsidR="005B5A77" w:rsidRPr="0075015F" w:rsidRDefault="005B5A77" w:rsidP="005B5A77">
                                      <w:pPr>
                                        <w:rPr>
                                          <w:iCs/>
                                          <w:sz w:val="18"/>
                                          <w:szCs w:val="18"/>
                                        </w:rPr>
                                      </w:pPr>
                                      <w:r>
                                        <w:rPr>
                                          <w:rFonts w:hint="eastAsia"/>
                                          <w:iCs/>
                                          <w:sz w:val="18"/>
                                          <w:szCs w:val="18"/>
                                        </w:rPr>
                                        <w:t>S</w:t>
                                      </w:r>
                                    </w:p>
                                  </w:txbxContent>
                                </wps:txbx>
                                <wps:bodyPr rot="0" spcFirstLastPara="0" vert="horz" wrap="none" lIns="36000" tIns="0" rIns="36000" bIns="0" numCol="1" spcCol="0" rtlCol="0" fromWordArt="0" anchor="t" anchorCtr="0" forceAA="0" compatLnSpc="1">
                                  <a:spAutoFit/>
                                </wps:bodyPr>
                              </wps:wsp>
                            </wpg:grpSp>
                            <wps:wsp>
                              <wps:cNvPr id="700838306" name="直接连接符 1"/>
                              <wps:cNvCnPr>
                                <a:cxnSpLocks/>
                              </wps:cNvCnPr>
                              <wps:spPr>
                                <a:xfrm flipV="1">
                                  <a:off x="3741612" y="-879676"/>
                                  <a:ext cx="0" cy="809055"/>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670334739" name="直接连接符 2"/>
                              <wps:cNvCnPr>
                                <a:cxnSpLocks/>
                              </wps:cNvCnPr>
                              <wps:spPr>
                                <a:xfrm>
                                  <a:off x="3739997" y="-662264"/>
                                  <a:ext cx="538702" cy="0"/>
                                </a:xfrm>
                                <a:prstGeom prst="line">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862507053" name="直接连接符 3"/>
                              <wps:cNvCnPr>
                                <a:cxnSpLocks/>
                              </wps:cNvCnPr>
                              <wps:spPr>
                                <a:xfrm>
                                  <a:off x="3741731" y="-229717"/>
                                  <a:ext cx="192380" cy="0"/>
                                </a:xfrm>
                                <a:prstGeom prst="line">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g:grpSp>
                          <wps:wsp>
                            <wps:cNvPr id="1115357069" name="任意多边形: 形状 49"/>
                            <wps:cNvSpPr>
                              <a:spLocks/>
                            </wps:cNvSpPr>
                            <wps:spPr bwMode="auto">
                              <a:xfrm flipV="1">
                                <a:off x="1919468" y="302871"/>
                                <a:ext cx="1091879" cy="429984"/>
                              </a:xfrm>
                              <a:custGeom>
                                <a:avLst/>
                                <a:gdLst>
                                  <a:gd name="T0" fmla="*/ 0 w 10833"/>
                                  <a:gd name="T1" fmla="*/ 2000 h 4000"/>
                                  <a:gd name="T2" fmla="*/ 200 w 10833"/>
                                  <a:gd name="T3" fmla="*/ 1653 h 4000"/>
                                  <a:gd name="T4" fmla="*/ 400 w 10833"/>
                                  <a:gd name="T5" fmla="*/ 1316 h 4000"/>
                                  <a:gd name="T6" fmla="*/ 600 w 10833"/>
                                  <a:gd name="T7" fmla="*/ 1000 h 4000"/>
                                  <a:gd name="T8" fmla="*/ 800 w 10833"/>
                                  <a:gd name="T9" fmla="*/ 714 h 4000"/>
                                  <a:gd name="T10" fmla="*/ 1000 w 10833"/>
                                  <a:gd name="T11" fmla="*/ 468 h 4000"/>
                                  <a:gd name="T12" fmla="*/ 1200 w 10833"/>
                                  <a:gd name="T13" fmla="*/ 268 h 4000"/>
                                  <a:gd name="T14" fmla="*/ 1400 w 10833"/>
                                  <a:gd name="T15" fmla="*/ 121 h 4000"/>
                                  <a:gd name="T16" fmla="*/ 1600 w 10833"/>
                                  <a:gd name="T17" fmla="*/ 30 h 4000"/>
                                  <a:gd name="T18" fmla="*/ 1800 w 10833"/>
                                  <a:gd name="T19" fmla="*/ 0 h 4000"/>
                                  <a:gd name="T20" fmla="*/ 2000 w 10833"/>
                                  <a:gd name="T21" fmla="*/ 30 h 4000"/>
                                  <a:gd name="T22" fmla="*/ 2200 w 10833"/>
                                  <a:gd name="T23" fmla="*/ 121 h 4000"/>
                                  <a:gd name="T24" fmla="*/ 2400 w 10833"/>
                                  <a:gd name="T25" fmla="*/ 268 h 4000"/>
                                  <a:gd name="T26" fmla="*/ 2600 w 10833"/>
                                  <a:gd name="T27" fmla="*/ 468 h 4000"/>
                                  <a:gd name="T28" fmla="*/ 2800 w 10833"/>
                                  <a:gd name="T29" fmla="*/ 714 h 4000"/>
                                  <a:gd name="T30" fmla="*/ 3000 w 10833"/>
                                  <a:gd name="T31" fmla="*/ 1000 h 4000"/>
                                  <a:gd name="T32" fmla="*/ 3200 w 10833"/>
                                  <a:gd name="T33" fmla="*/ 1316 h 4000"/>
                                  <a:gd name="T34" fmla="*/ 3400 w 10833"/>
                                  <a:gd name="T35" fmla="*/ 1653 h 4000"/>
                                  <a:gd name="T36" fmla="*/ 3600 w 10833"/>
                                  <a:gd name="T37" fmla="*/ 2000 h 4000"/>
                                  <a:gd name="T38" fmla="*/ 3800 w 10833"/>
                                  <a:gd name="T39" fmla="*/ 2347 h 4000"/>
                                  <a:gd name="T40" fmla="*/ 4000 w 10833"/>
                                  <a:gd name="T41" fmla="*/ 2684 h 4000"/>
                                  <a:gd name="T42" fmla="*/ 4200 w 10833"/>
                                  <a:gd name="T43" fmla="*/ 3000 h 4000"/>
                                  <a:gd name="T44" fmla="*/ 4400 w 10833"/>
                                  <a:gd name="T45" fmla="*/ 3285 h 4000"/>
                                  <a:gd name="T46" fmla="*/ 4600 w 10833"/>
                                  <a:gd name="T47" fmla="*/ 3532 h 4000"/>
                                  <a:gd name="T48" fmla="*/ 4800 w 10833"/>
                                  <a:gd name="T49" fmla="*/ 3732 h 4000"/>
                                  <a:gd name="T50" fmla="*/ 5000 w 10833"/>
                                  <a:gd name="T51" fmla="*/ 3879 h 4000"/>
                                  <a:gd name="T52" fmla="*/ 5200 w 10833"/>
                                  <a:gd name="T53" fmla="*/ 3970 h 4000"/>
                                  <a:gd name="T54" fmla="*/ 5400 w 10833"/>
                                  <a:gd name="T55" fmla="*/ 4000 h 4000"/>
                                  <a:gd name="T56" fmla="*/ 5600 w 10833"/>
                                  <a:gd name="T57" fmla="*/ 3970 h 4000"/>
                                  <a:gd name="T58" fmla="*/ 5800 w 10833"/>
                                  <a:gd name="T59" fmla="*/ 3879 h 4000"/>
                                  <a:gd name="T60" fmla="*/ 6000 w 10833"/>
                                  <a:gd name="T61" fmla="*/ 3732 h 4000"/>
                                  <a:gd name="T62" fmla="*/ 6200 w 10833"/>
                                  <a:gd name="T63" fmla="*/ 3532 h 4000"/>
                                  <a:gd name="T64" fmla="*/ 6400 w 10833"/>
                                  <a:gd name="T65" fmla="*/ 3286 h 4000"/>
                                  <a:gd name="T66" fmla="*/ 6600 w 10833"/>
                                  <a:gd name="T67" fmla="*/ 3000 h 4000"/>
                                  <a:gd name="T68" fmla="*/ 6800 w 10833"/>
                                  <a:gd name="T69" fmla="*/ 2684 h 4000"/>
                                  <a:gd name="T70" fmla="*/ 7000 w 10833"/>
                                  <a:gd name="T71" fmla="*/ 2348 h 4000"/>
                                  <a:gd name="T72" fmla="*/ 7200 w 10833"/>
                                  <a:gd name="T73" fmla="*/ 2000 h 4000"/>
                                  <a:gd name="T74" fmla="*/ 7400 w 10833"/>
                                  <a:gd name="T75" fmla="*/ 1653 h 4000"/>
                                  <a:gd name="T76" fmla="*/ 7600 w 10833"/>
                                  <a:gd name="T77" fmla="*/ 1316 h 4000"/>
                                  <a:gd name="T78" fmla="*/ 7800 w 10833"/>
                                  <a:gd name="T79" fmla="*/ 1000 h 4000"/>
                                  <a:gd name="T80" fmla="*/ 8000 w 10833"/>
                                  <a:gd name="T81" fmla="*/ 715 h 4000"/>
                                  <a:gd name="T82" fmla="*/ 8200 w 10833"/>
                                  <a:gd name="T83" fmla="*/ 468 h 4000"/>
                                  <a:gd name="T84" fmla="*/ 8400 w 10833"/>
                                  <a:gd name="T85" fmla="*/ 268 h 4000"/>
                                  <a:gd name="T86" fmla="*/ 8600 w 10833"/>
                                  <a:gd name="T87" fmla="*/ 121 h 4000"/>
                                  <a:gd name="T88" fmla="*/ 8800 w 10833"/>
                                  <a:gd name="T89" fmla="*/ 30 h 4000"/>
                                  <a:gd name="T90" fmla="*/ 9000 w 10833"/>
                                  <a:gd name="T91" fmla="*/ 0 h 4000"/>
                                  <a:gd name="T92" fmla="*/ 9200 w 10833"/>
                                  <a:gd name="T93" fmla="*/ 30 h 4000"/>
                                  <a:gd name="T94" fmla="*/ 9400 w 10833"/>
                                  <a:gd name="T95" fmla="*/ 120 h 4000"/>
                                  <a:gd name="T96" fmla="*/ 9600 w 10833"/>
                                  <a:gd name="T97" fmla="*/ 268 h 4000"/>
                                  <a:gd name="T98" fmla="*/ 9800 w 10833"/>
                                  <a:gd name="T99" fmla="*/ 468 h 4000"/>
                                  <a:gd name="T100" fmla="*/ 10000 w 10833"/>
                                  <a:gd name="T101" fmla="*/ 714 h 4000"/>
                                  <a:gd name="T102" fmla="*/ 10200 w 10833"/>
                                  <a:gd name="T103" fmla="*/ 1000 h 4000"/>
                                  <a:gd name="T104" fmla="*/ 10400 w 10833"/>
                                  <a:gd name="T105" fmla="*/ 1315 h 4000"/>
                                  <a:gd name="T106" fmla="*/ 10600 w 10833"/>
                                  <a:gd name="T107" fmla="*/ 1652 h 4000"/>
                                  <a:gd name="T108" fmla="*/ 10800 w 10833"/>
                                  <a:gd name="T109" fmla="*/ 1999 h 4000"/>
                                  <a:gd name="T110" fmla="*/ 10800 w 10833"/>
                                  <a:gd name="T111" fmla="*/ 1999 h 4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0833" h="4000">
                                    <a:moveTo>
                                      <a:pt x="0" y="2000"/>
                                    </a:moveTo>
                                    <a:cubicBezTo>
                                      <a:pt x="66" y="1883"/>
                                      <a:pt x="133" y="1767"/>
                                      <a:pt x="200" y="1653"/>
                                    </a:cubicBezTo>
                                    <a:cubicBezTo>
                                      <a:pt x="267" y="1539"/>
                                      <a:pt x="333" y="1425"/>
                                      <a:pt x="400" y="1316"/>
                                    </a:cubicBezTo>
                                    <a:cubicBezTo>
                                      <a:pt x="467" y="1207"/>
                                      <a:pt x="533" y="1100"/>
                                      <a:pt x="600" y="1000"/>
                                    </a:cubicBezTo>
                                    <a:cubicBezTo>
                                      <a:pt x="667" y="900"/>
                                      <a:pt x="733" y="803"/>
                                      <a:pt x="800" y="714"/>
                                    </a:cubicBezTo>
                                    <a:cubicBezTo>
                                      <a:pt x="867" y="625"/>
                                      <a:pt x="933" y="542"/>
                                      <a:pt x="1000" y="468"/>
                                    </a:cubicBezTo>
                                    <a:cubicBezTo>
                                      <a:pt x="1067" y="394"/>
                                      <a:pt x="1133" y="326"/>
                                      <a:pt x="1200" y="268"/>
                                    </a:cubicBezTo>
                                    <a:cubicBezTo>
                                      <a:pt x="1267" y="210"/>
                                      <a:pt x="1333" y="161"/>
                                      <a:pt x="1400" y="121"/>
                                    </a:cubicBezTo>
                                    <a:cubicBezTo>
                                      <a:pt x="1467" y="81"/>
                                      <a:pt x="1533" y="50"/>
                                      <a:pt x="1600" y="30"/>
                                    </a:cubicBezTo>
                                    <a:cubicBezTo>
                                      <a:pt x="1667" y="10"/>
                                      <a:pt x="1733" y="0"/>
                                      <a:pt x="1800" y="0"/>
                                    </a:cubicBezTo>
                                    <a:cubicBezTo>
                                      <a:pt x="1867" y="0"/>
                                      <a:pt x="1933" y="10"/>
                                      <a:pt x="2000" y="30"/>
                                    </a:cubicBezTo>
                                    <a:cubicBezTo>
                                      <a:pt x="2067" y="50"/>
                                      <a:pt x="2133" y="81"/>
                                      <a:pt x="2200" y="121"/>
                                    </a:cubicBezTo>
                                    <a:cubicBezTo>
                                      <a:pt x="2267" y="161"/>
                                      <a:pt x="2333" y="210"/>
                                      <a:pt x="2400" y="268"/>
                                    </a:cubicBezTo>
                                    <a:cubicBezTo>
                                      <a:pt x="2467" y="326"/>
                                      <a:pt x="2533" y="394"/>
                                      <a:pt x="2600" y="468"/>
                                    </a:cubicBezTo>
                                    <a:cubicBezTo>
                                      <a:pt x="2667" y="542"/>
                                      <a:pt x="2733" y="625"/>
                                      <a:pt x="2800" y="714"/>
                                    </a:cubicBezTo>
                                    <a:cubicBezTo>
                                      <a:pt x="2867" y="803"/>
                                      <a:pt x="2933" y="900"/>
                                      <a:pt x="3000" y="1000"/>
                                    </a:cubicBezTo>
                                    <a:cubicBezTo>
                                      <a:pt x="3067" y="1100"/>
                                      <a:pt x="3133" y="1207"/>
                                      <a:pt x="3200" y="1316"/>
                                    </a:cubicBezTo>
                                    <a:cubicBezTo>
                                      <a:pt x="3267" y="1425"/>
                                      <a:pt x="3333" y="1539"/>
                                      <a:pt x="3400" y="1653"/>
                                    </a:cubicBezTo>
                                    <a:cubicBezTo>
                                      <a:pt x="3467" y="1767"/>
                                      <a:pt x="3533" y="1884"/>
                                      <a:pt x="3600" y="2000"/>
                                    </a:cubicBezTo>
                                    <a:cubicBezTo>
                                      <a:pt x="3667" y="2116"/>
                                      <a:pt x="3733" y="2233"/>
                                      <a:pt x="3800" y="2347"/>
                                    </a:cubicBezTo>
                                    <a:cubicBezTo>
                                      <a:pt x="3867" y="2461"/>
                                      <a:pt x="3933" y="2575"/>
                                      <a:pt x="4000" y="2684"/>
                                    </a:cubicBezTo>
                                    <a:cubicBezTo>
                                      <a:pt x="4067" y="2793"/>
                                      <a:pt x="4133" y="2900"/>
                                      <a:pt x="4200" y="3000"/>
                                    </a:cubicBezTo>
                                    <a:cubicBezTo>
                                      <a:pt x="4267" y="3100"/>
                                      <a:pt x="4333" y="3196"/>
                                      <a:pt x="4400" y="3285"/>
                                    </a:cubicBezTo>
                                    <a:cubicBezTo>
                                      <a:pt x="4467" y="3374"/>
                                      <a:pt x="4533" y="3458"/>
                                      <a:pt x="4600" y="3532"/>
                                    </a:cubicBezTo>
                                    <a:cubicBezTo>
                                      <a:pt x="4667" y="3606"/>
                                      <a:pt x="4733" y="3674"/>
                                      <a:pt x="4800" y="3732"/>
                                    </a:cubicBezTo>
                                    <a:cubicBezTo>
                                      <a:pt x="4867" y="3790"/>
                                      <a:pt x="4933" y="3839"/>
                                      <a:pt x="5000" y="3879"/>
                                    </a:cubicBezTo>
                                    <a:cubicBezTo>
                                      <a:pt x="5067" y="3919"/>
                                      <a:pt x="5133" y="3950"/>
                                      <a:pt x="5200" y="3970"/>
                                    </a:cubicBezTo>
                                    <a:cubicBezTo>
                                      <a:pt x="5267" y="3990"/>
                                      <a:pt x="5333" y="4000"/>
                                      <a:pt x="5400" y="4000"/>
                                    </a:cubicBezTo>
                                    <a:cubicBezTo>
                                      <a:pt x="5467" y="4000"/>
                                      <a:pt x="5533" y="3990"/>
                                      <a:pt x="5600" y="3970"/>
                                    </a:cubicBezTo>
                                    <a:cubicBezTo>
                                      <a:pt x="5667" y="3950"/>
                                      <a:pt x="5733" y="3919"/>
                                      <a:pt x="5800" y="3879"/>
                                    </a:cubicBezTo>
                                    <a:cubicBezTo>
                                      <a:pt x="5867" y="3839"/>
                                      <a:pt x="5933" y="3790"/>
                                      <a:pt x="6000" y="3732"/>
                                    </a:cubicBezTo>
                                    <a:cubicBezTo>
                                      <a:pt x="6067" y="3674"/>
                                      <a:pt x="6133" y="3606"/>
                                      <a:pt x="6200" y="3532"/>
                                    </a:cubicBezTo>
                                    <a:cubicBezTo>
                                      <a:pt x="6267" y="3458"/>
                                      <a:pt x="6333" y="3375"/>
                                      <a:pt x="6400" y="3286"/>
                                    </a:cubicBezTo>
                                    <a:cubicBezTo>
                                      <a:pt x="6467" y="3197"/>
                                      <a:pt x="6533" y="3100"/>
                                      <a:pt x="6600" y="3000"/>
                                    </a:cubicBezTo>
                                    <a:cubicBezTo>
                                      <a:pt x="6667" y="2900"/>
                                      <a:pt x="6733" y="2793"/>
                                      <a:pt x="6800" y="2684"/>
                                    </a:cubicBezTo>
                                    <a:cubicBezTo>
                                      <a:pt x="6867" y="2575"/>
                                      <a:pt x="6933" y="2462"/>
                                      <a:pt x="7000" y="2348"/>
                                    </a:cubicBezTo>
                                    <a:cubicBezTo>
                                      <a:pt x="7067" y="2234"/>
                                      <a:pt x="7133" y="2116"/>
                                      <a:pt x="7200" y="2000"/>
                                    </a:cubicBezTo>
                                    <a:cubicBezTo>
                                      <a:pt x="7267" y="1884"/>
                                      <a:pt x="7333" y="1767"/>
                                      <a:pt x="7400" y="1653"/>
                                    </a:cubicBezTo>
                                    <a:cubicBezTo>
                                      <a:pt x="7467" y="1539"/>
                                      <a:pt x="7533" y="1425"/>
                                      <a:pt x="7600" y="1316"/>
                                    </a:cubicBezTo>
                                    <a:cubicBezTo>
                                      <a:pt x="7667" y="1207"/>
                                      <a:pt x="7733" y="1100"/>
                                      <a:pt x="7800" y="1000"/>
                                    </a:cubicBezTo>
                                    <a:cubicBezTo>
                                      <a:pt x="7867" y="900"/>
                                      <a:pt x="7933" y="804"/>
                                      <a:pt x="8000" y="715"/>
                                    </a:cubicBezTo>
                                    <a:cubicBezTo>
                                      <a:pt x="8067" y="626"/>
                                      <a:pt x="8133" y="542"/>
                                      <a:pt x="8200" y="468"/>
                                    </a:cubicBezTo>
                                    <a:cubicBezTo>
                                      <a:pt x="8267" y="394"/>
                                      <a:pt x="8333" y="326"/>
                                      <a:pt x="8400" y="268"/>
                                    </a:cubicBezTo>
                                    <a:cubicBezTo>
                                      <a:pt x="8467" y="210"/>
                                      <a:pt x="8533" y="161"/>
                                      <a:pt x="8600" y="121"/>
                                    </a:cubicBezTo>
                                    <a:cubicBezTo>
                                      <a:pt x="8667" y="81"/>
                                      <a:pt x="8733" y="50"/>
                                      <a:pt x="8800" y="30"/>
                                    </a:cubicBezTo>
                                    <a:cubicBezTo>
                                      <a:pt x="8867" y="10"/>
                                      <a:pt x="8933" y="0"/>
                                      <a:pt x="9000" y="0"/>
                                    </a:cubicBezTo>
                                    <a:cubicBezTo>
                                      <a:pt x="9067" y="0"/>
                                      <a:pt x="9133" y="10"/>
                                      <a:pt x="9200" y="30"/>
                                    </a:cubicBezTo>
                                    <a:cubicBezTo>
                                      <a:pt x="9267" y="50"/>
                                      <a:pt x="9333" y="80"/>
                                      <a:pt x="9400" y="120"/>
                                    </a:cubicBezTo>
                                    <a:cubicBezTo>
                                      <a:pt x="9467" y="160"/>
                                      <a:pt x="9533" y="210"/>
                                      <a:pt x="9600" y="268"/>
                                    </a:cubicBezTo>
                                    <a:cubicBezTo>
                                      <a:pt x="9667" y="326"/>
                                      <a:pt x="9733" y="394"/>
                                      <a:pt x="9800" y="468"/>
                                    </a:cubicBezTo>
                                    <a:cubicBezTo>
                                      <a:pt x="9867" y="542"/>
                                      <a:pt x="9933" y="625"/>
                                      <a:pt x="10000" y="714"/>
                                    </a:cubicBezTo>
                                    <a:cubicBezTo>
                                      <a:pt x="10067" y="803"/>
                                      <a:pt x="10133" y="900"/>
                                      <a:pt x="10200" y="1000"/>
                                    </a:cubicBezTo>
                                    <a:cubicBezTo>
                                      <a:pt x="10267" y="1100"/>
                                      <a:pt x="10333" y="1206"/>
                                      <a:pt x="10400" y="1315"/>
                                    </a:cubicBezTo>
                                    <a:cubicBezTo>
                                      <a:pt x="10467" y="1424"/>
                                      <a:pt x="10533" y="1538"/>
                                      <a:pt x="10600" y="1652"/>
                                    </a:cubicBezTo>
                                    <a:cubicBezTo>
                                      <a:pt x="10667" y="1766"/>
                                      <a:pt x="10767" y="1941"/>
                                      <a:pt x="10800" y="1999"/>
                                    </a:cubicBezTo>
                                    <a:cubicBezTo>
                                      <a:pt x="10833" y="2057"/>
                                      <a:pt x="10816" y="2028"/>
                                      <a:pt x="10800" y="1999"/>
                                    </a:cubicBezTo>
                                  </a:path>
                                </a:pathLst>
                              </a:custGeom>
                              <a:noFill/>
                              <a:ln w="12700" cmpd="sng">
                                <a:solidFill>
                                  <a:srgbClr val="000000"/>
                                </a:solidFill>
                                <a:round/>
                                <a:headEnd/>
                                <a:tailEnd/>
                              </a:ln>
                            </wps:spPr>
                            <wps:bodyPr rot="0" vert="horz" wrap="square" lIns="91440" tIns="45720" rIns="91440" bIns="45720" anchor="t" anchorCtr="0" upright="1">
                              <a:noAutofit/>
                            </wps:bodyPr>
                          </wps:wsp>
                        </wpg:grpSp>
                        <wpg:grpSp>
                          <wpg:cNvPr id="779" name="组合 778">
                            <a:extLst>
                              <a:ext uri="{FF2B5EF4-FFF2-40B4-BE49-F238E27FC236}">
                                <a16:creationId xmlns:a16="http://schemas.microsoft.com/office/drawing/2014/main" id="{842F0A6D-EE03-36DE-BDAE-C1CC765E1B8F}"/>
                              </a:ext>
                            </a:extLst>
                          </wpg:cNvPr>
                          <wpg:cNvGrpSpPr/>
                          <wpg:grpSpPr>
                            <a:xfrm>
                              <a:off x="0" y="85016"/>
                              <a:ext cx="1329888" cy="820289"/>
                              <a:chOff x="0" y="-57"/>
                              <a:chExt cx="1696731" cy="1047078"/>
                            </a:xfrm>
                          </wpg:grpSpPr>
                          <wpg:grpSp>
                            <wpg:cNvPr id="527932237" name="组合 527932237">
                              <a:extLst>
                                <a:ext uri="{FF2B5EF4-FFF2-40B4-BE49-F238E27FC236}">
                                  <a16:creationId xmlns:a16="http://schemas.microsoft.com/office/drawing/2014/main" id="{5714A71C-8176-DE47-F817-C739A7FEC358}"/>
                                </a:ext>
                              </a:extLst>
                            </wpg:cNvPr>
                            <wpg:cNvGrpSpPr/>
                            <wpg:grpSpPr>
                              <a:xfrm>
                                <a:off x="1284608" y="-57"/>
                                <a:ext cx="412123" cy="710541"/>
                                <a:chOff x="1284608" y="-57"/>
                                <a:chExt cx="412123" cy="710541"/>
                              </a:xfrm>
                            </wpg:grpSpPr>
                            <wpg:grpSp>
                              <wpg:cNvPr id="1210507363" name="组合 1210507363">
                                <a:extLst>
                                  <a:ext uri="{FF2B5EF4-FFF2-40B4-BE49-F238E27FC236}">
                                    <a16:creationId xmlns:a16="http://schemas.microsoft.com/office/drawing/2014/main" id="{063FA5EB-1173-77C8-DD50-92104726073B}"/>
                                  </a:ext>
                                </a:extLst>
                              </wpg:cNvPr>
                              <wpg:cNvGrpSpPr/>
                              <wpg:grpSpPr>
                                <a:xfrm>
                                  <a:off x="1284608" y="0"/>
                                  <a:ext cx="412123" cy="710484"/>
                                  <a:chOff x="1284608" y="0"/>
                                  <a:chExt cx="412123" cy="710484"/>
                                </a:xfrm>
                              </wpg:grpSpPr>
                              <wps:wsp>
                                <wps:cNvPr id="677699936" name="任意多边形: 形状 677699936">
                                  <a:extLst>
                                    <a:ext uri="{FF2B5EF4-FFF2-40B4-BE49-F238E27FC236}">
                                      <a16:creationId xmlns:a16="http://schemas.microsoft.com/office/drawing/2014/main" id="{A1BFB0B8-E536-1989-7D42-AEEA44CB36BB}"/>
                                    </a:ext>
                                  </a:extLst>
                                </wps:cNvPr>
                                <wps:cNvSpPr/>
                                <wps:spPr>
                                  <a:xfrm>
                                    <a:off x="1284608" y="0"/>
                                    <a:ext cx="412123" cy="708338"/>
                                  </a:xfrm>
                                  <a:custGeom>
                                    <a:avLst/>
                                    <a:gdLst>
                                      <a:gd name="connsiteX0" fmla="*/ 0 w 412123"/>
                                      <a:gd name="connsiteY0" fmla="*/ 246845 h 708338"/>
                                      <a:gd name="connsiteX1" fmla="*/ 186743 w 412123"/>
                                      <a:gd name="connsiteY1" fmla="*/ 0 h 708338"/>
                                      <a:gd name="connsiteX2" fmla="*/ 412123 w 412123"/>
                                      <a:gd name="connsiteY2" fmla="*/ 0 h 708338"/>
                                      <a:gd name="connsiteX3" fmla="*/ 412123 w 412123"/>
                                      <a:gd name="connsiteY3" fmla="*/ 519448 h 708338"/>
                                      <a:gd name="connsiteX4" fmla="*/ 227526 w 412123"/>
                                      <a:gd name="connsiteY4" fmla="*/ 708338 h 708338"/>
                                      <a:gd name="connsiteX5" fmla="*/ 10732 w 412123"/>
                                      <a:gd name="connsiteY5" fmla="*/ 708338 h 708338"/>
                                      <a:gd name="connsiteX6" fmla="*/ 57954 w 412123"/>
                                      <a:gd name="connsiteY6" fmla="*/ 429296 h 708338"/>
                                      <a:gd name="connsiteX7" fmla="*/ 0 w 412123"/>
                                      <a:gd name="connsiteY7" fmla="*/ 246845 h 708338"/>
                                      <a:gd name="connsiteX0" fmla="*/ 3749 w 415872"/>
                                      <a:gd name="connsiteY0" fmla="*/ 246845 h 708338"/>
                                      <a:gd name="connsiteX1" fmla="*/ 190492 w 415872"/>
                                      <a:gd name="connsiteY1" fmla="*/ 0 h 708338"/>
                                      <a:gd name="connsiteX2" fmla="*/ 415872 w 415872"/>
                                      <a:gd name="connsiteY2" fmla="*/ 0 h 708338"/>
                                      <a:gd name="connsiteX3" fmla="*/ 415872 w 415872"/>
                                      <a:gd name="connsiteY3" fmla="*/ 519448 h 708338"/>
                                      <a:gd name="connsiteX4" fmla="*/ 231275 w 415872"/>
                                      <a:gd name="connsiteY4" fmla="*/ 708338 h 708338"/>
                                      <a:gd name="connsiteX5" fmla="*/ 14481 w 415872"/>
                                      <a:gd name="connsiteY5" fmla="*/ 708338 h 708338"/>
                                      <a:gd name="connsiteX6" fmla="*/ 61703 w 415872"/>
                                      <a:gd name="connsiteY6" fmla="*/ 429296 h 708338"/>
                                      <a:gd name="connsiteX7" fmla="*/ 3749 w 415872"/>
                                      <a:gd name="connsiteY7" fmla="*/ 246845 h 708338"/>
                                      <a:gd name="connsiteX0" fmla="*/ 0 w 412123"/>
                                      <a:gd name="connsiteY0" fmla="*/ 246845 h 708338"/>
                                      <a:gd name="connsiteX1" fmla="*/ 186743 w 412123"/>
                                      <a:gd name="connsiteY1" fmla="*/ 0 h 708338"/>
                                      <a:gd name="connsiteX2" fmla="*/ 412123 w 412123"/>
                                      <a:gd name="connsiteY2" fmla="*/ 0 h 708338"/>
                                      <a:gd name="connsiteX3" fmla="*/ 412123 w 412123"/>
                                      <a:gd name="connsiteY3" fmla="*/ 519448 h 708338"/>
                                      <a:gd name="connsiteX4" fmla="*/ 227526 w 412123"/>
                                      <a:gd name="connsiteY4" fmla="*/ 708338 h 708338"/>
                                      <a:gd name="connsiteX5" fmla="*/ 10732 w 412123"/>
                                      <a:gd name="connsiteY5" fmla="*/ 708338 h 708338"/>
                                      <a:gd name="connsiteX6" fmla="*/ 57954 w 412123"/>
                                      <a:gd name="connsiteY6" fmla="*/ 429296 h 708338"/>
                                      <a:gd name="connsiteX7" fmla="*/ 0 w 412123"/>
                                      <a:gd name="connsiteY7" fmla="*/ 246845 h 708338"/>
                                      <a:gd name="connsiteX0" fmla="*/ 0 w 412123"/>
                                      <a:gd name="connsiteY0" fmla="*/ 246845 h 708338"/>
                                      <a:gd name="connsiteX1" fmla="*/ 186743 w 412123"/>
                                      <a:gd name="connsiteY1" fmla="*/ 0 h 708338"/>
                                      <a:gd name="connsiteX2" fmla="*/ 412123 w 412123"/>
                                      <a:gd name="connsiteY2" fmla="*/ 0 h 708338"/>
                                      <a:gd name="connsiteX3" fmla="*/ 412123 w 412123"/>
                                      <a:gd name="connsiteY3" fmla="*/ 519448 h 708338"/>
                                      <a:gd name="connsiteX4" fmla="*/ 227526 w 412123"/>
                                      <a:gd name="connsiteY4" fmla="*/ 708338 h 708338"/>
                                      <a:gd name="connsiteX5" fmla="*/ 10732 w 412123"/>
                                      <a:gd name="connsiteY5" fmla="*/ 708338 h 708338"/>
                                      <a:gd name="connsiteX6" fmla="*/ 57954 w 412123"/>
                                      <a:gd name="connsiteY6" fmla="*/ 429296 h 708338"/>
                                      <a:gd name="connsiteX7" fmla="*/ 0 w 412123"/>
                                      <a:gd name="connsiteY7" fmla="*/ 246845 h 708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2123" h="708338">
                                        <a:moveTo>
                                          <a:pt x="0" y="246845"/>
                                        </a:moveTo>
                                        <a:lnTo>
                                          <a:pt x="186743" y="0"/>
                                        </a:lnTo>
                                        <a:lnTo>
                                          <a:pt x="412123" y="0"/>
                                        </a:lnTo>
                                        <a:lnTo>
                                          <a:pt x="412123" y="519448"/>
                                        </a:lnTo>
                                        <a:lnTo>
                                          <a:pt x="227526" y="708338"/>
                                        </a:lnTo>
                                        <a:lnTo>
                                          <a:pt x="10732" y="708338"/>
                                        </a:lnTo>
                                        <a:cubicBezTo>
                                          <a:pt x="33986" y="648952"/>
                                          <a:pt x="59743" y="506212"/>
                                          <a:pt x="57954" y="429296"/>
                                        </a:cubicBezTo>
                                        <a:cubicBezTo>
                                          <a:pt x="56165" y="352381"/>
                                          <a:pt x="42930" y="329126"/>
                                          <a:pt x="0" y="246845"/>
                                        </a:cubicBez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26022561" name="任意多边形: 形状 1026022561">
                                  <a:extLst>
                                    <a:ext uri="{FF2B5EF4-FFF2-40B4-BE49-F238E27FC236}">
                                      <a16:creationId xmlns:a16="http://schemas.microsoft.com/office/drawing/2014/main" id="{844B7B61-51FD-0EEE-0ECE-FEF40E67F3FE}"/>
                                    </a:ext>
                                  </a:extLst>
                                </wps:cNvPr>
                                <wps:cNvSpPr/>
                                <wps:spPr>
                                  <a:xfrm>
                                    <a:off x="1288901" y="240405"/>
                                    <a:ext cx="229673" cy="470079"/>
                                  </a:xfrm>
                                  <a:custGeom>
                                    <a:avLst/>
                                    <a:gdLst>
                                      <a:gd name="connsiteX0" fmla="*/ 0 w 229673"/>
                                      <a:gd name="connsiteY0" fmla="*/ 0 h 470079"/>
                                      <a:gd name="connsiteX1" fmla="*/ 229673 w 229673"/>
                                      <a:gd name="connsiteY1" fmla="*/ 0 h 470079"/>
                                      <a:gd name="connsiteX2" fmla="*/ 229673 w 229673"/>
                                      <a:gd name="connsiteY2" fmla="*/ 470079 h 470079"/>
                                    </a:gdLst>
                                    <a:ahLst/>
                                    <a:cxnLst>
                                      <a:cxn ang="0">
                                        <a:pos x="connsiteX0" y="connsiteY0"/>
                                      </a:cxn>
                                      <a:cxn ang="0">
                                        <a:pos x="connsiteX1" y="connsiteY1"/>
                                      </a:cxn>
                                      <a:cxn ang="0">
                                        <a:pos x="connsiteX2" y="connsiteY2"/>
                                      </a:cxn>
                                    </a:cxnLst>
                                    <a:rect l="l" t="t" r="r" b="b"/>
                                    <a:pathLst>
                                      <a:path w="229673" h="470079">
                                        <a:moveTo>
                                          <a:pt x="0" y="0"/>
                                        </a:moveTo>
                                        <a:lnTo>
                                          <a:pt x="229673" y="0"/>
                                        </a:lnTo>
                                        <a:lnTo>
                                          <a:pt x="229673" y="470079"/>
                                        </a:ln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913117357" name="直接连接符 1913117357">
                                <a:extLst>
                                  <a:ext uri="{FF2B5EF4-FFF2-40B4-BE49-F238E27FC236}">
                                    <a16:creationId xmlns:a16="http://schemas.microsoft.com/office/drawing/2014/main" id="{4305FAA9-2E9A-5D12-B4FB-8DEF9DC29E63}"/>
                                  </a:ext>
                                </a:extLst>
                              </wps:cNvPr>
                              <wps:cNvCnPr>
                                <a:cxnSpLocks/>
                                <a:stCxn id="1026022561" idx="1"/>
                                <a:endCxn id="677699936" idx="2"/>
                              </wps:cNvCnPr>
                              <wps:spPr>
                                <a:xfrm flipV="1">
                                  <a:off x="1518505" y="-57"/>
                                  <a:ext cx="178147" cy="240276"/>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100650412" name="组合 2100650412">
                              <a:extLst>
                                <a:ext uri="{FF2B5EF4-FFF2-40B4-BE49-F238E27FC236}">
                                  <a16:creationId xmlns:a16="http://schemas.microsoft.com/office/drawing/2014/main" id="{D604E280-11D1-1873-FB97-22602F88A43D}"/>
                                </a:ext>
                              </a:extLst>
                            </wpg:cNvPr>
                            <wpg:cNvGrpSpPr/>
                            <wpg:grpSpPr>
                              <a:xfrm>
                                <a:off x="0" y="2018"/>
                                <a:ext cx="1290608" cy="1045003"/>
                                <a:chOff x="0" y="2018"/>
                                <a:chExt cx="1290608" cy="1045003"/>
                              </a:xfrm>
                            </wpg:grpSpPr>
                            <wpg:grpSp>
                              <wpg:cNvPr id="384414288" name="组合 384414288">
                                <a:extLst>
                                  <a:ext uri="{FF2B5EF4-FFF2-40B4-BE49-F238E27FC236}">
                                    <a16:creationId xmlns:a16="http://schemas.microsoft.com/office/drawing/2014/main" id="{559459C7-A98D-9912-1D40-CD588D7CF91D}"/>
                                  </a:ext>
                                </a:extLst>
                              </wpg:cNvPr>
                              <wpg:cNvGrpSpPr/>
                              <wpg:grpSpPr>
                                <a:xfrm>
                                  <a:off x="0" y="2018"/>
                                  <a:ext cx="455053" cy="719070"/>
                                  <a:chOff x="0" y="2018"/>
                                  <a:chExt cx="455053" cy="719070"/>
                                </a:xfrm>
                              </wpg:grpSpPr>
                              <wpg:grpSp>
                                <wpg:cNvPr id="354062694" name="组合 354062694">
                                  <a:extLst>
                                    <a:ext uri="{FF2B5EF4-FFF2-40B4-BE49-F238E27FC236}">
                                      <a16:creationId xmlns:a16="http://schemas.microsoft.com/office/drawing/2014/main" id="{F186DB14-00BA-836B-059E-C87986045374}"/>
                                    </a:ext>
                                  </a:extLst>
                                </wpg:cNvPr>
                                <wpg:cNvGrpSpPr/>
                                <wpg:grpSpPr>
                                  <a:xfrm>
                                    <a:off x="0" y="2018"/>
                                    <a:ext cx="455053" cy="719070"/>
                                    <a:chOff x="0" y="2018"/>
                                    <a:chExt cx="455053" cy="719070"/>
                                  </a:xfrm>
                                </wpg:grpSpPr>
                                <wps:wsp>
                                  <wps:cNvPr id="675616446" name="任意多边形: 形状 675616446">
                                    <a:extLst>
                                      <a:ext uri="{FF2B5EF4-FFF2-40B4-BE49-F238E27FC236}">
                                        <a16:creationId xmlns:a16="http://schemas.microsoft.com/office/drawing/2014/main" id="{36114ECE-4D57-61E8-FE8A-07FB5573433C}"/>
                                      </a:ext>
                                    </a:extLst>
                                  </wps:cNvPr>
                                  <wps:cNvSpPr/>
                                  <wps:spPr>
                                    <a:xfrm>
                                      <a:off x="0" y="4164"/>
                                      <a:ext cx="455053" cy="716924"/>
                                    </a:xfrm>
                                    <a:custGeom>
                                      <a:avLst/>
                                      <a:gdLst>
                                        <a:gd name="connsiteX0" fmla="*/ 240405 w 455053"/>
                                        <a:gd name="connsiteY0" fmla="*/ 716924 h 716924"/>
                                        <a:gd name="connsiteX1" fmla="*/ 0 w 455053"/>
                                        <a:gd name="connsiteY1" fmla="*/ 716924 h 716924"/>
                                        <a:gd name="connsiteX2" fmla="*/ 0 w 455053"/>
                                        <a:gd name="connsiteY2" fmla="*/ 251138 h 716924"/>
                                        <a:gd name="connsiteX3" fmla="*/ 259723 w 455053"/>
                                        <a:gd name="connsiteY3" fmla="*/ 0 h 716924"/>
                                        <a:gd name="connsiteX4" fmla="*/ 455053 w 455053"/>
                                        <a:gd name="connsiteY4" fmla="*/ 0 h 716924"/>
                                        <a:gd name="connsiteX5" fmla="*/ 367047 w 455053"/>
                                        <a:gd name="connsiteY5" fmla="*/ 328411 h 716924"/>
                                        <a:gd name="connsiteX6" fmla="*/ 437881 w 455053"/>
                                        <a:gd name="connsiteY6" fmla="*/ 523741 h 716924"/>
                                        <a:gd name="connsiteX7" fmla="*/ 240405 w 455053"/>
                                        <a:gd name="connsiteY7" fmla="*/ 716924 h 716924"/>
                                        <a:gd name="connsiteX0" fmla="*/ 240405 w 457137"/>
                                        <a:gd name="connsiteY0" fmla="*/ 716924 h 716924"/>
                                        <a:gd name="connsiteX1" fmla="*/ 0 w 457137"/>
                                        <a:gd name="connsiteY1" fmla="*/ 716924 h 716924"/>
                                        <a:gd name="connsiteX2" fmla="*/ 0 w 457137"/>
                                        <a:gd name="connsiteY2" fmla="*/ 251138 h 716924"/>
                                        <a:gd name="connsiteX3" fmla="*/ 259723 w 457137"/>
                                        <a:gd name="connsiteY3" fmla="*/ 0 h 716924"/>
                                        <a:gd name="connsiteX4" fmla="*/ 455053 w 457137"/>
                                        <a:gd name="connsiteY4" fmla="*/ 0 h 716924"/>
                                        <a:gd name="connsiteX5" fmla="*/ 367047 w 457137"/>
                                        <a:gd name="connsiteY5" fmla="*/ 328411 h 716924"/>
                                        <a:gd name="connsiteX6" fmla="*/ 437881 w 457137"/>
                                        <a:gd name="connsiteY6" fmla="*/ 523741 h 716924"/>
                                        <a:gd name="connsiteX7" fmla="*/ 240405 w 457137"/>
                                        <a:gd name="connsiteY7" fmla="*/ 716924 h 716924"/>
                                        <a:gd name="connsiteX0" fmla="*/ 240405 w 455053"/>
                                        <a:gd name="connsiteY0" fmla="*/ 716924 h 716924"/>
                                        <a:gd name="connsiteX1" fmla="*/ 0 w 455053"/>
                                        <a:gd name="connsiteY1" fmla="*/ 716924 h 716924"/>
                                        <a:gd name="connsiteX2" fmla="*/ 0 w 455053"/>
                                        <a:gd name="connsiteY2" fmla="*/ 251138 h 716924"/>
                                        <a:gd name="connsiteX3" fmla="*/ 259723 w 455053"/>
                                        <a:gd name="connsiteY3" fmla="*/ 0 h 716924"/>
                                        <a:gd name="connsiteX4" fmla="*/ 455053 w 455053"/>
                                        <a:gd name="connsiteY4" fmla="*/ 0 h 716924"/>
                                        <a:gd name="connsiteX5" fmla="*/ 367047 w 455053"/>
                                        <a:gd name="connsiteY5" fmla="*/ 328411 h 716924"/>
                                        <a:gd name="connsiteX6" fmla="*/ 437881 w 455053"/>
                                        <a:gd name="connsiteY6" fmla="*/ 523741 h 716924"/>
                                        <a:gd name="connsiteX7" fmla="*/ 240405 w 455053"/>
                                        <a:gd name="connsiteY7" fmla="*/ 716924 h 716924"/>
                                        <a:gd name="connsiteX0" fmla="*/ 240405 w 455053"/>
                                        <a:gd name="connsiteY0" fmla="*/ 716924 h 716924"/>
                                        <a:gd name="connsiteX1" fmla="*/ 0 w 455053"/>
                                        <a:gd name="connsiteY1" fmla="*/ 716924 h 716924"/>
                                        <a:gd name="connsiteX2" fmla="*/ 0 w 455053"/>
                                        <a:gd name="connsiteY2" fmla="*/ 251138 h 716924"/>
                                        <a:gd name="connsiteX3" fmla="*/ 259723 w 455053"/>
                                        <a:gd name="connsiteY3" fmla="*/ 0 h 716924"/>
                                        <a:gd name="connsiteX4" fmla="*/ 455053 w 455053"/>
                                        <a:gd name="connsiteY4" fmla="*/ 0 h 716924"/>
                                        <a:gd name="connsiteX5" fmla="*/ 367047 w 455053"/>
                                        <a:gd name="connsiteY5" fmla="*/ 328411 h 716924"/>
                                        <a:gd name="connsiteX6" fmla="*/ 437881 w 455053"/>
                                        <a:gd name="connsiteY6" fmla="*/ 523741 h 716924"/>
                                        <a:gd name="connsiteX7" fmla="*/ 240405 w 455053"/>
                                        <a:gd name="connsiteY7" fmla="*/ 716924 h 7169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5053" h="716924">
                                          <a:moveTo>
                                            <a:pt x="240405" y="716924"/>
                                          </a:moveTo>
                                          <a:lnTo>
                                            <a:pt x="0" y="716924"/>
                                          </a:lnTo>
                                          <a:lnTo>
                                            <a:pt x="0" y="251138"/>
                                          </a:lnTo>
                                          <a:lnTo>
                                            <a:pt x="259723" y="0"/>
                                          </a:lnTo>
                                          <a:lnTo>
                                            <a:pt x="455053" y="0"/>
                                          </a:lnTo>
                                          <a:cubicBezTo>
                                            <a:pt x="414985" y="89078"/>
                                            <a:pt x="369909" y="241121"/>
                                            <a:pt x="367047" y="328411"/>
                                          </a:cubicBezTo>
                                          <a:cubicBezTo>
                                            <a:pt x="364185" y="415701"/>
                                            <a:pt x="388154" y="491186"/>
                                            <a:pt x="437881" y="523741"/>
                                          </a:cubicBezTo>
                                          <a:lnTo>
                                            <a:pt x="240405" y="716924"/>
                                          </a:lnTo>
                                          <a:close/>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72552606" name="任意多边形: 形状 472552606">
                                    <a:extLst>
                                      <a:ext uri="{FF2B5EF4-FFF2-40B4-BE49-F238E27FC236}">
                                        <a16:creationId xmlns:a16="http://schemas.microsoft.com/office/drawing/2014/main" id="{7D94552E-BAF5-CA31-F759-1B5296A6AEF8}"/>
                                      </a:ext>
                                    </a:extLst>
                                  </wps:cNvPr>
                                  <wps:cNvSpPr/>
                                  <wps:spPr>
                                    <a:xfrm>
                                      <a:off x="2146" y="2018"/>
                                      <a:ext cx="446468" cy="257577"/>
                                    </a:xfrm>
                                    <a:custGeom>
                                      <a:avLst/>
                                      <a:gdLst>
                                        <a:gd name="connsiteX0" fmla="*/ 0 w 446468"/>
                                        <a:gd name="connsiteY0" fmla="*/ 257577 h 257577"/>
                                        <a:gd name="connsiteX1" fmla="*/ 218941 w 446468"/>
                                        <a:gd name="connsiteY1" fmla="*/ 257577 h 257577"/>
                                        <a:gd name="connsiteX2" fmla="*/ 446468 w 446468"/>
                                        <a:gd name="connsiteY2" fmla="*/ 0 h 257577"/>
                                        <a:gd name="connsiteX0" fmla="*/ 0 w 446468"/>
                                        <a:gd name="connsiteY0" fmla="*/ 257577 h 257577"/>
                                        <a:gd name="connsiteX1" fmla="*/ 206062 w 446468"/>
                                        <a:gd name="connsiteY1" fmla="*/ 255431 h 257577"/>
                                        <a:gd name="connsiteX2" fmla="*/ 446468 w 446468"/>
                                        <a:gd name="connsiteY2" fmla="*/ 0 h 257577"/>
                                      </a:gdLst>
                                      <a:ahLst/>
                                      <a:cxnLst>
                                        <a:cxn ang="0">
                                          <a:pos x="connsiteX0" y="connsiteY0"/>
                                        </a:cxn>
                                        <a:cxn ang="0">
                                          <a:pos x="connsiteX1" y="connsiteY1"/>
                                        </a:cxn>
                                        <a:cxn ang="0">
                                          <a:pos x="connsiteX2" y="connsiteY2"/>
                                        </a:cxn>
                                      </a:cxnLst>
                                      <a:rect l="l" t="t" r="r" b="b"/>
                                      <a:pathLst>
                                        <a:path w="446468" h="257577">
                                          <a:moveTo>
                                            <a:pt x="0" y="257577"/>
                                          </a:moveTo>
                                          <a:lnTo>
                                            <a:pt x="206062" y="255431"/>
                                          </a:lnTo>
                                          <a:cubicBezTo>
                                            <a:pt x="281904" y="169572"/>
                                            <a:pt x="370626" y="85859"/>
                                            <a:pt x="446468" y="0"/>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508909990" name="任意多边形: 形状 508909990">
                                  <a:extLst>
                                    <a:ext uri="{FF2B5EF4-FFF2-40B4-BE49-F238E27FC236}">
                                      <a16:creationId xmlns:a16="http://schemas.microsoft.com/office/drawing/2014/main" id="{E82BDE99-B47E-3CAA-F916-F7107D021295}"/>
                                    </a:ext>
                                  </a:extLst>
                                </wps:cNvPr>
                                <wps:cNvSpPr/>
                                <wps:spPr>
                                  <a:xfrm>
                                    <a:off x="139253" y="259595"/>
                                    <a:ext cx="92566" cy="459346"/>
                                  </a:xfrm>
                                  <a:custGeom>
                                    <a:avLst/>
                                    <a:gdLst>
                                      <a:gd name="connsiteX0" fmla="*/ 55809 w 68688"/>
                                      <a:gd name="connsiteY0" fmla="*/ 0 h 472226"/>
                                      <a:gd name="connsiteX1" fmla="*/ 0 w 68688"/>
                                      <a:gd name="connsiteY1" fmla="*/ 259724 h 472226"/>
                                      <a:gd name="connsiteX2" fmla="*/ 68688 w 68688"/>
                                      <a:gd name="connsiteY2" fmla="*/ 472226 h 472226"/>
                                      <a:gd name="connsiteX0" fmla="*/ 55893 w 68772"/>
                                      <a:gd name="connsiteY0" fmla="*/ 0 h 472226"/>
                                      <a:gd name="connsiteX1" fmla="*/ 84 w 68772"/>
                                      <a:gd name="connsiteY1" fmla="*/ 259724 h 472226"/>
                                      <a:gd name="connsiteX2" fmla="*/ 68772 w 68772"/>
                                      <a:gd name="connsiteY2" fmla="*/ 472226 h 472226"/>
                                      <a:gd name="connsiteX0" fmla="*/ 45192 w 58071"/>
                                      <a:gd name="connsiteY0" fmla="*/ 0 h 472226"/>
                                      <a:gd name="connsiteX1" fmla="*/ 115 w 58071"/>
                                      <a:gd name="connsiteY1" fmla="*/ 257577 h 472226"/>
                                      <a:gd name="connsiteX2" fmla="*/ 58071 w 58071"/>
                                      <a:gd name="connsiteY2" fmla="*/ 472226 h 472226"/>
                                      <a:gd name="connsiteX0" fmla="*/ 45270 w 58149"/>
                                      <a:gd name="connsiteY0" fmla="*/ 0 h 472226"/>
                                      <a:gd name="connsiteX1" fmla="*/ 193 w 58149"/>
                                      <a:gd name="connsiteY1" fmla="*/ 257577 h 472226"/>
                                      <a:gd name="connsiteX2" fmla="*/ 58149 w 58149"/>
                                      <a:gd name="connsiteY2" fmla="*/ 472226 h 472226"/>
                                      <a:gd name="connsiteX0" fmla="*/ 45270 w 58149"/>
                                      <a:gd name="connsiteY0" fmla="*/ 0 h 472226"/>
                                      <a:gd name="connsiteX1" fmla="*/ 193 w 58149"/>
                                      <a:gd name="connsiteY1" fmla="*/ 257577 h 472226"/>
                                      <a:gd name="connsiteX2" fmla="*/ 58149 w 58149"/>
                                      <a:gd name="connsiteY2" fmla="*/ 472226 h 472226"/>
                                      <a:gd name="connsiteX0" fmla="*/ 37274 w 50153"/>
                                      <a:gd name="connsiteY0" fmla="*/ 0 h 472226"/>
                                      <a:gd name="connsiteX1" fmla="*/ 338 w 50153"/>
                                      <a:gd name="connsiteY1" fmla="*/ 257577 h 472226"/>
                                      <a:gd name="connsiteX2" fmla="*/ 50153 w 50153"/>
                                      <a:gd name="connsiteY2" fmla="*/ 472226 h 472226"/>
                                    </a:gdLst>
                                    <a:ahLst/>
                                    <a:cxnLst>
                                      <a:cxn ang="0">
                                        <a:pos x="connsiteX0" y="connsiteY0"/>
                                      </a:cxn>
                                      <a:cxn ang="0">
                                        <a:pos x="connsiteX1" y="connsiteY1"/>
                                      </a:cxn>
                                      <a:cxn ang="0">
                                        <a:pos x="connsiteX2" y="connsiteY2"/>
                                      </a:cxn>
                                    </a:cxnLst>
                                    <a:rect l="l" t="t" r="r" b="b"/>
                                    <a:pathLst>
                                      <a:path w="50153" h="472226">
                                        <a:moveTo>
                                          <a:pt x="37274" y="0"/>
                                        </a:moveTo>
                                        <a:cubicBezTo>
                                          <a:pt x="5792" y="84429"/>
                                          <a:pt x="-1808" y="178873"/>
                                          <a:pt x="338" y="257577"/>
                                        </a:cubicBezTo>
                                        <a:cubicBezTo>
                                          <a:pt x="2484" y="336281"/>
                                          <a:pt x="14378" y="418564"/>
                                          <a:pt x="50153" y="472226"/>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950627601" name="组合 950627601">
                                <a:extLst>
                                  <a:ext uri="{FF2B5EF4-FFF2-40B4-BE49-F238E27FC236}">
                                    <a16:creationId xmlns:a16="http://schemas.microsoft.com/office/drawing/2014/main" id="{62A099E2-3A3B-ADB3-876D-1857FAE3B9FB}"/>
                                  </a:ext>
                                </a:extLst>
                              </wpg:cNvPr>
                              <wpg:cNvGrpSpPr/>
                              <wpg:grpSpPr>
                                <a:xfrm>
                                  <a:off x="130549" y="38447"/>
                                  <a:ext cx="1160059" cy="1008574"/>
                                  <a:chOff x="130549" y="38447"/>
                                  <a:chExt cx="1160059" cy="1008574"/>
                                </a:xfrm>
                              </wpg:grpSpPr>
                              <wpg:grpSp>
                                <wpg:cNvPr id="381881354" name="组合 381881354">
                                  <a:extLst>
                                    <a:ext uri="{FF2B5EF4-FFF2-40B4-BE49-F238E27FC236}">
                                      <a16:creationId xmlns:a16="http://schemas.microsoft.com/office/drawing/2014/main" id="{48105BDA-2715-7F4B-A0F0-F120D61D65A2}"/>
                                    </a:ext>
                                  </a:extLst>
                                </wpg:cNvPr>
                                <wpg:cNvGrpSpPr/>
                                <wpg:grpSpPr>
                                  <a:xfrm>
                                    <a:off x="130549" y="38447"/>
                                    <a:ext cx="1160059" cy="1008574"/>
                                    <a:chOff x="130549" y="38447"/>
                                    <a:chExt cx="1160059" cy="1008574"/>
                                  </a:xfrm>
                                </wpg:grpSpPr>
                                <wpg:grpSp>
                                  <wpg:cNvPr id="2078011977" name="组合 2078011977">
                                    <a:extLst>
                                      <a:ext uri="{FF2B5EF4-FFF2-40B4-BE49-F238E27FC236}">
                                        <a16:creationId xmlns:a16="http://schemas.microsoft.com/office/drawing/2014/main" id="{EE7BD35A-ECCA-0346-261D-C84A7E4A848A}"/>
                                      </a:ext>
                                    </a:extLst>
                                  </wpg:cNvPr>
                                  <wpg:cNvGrpSpPr/>
                                  <wpg:grpSpPr>
                                    <a:xfrm>
                                      <a:off x="139135" y="159454"/>
                                      <a:ext cx="1151473" cy="887567"/>
                                      <a:chOff x="139135" y="159454"/>
                                      <a:chExt cx="1151473" cy="887567"/>
                                    </a:xfrm>
                                  </wpg:grpSpPr>
                                  <wpg:grpSp>
                                    <wpg:cNvPr id="1962580011" name="组合 1962580011">
                                      <a:extLst>
                                        <a:ext uri="{FF2B5EF4-FFF2-40B4-BE49-F238E27FC236}">
                                          <a16:creationId xmlns:a16="http://schemas.microsoft.com/office/drawing/2014/main" id="{2B6C760C-0AD2-29F7-54A5-5A551683CB0B}"/>
                                        </a:ext>
                                      </a:extLst>
                                    </wpg:cNvPr>
                                    <wpg:cNvGrpSpPr/>
                                    <wpg:grpSpPr>
                                      <a:xfrm>
                                        <a:off x="374747" y="548846"/>
                                        <a:ext cx="251200" cy="260691"/>
                                        <a:chOff x="374747" y="548844"/>
                                        <a:chExt cx="232516" cy="241300"/>
                                      </a:xfrm>
                                    </wpg:grpSpPr>
                                    <wps:wsp>
                                      <wps:cNvPr id="714201972" name="圆: 空心 714201972">
                                        <a:extLst>
                                          <a:ext uri="{FF2B5EF4-FFF2-40B4-BE49-F238E27FC236}">
                                            <a16:creationId xmlns:a16="http://schemas.microsoft.com/office/drawing/2014/main" id="{72F869F6-BE43-204C-30ED-8D4D8285C476}"/>
                                          </a:ext>
                                        </a:extLst>
                                      </wps:cNvPr>
                                      <wps:cNvSpPr/>
                                      <wps:spPr>
                                        <a:xfrm>
                                          <a:off x="374747" y="606779"/>
                                          <a:ext cx="165699" cy="183365"/>
                                        </a:xfrm>
                                        <a:prstGeom prst="donut">
                                          <a:avLst>
                                            <a:gd name="adj" fmla="val 10391"/>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69642549" name="任意多边形: 形状 1369642549">
                                        <a:extLst>
                                          <a:ext uri="{FF2B5EF4-FFF2-40B4-BE49-F238E27FC236}">
                                            <a16:creationId xmlns:a16="http://schemas.microsoft.com/office/drawing/2014/main" id="{28EAD021-E844-DB6A-D69C-D3C8A92742AB}"/>
                                          </a:ext>
                                        </a:extLst>
                                      </wps:cNvPr>
                                      <wps:cNvSpPr/>
                                      <wps:spPr>
                                        <a:xfrm>
                                          <a:off x="393971" y="548844"/>
                                          <a:ext cx="213292" cy="217390"/>
                                        </a:xfrm>
                                        <a:custGeom>
                                          <a:avLst/>
                                          <a:gdLst>
                                            <a:gd name="connsiteX0" fmla="*/ 0 w 235744"/>
                                            <a:gd name="connsiteY0" fmla="*/ 89296 h 235743"/>
                                            <a:gd name="connsiteX1" fmla="*/ 87511 w 235744"/>
                                            <a:gd name="connsiteY1" fmla="*/ 0 h 235743"/>
                                            <a:gd name="connsiteX2" fmla="*/ 200025 w 235744"/>
                                            <a:gd name="connsiteY2" fmla="*/ 5357 h 235743"/>
                                            <a:gd name="connsiteX3" fmla="*/ 235744 w 235744"/>
                                            <a:gd name="connsiteY3" fmla="*/ 128587 h 235743"/>
                                            <a:gd name="connsiteX4" fmla="*/ 139303 w 235744"/>
                                            <a:gd name="connsiteY4" fmla="*/ 235743 h 235743"/>
                                            <a:gd name="connsiteX0" fmla="*/ 0 w 238333"/>
                                            <a:gd name="connsiteY0" fmla="*/ 99928 h 246375"/>
                                            <a:gd name="connsiteX1" fmla="*/ 87511 w 238333"/>
                                            <a:gd name="connsiteY1" fmla="*/ 10632 h 246375"/>
                                            <a:gd name="connsiteX2" fmla="*/ 200025 w 238333"/>
                                            <a:gd name="connsiteY2" fmla="*/ 15989 h 246375"/>
                                            <a:gd name="connsiteX3" fmla="*/ 235744 w 238333"/>
                                            <a:gd name="connsiteY3" fmla="*/ 139219 h 246375"/>
                                            <a:gd name="connsiteX4" fmla="*/ 139303 w 238333"/>
                                            <a:gd name="connsiteY4" fmla="*/ 246375 h 246375"/>
                                            <a:gd name="connsiteX0" fmla="*/ 0 w 238040"/>
                                            <a:gd name="connsiteY0" fmla="*/ 102721 h 249168"/>
                                            <a:gd name="connsiteX1" fmla="*/ 87511 w 238040"/>
                                            <a:gd name="connsiteY1" fmla="*/ 13425 h 249168"/>
                                            <a:gd name="connsiteX2" fmla="*/ 196008 w 238040"/>
                                            <a:gd name="connsiteY2" fmla="*/ 13426 h 249168"/>
                                            <a:gd name="connsiteX3" fmla="*/ 235744 w 238040"/>
                                            <a:gd name="connsiteY3" fmla="*/ 142012 h 249168"/>
                                            <a:gd name="connsiteX4" fmla="*/ 139303 w 238040"/>
                                            <a:gd name="connsiteY4" fmla="*/ 249168 h 249168"/>
                                            <a:gd name="connsiteX0" fmla="*/ 0 w 243059"/>
                                            <a:gd name="connsiteY0" fmla="*/ 102721 h 249168"/>
                                            <a:gd name="connsiteX1" fmla="*/ 87511 w 243059"/>
                                            <a:gd name="connsiteY1" fmla="*/ 13425 h 249168"/>
                                            <a:gd name="connsiteX2" fmla="*/ 196008 w 243059"/>
                                            <a:gd name="connsiteY2" fmla="*/ 13426 h 249168"/>
                                            <a:gd name="connsiteX3" fmla="*/ 235744 w 243059"/>
                                            <a:gd name="connsiteY3" fmla="*/ 142012 h 249168"/>
                                            <a:gd name="connsiteX4" fmla="*/ 139303 w 243059"/>
                                            <a:gd name="connsiteY4" fmla="*/ 249168 h 249168"/>
                                            <a:gd name="connsiteX0" fmla="*/ 0 w 242920"/>
                                            <a:gd name="connsiteY0" fmla="*/ 102721 h 249168"/>
                                            <a:gd name="connsiteX1" fmla="*/ 95087 w 242920"/>
                                            <a:gd name="connsiteY1" fmla="*/ 13425 h 249168"/>
                                            <a:gd name="connsiteX2" fmla="*/ 196008 w 242920"/>
                                            <a:gd name="connsiteY2" fmla="*/ 13426 h 249168"/>
                                            <a:gd name="connsiteX3" fmla="*/ 235744 w 242920"/>
                                            <a:gd name="connsiteY3" fmla="*/ 142012 h 249168"/>
                                            <a:gd name="connsiteX4" fmla="*/ 139303 w 242920"/>
                                            <a:gd name="connsiteY4" fmla="*/ 249168 h 249168"/>
                                            <a:gd name="connsiteX0" fmla="*/ 0 w 243936"/>
                                            <a:gd name="connsiteY0" fmla="*/ 101667 h 248114"/>
                                            <a:gd name="connsiteX1" fmla="*/ 95087 w 243936"/>
                                            <a:gd name="connsiteY1" fmla="*/ 12371 h 248114"/>
                                            <a:gd name="connsiteX2" fmla="*/ 203584 w 243936"/>
                                            <a:gd name="connsiteY2" fmla="*/ 14266 h 248114"/>
                                            <a:gd name="connsiteX3" fmla="*/ 235744 w 243936"/>
                                            <a:gd name="connsiteY3" fmla="*/ 140958 h 248114"/>
                                            <a:gd name="connsiteX4" fmla="*/ 139303 w 243936"/>
                                            <a:gd name="connsiteY4" fmla="*/ 248114 h 248114"/>
                                            <a:gd name="connsiteX0" fmla="*/ 0 w 243936"/>
                                            <a:gd name="connsiteY0" fmla="*/ 103051 h 249498"/>
                                            <a:gd name="connsiteX1" fmla="*/ 95087 w 243936"/>
                                            <a:gd name="connsiteY1" fmla="*/ 13755 h 249498"/>
                                            <a:gd name="connsiteX2" fmla="*/ 203584 w 243936"/>
                                            <a:gd name="connsiteY2" fmla="*/ 15650 h 249498"/>
                                            <a:gd name="connsiteX3" fmla="*/ 235744 w 243936"/>
                                            <a:gd name="connsiteY3" fmla="*/ 142342 h 249498"/>
                                            <a:gd name="connsiteX4" fmla="*/ 139303 w 243936"/>
                                            <a:gd name="connsiteY4" fmla="*/ 249498 h 249498"/>
                                            <a:gd name="connsiteX0" fmla="*/ 0 w 243936"/>
                                            <a:gd name="connsiteY0" fmla="*/ 101667 h 248114"/>
                                            <a:gd name="connsiteX1" fmla="*/ 95087 w 243936"/>
                                            <a:gd name="connsiteY1" fmla="*/ 12371 h 248114"/>
                                            <a:gd name="connsiteX2" fmla="*/ 203584 w 243936"/>
                                            <a:gd name="connsiteY2" fmla="*/ 14266 h 248114"/>
                                            <a:gd name="connsiteX3" fmla="*/ 235744 w 243936"/>
                                            <a:gd name="connsiteY3" fmla="*/ 140958 h 248114"/>
                                            <a:gd name="connsiteX4" fmla="*/ 139303 w 243936"/>
                                            <a:gd name="connsiteY4" fmla="*/ 248114 h 248114"/>
                                            <a:gd name="connsiteX0" fmla="*/ 0 w 246476"/>
                                            <a:gd name="connsiteY0" fmla="*/ 100211 h 246658"/>
                                            <a:gd name="connsiteX1" fmla="*/ 95087 w 246476"/>
                                            <a:gd name="connsiteY1" fmla="*/ 10915 h 246658"/>
                                            <a:gd name="connsiteX2" fmla="*/ 203584 w 246476"/>
                                            <a:gd name="connsiteY2" fmla="*/ 12810 h 246658"/>
                                            <a:gd name="connsiteX3" fmla="*/ 235744 w 246476"/>
                                            <a:gd name="connsiteY3" fmla="*/ 139502 h 246658"/>
                                            <a:gd name="connsiteX4" fmla="*/ 139303 w 246476"/>
                                            <a:gd name="connsiteY4" fmla="*/ 246658 h 246658"/>
                                            <a:gd name="connsiteX0" fmla="*/ 0 w 243725"/>
                                            <a:gd name="connsiteY0" fmla="*/ 102265 h 248712"/>
                                            <a:gd name="connsiteX1" fmla="*/ 95087 w 243725"/>
                                            <a:gd name="connsiteY1" fmla="*/ 12969 h 248712"/>
                                            <a:gd name="connsiteX2" fmla="*/ 188433 w 243725"/>
                                            <a:gd name="connsiteY2" fmla="*/ 11077 h 248712"/>
                                            <a:gd name="connsiteX3" fmla="*/ 235744 w 243725"/>
                                            <a:gd name="connsiteY3" fmla="*/ 141556 h 248712"/>
                                            <a:gd name="connsiteX4" fmla="*/ 139303 w 243725"/>
                                            <a:gd name="connsiteY4" fmla="*/ 248712 h 248712"/>
                                            <a:gd name="connsiteX0" fmla="*/ 0 w 244500"/>
                                            <a:gd name="connsiteY0" fmla="*/ 101491 h 247938"/>
                                            <a:gd name="connsiteX1" fmla="*/ 95087 w 244500"/>
                                            <a:gd name="connsiteY1" fmla="*/ 12195 h 247938"/>
                                            <a:gd name="connsiteX2" fmla="*/ 188433 w 244500"/>
                                            <a:gd name="connsiteY2" fmla="*/ 10303 h 247938"/>
                                            <a:gd name="connsiteX3" fmla="*/ 235744 w 244500"/>
                                            <a:gd name="connsiteY3" fmla="*/ 140782 h 247938"/>
                                            <a:gd name="connsiteX4" fmla="*/ 139303 w 244500"/>
                                            <a:gd name="connsiteY4" fmla="*/ 247938 h 247938"/>
                                            <a:gd name="connsiteX0" fmla="*/ 0 w 243265"/>
                                            <a:gd name="connsiteY0" fmla="*/ 101491 h 247938"/>
                                            <a:gd name="connsiteX1" fmla="*/ 95087 w 243265"/>
                                            <a:gd name="connsiteY1" fmla="*/ 12195 h 247938"/>
                                            <a:gd name="connsiteX2" fmla="*/ 188433 w 243265"/>
                                            <a:gd name="connsiteY2" fmla="*/ 10303 h 247938"/>
                                            <a:gd name="connsiteX3" fmla="*/ 235744 w 243265"/>
                                            <a:gd name="connsiteY3" fmla="*/ 140782 h 247938"/>
                                            <a:gd name="connsiteX4" fmla="*/ 139303 w 243265"/>
                                            <a:gd name="connsiteY4" fmla="*/ 247938 h 2479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265" h="247938">
                                              <a:moveTo>
                                                <a:pt x="0" y="101491"/>
                                              </a:moveTo>
                                              <a:lnTo>
                                                <a:pt x="95087" y="12195"/>
                                              </a:lnTo>
                                              <a:cubicBezTo>
                                                <a:pt x="117061" y="-1795"/>
                                                <a:pt x="153628" y="-5446"/>
                                                <a:pt x="188433" y="10303"/>
                                              </a:cubicBezTo>
                                              <a:cubicBezTo>
                                                <a:pt x="223238" y="26052"/>
                                                <a:pt x="259255" y="87653"/>
                                                <a:pt x="235744" y="140782"/>
                                              </a:cubicBezTo>
                                              <a:lnTo>
                                                <a:pt x="139303" y="247938"/>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59535086" name="任意多边形: 形状 1759535086">
                                        <a:extLst>
                                          <a:ext uri="{FF2B5EF4-FFF2-40B4-BE49-F238E27FC236}">
                                            <a16:creationId xmlns:a16="http://schemas.microsoft.com/office/drawing/2014/main" id="{D32B97E3-E846-57D0-18B0-FE8DAF2B769E}"/>
                                          </a:ext>
                                        </a:extLst>
                                      </wps:cNvPr>
                                      <wps:cNvSpPr/>
                                      <wps:spPr>
                                        <a:xfrm>
                                          <a:off x="444205" y="628732"/>
                                          <a:ext cx="74016" cy="83106"/>
                                        </a:xfrm>
                                        <a:custGeom>
                                          <a:avLst/>
                                          <a:gdLst>
                                            <a:gd name="connsiteX0" fmla="*/ 0 w 101798"/>
                                            <a:gd name="connsiteY0" fmla="*/ 0 h 114300"/>
                                            <a:gd name="connsiteX1" fmla="*/ 101798 w 101798"/>
                                            <a:gd name="connsiteY1" fmla="*/ 114300 h 114300"/>
                                            <a:gd name="connsiteX0" fmla="*/ 0 w 101798"/>
                                            <a:gd name="connsiteY0" fmla="*/ 0 h 114300"/>
                                            <a:gd name="connsiteX1" fmla="*/ 101798 w 101798"/>
                                            <a:gd name="connsiteY1" fmla="*/ 114300 h 114300"/>
                                            <a:gd name="connsiteX0" fmla="*/ 0 w 101798"/>
                                            <a:gd name="connsiteY0" fmla="*/ 0 h 114300"/>
                                            <a:gd name="connsiteX1" fmla="*/ 101798 w 101798"/>
                                            <a:gd name="connsiteY1" fmla="*/ 114300 h 114300"/>
                                          </a:gdLst>
                                          <a:ahLst/>
                                          <a:cxnLst>
                                            <a:cxn ang="0">
                                              <a:pos x="connsiteX0" y="connsiteY0"/>
                                            </a:cxn>
                                            <a:cxn ang="0">
                                              <a:pos x="connsiteX1" y="connsiteY1"/>
                                            </a:cxn>
                                          </a:cxnLst>
                                          <a:rect l="l" t="t" r="r" b="b"/>
                                          <a:pathLst>
                                            <a:path w="101798" h="114300">
                                              <a:moveTo>
                                                <a:pt x="0" y="0"/>
                                              </a:moveTo>
                                              <a:cubicBezTo>
                                                <a:pt x="12501" y="70247"/>
                                                <a:pt x="53577" y="92274"/>
                                                <a:pt x="101798" y="11430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425072588" name="任意多边形: 形状 425072588">
                                      <a:extLst>
                                        <a:ext uri="{FF2B5EF4-FFF2-40B4-BE49-F238E27FC236}">
                                          <a16:creationId xmlns:a16="http://schemas.microsoft.com/office/drawing/2014/main" id="{D77E0FB0-066E-7787-64BD-3AC93FC65090}"/>
                                        </a:ext>
                                      </a:extLst>
                                    </wps:cNvPr>
                                    <wps:cNvSpPr/>
                                    <wps:spPr>
                                      <a:xfrm>
                                        <a:off x="459045" y="159454"/>
                                        <a:ext cx="831563" cy="465802"/>
                                      </a:xfrm>
                                      <a:custGeom>
                                        <a:avLst/>
                                        <a:gdLst>
                                          <a:gd name="connsiteX0" fmla="*/ 91627 w 813423"/>
                                          <a:gd name="connsiteY0" fmla="*/ 469355 h 469355"/>
                                          <a:gd name="connsiteX1" fmla="*/ 248702 w 813423"/>
                                          <a:gd name="connsiteY1" fmla="*/ 332850 h 469355"/>
                                          <a:gd name="connsiteX2" fmla="*/ 392687 w 813423"/>
                                          <a:gd name="connsiteY2" fmla="*/ 332850 h 469355"/>
                                          <a:gd name="connsiteX3" fmla="*/ 813423 w 813423"/>
                                          <a:gd name="connsiteY3" fmla="*/ 0 h 469355"/>
                                          <a:gd name="connsiteX4" fmla="*/ 402036 w 813423"/>
                                          <a:gd name="connsiteY4" fmla="*/ 0 h 469355"/>
                                          <a:gd name="connsiteX5" fmla="*/ 0 w 813423"/>
                                          <a:gd name="connsiteY5" fmla="*/ 325370 h 469355"/>
                                          <a:gd name="connsiteX6" fmla="*/ 93497 w 813423"/>
                                          <a:gd name="connsiteY6" fmla="*/ 325370 h 469355"/>
                                          <a:gd name="connsiteX7" fmla="*/ 29919 w 813423"/>
                                          <a:gd name="connsiteY7" fmla="*/ 383338 h 469355"/>
                                          <a:gd name="connsiteX0" fmla="*/ 105878 w 813423"/>
                                          <a:gd name="connsiteY0" fmla="*/ 462230 h 462230"/>
                                          <a:gd name="connsiteX1" fmla="*/ 248702 w 813423"/>
                                          <a:gd name="connsiteY1" fmla="*/ 332850 h 462230"/>
                                          <a:gd name="connsiteX2" fmla="*/ 392687 w 813423"/>
                                          <a:gd name="connsiteY2" fmla="*/ 332850 h 462230"/>
                                          <a:gd name="connsiteX3" fmla="*/ 813423 w 813423"/>
                                          <a:gd name="connsiteY3" fmla="*/ 0 h 462230"/>
                                          <a:gd name="connsiteX4" fmla="*/ 402036 w 813423"/>
                                          <a:gd name="connsiteY4" fmla="*/ 0 h 462230"/>
                                          <a:gd name="connsiteX5" fmla="*/ 0 w 813423"/>
                                          <a:gd name="connsiteY5" fmla="*/ 325370 h 462230"/>
                                          <a:gd name="connsiteX6" fmla="*/ 93497 w 813423"/>
                                          <a:gd name="connsiteY6" fmla="*/ 325370 h 462230"/>
                                          <a:gd name="connsiteX7" fmla="*/ 29919 w 813423"/>
                                          <a:gd name="connsiteY7" fmla="*/ 383338 h 462230"/>
                                          <a:gd name="connsiteX0" fmla="*/ 134453 w 841998"/>
                                          <a:gd name="connsiteY0" fmla="*/ 462230 h 462230"/>
                                          <a:gd name="connsiteX1" fmla="*/ 277277 w 841998"/>
                                          <a:gd name="connsiteY1" fmla="*/ 332850 h 462230"/>
                                          <a:gd name="connsiteX2" fmla="*/ 421262 w 841998"/>
                                          <a:gd name="connsiteY2" fmla="*/ 332850 h 462230"/>
                                          <a:gd name="connsiteX3" fmla="*/ 841998 w 841998"/>
                                          <a:gd name="connsiteY3" fmla="*/ 0 h 462230"/>
                                          <a:gd name="connsiteX4" fmla="*/ 430611 w 841998"/>
                                          <a:gd name="connsiteY4" fmla="*/ 0 h 462230"/>
                                          <a:gd name="connsiteX5" fmla="*/ 0 w 841998"/>
                                          <a:gd name="connsiteY5" fmla="*/ 323584 h 462230"/>
                                          <a:gd name="connsiteX6" fmla="*/ 122072 w 841998"/>
                                          <a:gd name="connsiteY6" fmla="*/ 325370 h 462230"/>
                                          <a:gd name="connsiteX7" fmla="*/ 58494 w 841998"/>
                                          <a:gd name="connsiteY7" fmla="*/ 383338 h 462230"/>
                                          <a:gd name="connsiteX0" fmla="*/ 134453 w 841998"/>
                                          <a:gd name="connsiteY0" fmla="*/ 465802 h 465802"/>
                                          <a:gd name="connsiteX1" fmla="*/ 277277 w 841998"/>
                                          <a:gd name="connsiteY1" fmla="*/ 336422 h 465802"/>
                                          <a:gd name="connsiteX2" fmla="*/ 421262 w 841998"/>
                                          <a:gd name="connsiteY2" fmla="*/ 336422 h 465802"/>
                                          <a:gd name="connsiteX3" fmla="*/ 841998 w 841998"/>
                                          <a:gd name="connsiteY3" fmla="*/ 3572 h 465802"/>
                                          <a:gd name="connsiteX4" fmla="*/ 369889 w 841998"/>
                                          <a:gd name="connsiteY4" fmla="*/ 0 h 465802"/>
                                          <a:gd name="connsiteX5" fmla="*/ 0 w 841998"/>
                                          <a:gd name="connsiteY5" fmla="*/ 327156 h 465802"/>
                                          <a:gd name="connsiteX6" fmla="*/ 122072 w 841998"/>
                                          <a:gd name="connsiteY6" fmla="*/ 328942 h 465802"/>
                                          <a:gd name="connsiteX7" fmla="*/ 58494 w 841998"/>
                                          <a:gd name="connsiteY7" fmla="*/ 386910 h 465802"/>
                                          <a:gd name="connsiteX0" fmla="*/ 166600 w 874145"/>
                                          <a:gd name="connsiteY0" fmla="*/ 465802 h 465802"/>
                                          <a:gd name="connsiteX1" fmla="*/ 309424 w 874145"/>
                                          <a:gd name="connsiteY1" fmla="*/ 336422 h 465802"/>
                                          <a:gd name="connsiteX2" fmla="*/ 453409 w 874145"/>
                                          <a:gd name="connsiteY2" fmla="*/ 336422 h 465802"/>
                                          <a:gd name="connsiteX3" fmla="*/ 874145 w 874145"/>
                                          <a:gd name="connsiteY3" fmla="*/ 3572 h 465802"/>
                                          <a:gd name="connsiteX4" fmla="*/ 402036 w 874145"/>
                                          <a:gd name="connsiteY4" fmla="*/ 0 h 465802"/>
                                          <a:gd name="connsiteX5" fmla="*/ 0 w 874145"/>
                                          <a:gd name="connsiteY5" fmla="*/ 325370 h 465802"/>
                                          <a:gd name="connsiteX6" fmla="*/ 154219 w 874145"/>
                                          <a:gd name="connsiteY6" fmla="*/ 328942 h 465802"/>
                                          <a:gd name="connsiteX7" fmla="*/ 90641 w 874145"/>
                                          <a:gd name="connsiteY7" fmla="*/ 386910 h 465802"/>
                                          <a:gd name="connsiteX0" fmla="*/ 166600 w 822598"/>
                                          <a:gd name="connsiteY0" fmla="*/ 465802 h 465802"/>
                                          <a:gd name="connsiteX1" fmla="*/ 309424 w 822598"/>
                                          <a:gd name="connsiteY1" fmla="*/ 336422 h 465802"/>
                                          <a:gd name="connsiteX2" fmla="*/ 453409 w 822598"/>
                                          <a:gd name="connsiteY2" fmla="*/ 336422 h 465802"/>
                                          <a:gd name="connsiteX3" fmla="*/ 822598 w 822598"/>
                                          <a:gd name="connsiteY3" fmla="*/ 1331 h 465802"/>
                                          <a:gd name="connsiteX4" fmla="*/ 402036 w 822598"/>
                                          <a:gd name="connsiteY4" fmla="*/ 0 h 465802"/>
                                          <a:gd name="connsiteX5" fmla="*/ 0 w 822598"/>
                                          <a:gd name="connsiteY5" fmla="*/ 325370 h 465802"/>
                                          <a:gd name="connsiteX6" fmla="*/ 154219 w 822598"/>
                                          <a:gd name="connsiteY6" fmla="*/ 328942 h 465802"/>
                                          <a:gd name="connsiteX7" fmla="*/ 90641 w 822598"/>
                                          <a:gd name="connsiteY7" fmla="*/ 386910 h 465802"/>
                                          <a:gd name="connsiteX0" fmla="*/ 166600 w 831563"/>
                                          <a:gd name="connsiteY0" fmla="*/ 465802 h 465802"/>
                                          <a:gd name="connsiteX1" fmla="*/ 309424 w 831563"/>
                                          <a:gd name="connsiteY1" fmla="*/ 336422 h 465802"/>
                                          <a:gd name="connsiteX2" fmla="*/ 453409 w 831563"/>
                                          <a:gd name="connsiteY2" fmla="*/ 336422 h 465802"/>
                                          <a:gd name="connsiteX3" fmla="*/ 831563 w 831563"/>
                                          <a:gd name="connsiteY3" fmla="*/ 1331 h 465802"/>
                                          <a:gd name="connsiteX4" fmla="*/ 402036 w 831563"/>
                                          <a:gd name="connsiteY4" fmla="*/ 0 h 465802"/>
                                          <a:gd name="connsiteX5" fmla="*/ 0 w 831563"/>
                                          <a:gd name="connsiteY5" fmla="*/ 325370 h 465802"/>
                                          <a:gd name="connsiteX6" fmla="*/ 154219 w 831563"/>
                                          <a:gd name="connsiteY6" fmla="*/ 328942 h 465802"/>
                                          <a:gd name="connsiteX7" fmla="*/ 90641 w 831563"/>
                                          <a:gd name="connsiteY7" fmla="*/ 386910 h 465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31563" h="465802">
                                            <a:moveTo>
                                              <a:pt x="166600" y="465802"/>
                                            </a:moveTo>
                                            <a:lnTo>
                                              <a:pt x="309424" y="336422"/>
                                            </a:lnTo>
                                            <a:lnTo>
                                              <a:pt x="453409" y="336422"/>
                                            </a:lnTo>
                                            <a:lnTo>
                                              <a:pt x="831563" y="1331"/>
                                            </a:lnTo>
                                            <a:lnTo>
                                              <a:pt x="402036" y="0"/>
                                            </a:lnTo>
                                            <a:lnTo>
                                              <a:pt x="0" y="325370"/>
                                            </a:lnTo>
                                            <a:lnTo>
                                              <a:pt x="154219" y="328942"/>
                                            </a:lnTo>
                                            <a:lnTo>
                                              <a:pt x="90641" y="386910"/>
                                            </a:ln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1095896891" name="组合 1095896891">
                                      <a:extLst>
                                        <a:ext uri="{FF2B5EF4-FFF2-40B4-BE49-F238E27FC236}">
                                          <a16:creationId xmlns:a16="http://schemas.microsoft.com/office/drawing/2014/main" id="{17722669-0B99-F294-5101-BEEE060E3D30}"/>
                                        </a:ext>
                                      </a:extLst>
                                    </wpg:cNvPr>
                                    <wpg:cNvGrpSpPr/>
                                    <wpg:grpSpPr>
                                      <a:xfrm>
                                        <a:off x="139135" y="786330"/>
                                        <a:ext cx="251200" cy="260691"/>
                                        <a:chOff x="139135" y="786326"/>
                                        <a:chExt cx="232516" cy="241300"/>
                                      </a:xfrm>
                                    </wpg:grpSpPr>
                                    <wps:wsp>
                                      <wps:cNvPr id="1272492053" name="圆: 空心 1272492053">
                                        <a:extLst>
                                          <a:ext uri="{FF2B5EF4-FFF2-40B4-BE49-F238E27FC236}">
                                            <a16:creationId xmlns:a16="http://schemas.microsoft.com/office/drawing/2014/main" id="{17FFF255-A639-FD6C-5599-28E9128A5279}"/>
                                          </a:ext>
                                        </a:extLst>
                                      </wps:cNvPr>
                                      <wps:cNvSpPr/>
                                      <wps:spPr>
                                        <a:xfrm>
                                          <a:off x="139135" y="844261"/>
                                          <a:ext cx="165699" cy="183365"/>
                                        </a:xfrm>
                                        <a:prstGeom prst="donut">
                                          <a:avLst>
                                            <a:gd name="adj" fmla="val 10391"/>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5841679" name="任意多边形: 形状 75841679">
                                        <a:extLst>
                                          <a:ext uri="{FF2B5EF4-FFF2-40B4-BE49-F238E27FC236}">
                                            <a16:creationId xmlns:a16="http://schemas.microsoft.com/office/drawing/2014/main" id="{8EE6D4F7-FA17-DF2C-E6C2-FCB41F22F915}"/>
                                          </a:ext>
                                        </a:extLst>
                                      </wps:cNvPr>
                                      <wps:cNvSpPr/>
                                      <wps:spPr>
                                        <a:xfrm>
                                          <a:off x="158359" y="786326"/>
                                          <a:ext cx="213292" cy="217390"/>
                                        </a:xfrm>
                                        <a:custGeom>
                                          <a:avLst/>
                                          <a:gdLst>
                                            <a:gd name="connsiteX0" fmla="*/ 0 w 235744"/>
                                            <a:gd name="connsiteY0" fmla="*/ 89296 h 235743"/>
                                            <a:gd name="connsiteX1" fmla="*/ 87511 w 235744"/>
                                            <a:gd name="connsiteY1" fmla="*/ 0 h 235743"/>
                                            <a:gd name="connsiteX2" fmla="*/ 200025 w 235744"/>
                                            <a:gd name="connsiteY2" fmla="*/ 5357 h 235743"/>
                                            <a:gd name="connsiteX3" fmla="*/ 235744 w 235744"/>
                                            <a:gd name="connsiteY3" fmla="*/ 128587 h 235743"/>
                                            <a:gd name="connsiteX4" fmla="*/ 139303 w 235744"/>
                                            <a:gd name="connsiteY4" fmla="*/ 235743 h 235743"/>
                                            <a:gd name="connsiteX0" fmla="*/ 0 w 238333"/>
                                            <a:gd name="connsiteY0" fmla="*/ 99928 h 246375"/>
                                            <a:gd name="connsiteX1" fmla="*/ 87511 w 238333"/>
                                            <a:gd name="connsiteY1" fmla="*/ 10632 h 246375"/>
                                            <a:gd name="connsiteX2" fmla="*/ 200025 w 238333"/>
                                            <a:gd name="connsiteY2" fmla="*/ 15989 h 246375"/>
                                            <a:gd name="connsiteX3" fmla="*/ 235744 w 238333"/>
                                            <a:gd name="connsiteY3" fmla="*/ 139219 h 246375"/>
                                            <a:gd name="connsiteX4" fmla="*/ 139303 w 238333"/>
                                            <a:gd name="connsiteY4" fmla="*/ 246375 h 246375"/>
                                            <a:gd name="connsiteX0" fmla="*/ 0 w 238040"/>
                                            <a:gd name="connsiteY0" fmla="*/ 102721 h 249168"/>
                                            <a:gd name="connsiteX1" fmla="*/ 87511 w 238040"/>
                                            <a:gd name="connsiteY1" fmla="*/ 13425 h 249168"/>
                                            <a:gd name="connsiteX2" fmla="*/ 196008 w 238040"/>
                                            <a:gd name="connsiteY2" fmla="*/ 13426 h 249168"/>
                                            <a:gd name="connsiteX3" fmla="*/ 235744 w 238040"/>
                                            <a:gd name="connsiteY3" fmla="*/ 142012 h 249168"/>
                                            <a:gd name="connsiteX4" fmla="*/ 139303 w 238040"/>
                                            <a:gd name="connsiteY4" fmla="*/ 249168 h 249168"/>
                                            <a:gd name="connsiteX0" fmla="*/ 0 w 243059"/>
                                            <a:gd name="connsiteY0" fmla="*/ 102721 h 249168"/>
                                            <a:gd name="connsiteX1" fmla="*/ 87511 w 243059"/>
                                            <a:gd name="connsiteY1" fmla="*/ 13425 h 249168"/>
                                            <a:gd name="connsiteX2" fmla="*/ 196008 w 243059"/>
                                            <a:gd name="connsiteY2" fmla="*/ 13426 h 249168"/>
                                            <a:gd name="connsiteX3" fmla="*/ 235744 w 243059"/>
                                            <a:gd name="connsiteY3" fmla="*/ 142012 h 249168"/>
                                            <a:gd name="connsiteX4" fmla="*/ 139303 w 243059"/>
                                            <a:gd name="connsiteY4" fmla="*/ 249168 h 249168"/>
                                            <a:gd name="connsiteX0" fmla="*/ 0 w 242920"/>
                                            <a:gd name="connsiteY0" fmla="*/ 102721 h 249168"/>
                                            <a:gd name="connsiteX1" fmla="*/ 95087 w 242920"/>
                                            <a:gd name="connsiteY1" fmla="*/ 13425 h 249168"/>
                                            <a:gd name="connsiteX2" fmla="*/ 196008 w 242920"/>
                                            <a:gd name="connsiteY2" fmla="*/ 13426 h 249168"/>
                                            <a:gd name="connsiteX3" fmla="*/ 235744 w 242920"/>
                                            <a:gd name="connsiteY3" fmla="*/ 142012 h 249168"/>
                                            <a:gd name="connsiteX4" fmla="*/ 139303 w 242920"/>
                                            <a:gd name="connsiteY4" fmla="*/ 249168 h 249168"/>
                                            <a:gd name="connsiteX0" fmla="*/ 0 w 243936"/>
                                            <a:gd name="connsiteY0" fmla="*/ 101667 h 248114"/>
                                            <a:gd name="connsiteX1" fmla="*/ 95087 w 243936"/>
                                            <a:gd name="connsiteY1" fmla="*/ 12371 h 248114"/>
                                            <a:gd name="connsiteX2" fmla="*/ 203584 w 243936"/>
                                            <a:gd name="connsiteY2" fmla="*/ 14266 h 248114"/>
                                            <a:gd name="connsiteX3" fmla="*/ 235744 w 243936"/>
                                            <a:gd name="connsiteY3" fmla="*/ 140958 h 248114"/>
                                            <a:gd name="connsiteX4" fmla="*/ 139303 w 243936"/>
                                            <a:gd name="connsiteY4" fmla="*/ 248114 h 248114"/>
                                            <a:gd name="connsiteX0" fmla="*/ 0 w 243936"/>
                                            <a:gd name="connsiteY0" fmla="*/ 103051 h 249498"/>
                                            <a:gd name="connsiteX1" fmla="*/ 95087 w 243936"/>
                                            <a:gd name="connsiteY1" fmla="*/ 13755 h 249498"/>
                                            <a:gd name="connsiteX2" fmla="*/ 203584 w 243936"/>
                                            <a:gd name="connsiteY2" fmla="*/ 15650 h 249498"/>
                                            <a:gd name="connsiteX3" fmla="*/ 235744 w 243936"/>
                                            <a:gd name="connsiteY3" fmla="*/ 142342 h 249498"/>
                                            <a:gd name="connsiteX4" fmla="*/ 139303 w 243936"/>
                                            <a:gd name="connsiteY4" fmla="*/ 249498 h 249498"/>
                                            <a:gd name="connsiteX0" fmla="*/ 0 w 243936"/>
                                            <a:gd name="connsiteY0" fmla="*/ 101667 h 248114"/>
                                            <a:gd name="connsiteX1" fmla="*/ 95087 w 243936"/>
                                            <a:gd name="connsiteY1" fmla="*/ 12371 h 248114"/>
                                            <a:gd name="connsiteX2" fmla="*/ 203584 w 243936"/>
                                            <a:gd name="connsiteY2" fmla="*/ 14266 h 248114"/>
                                            <a:gd name="connsiteX3" fmla="*/ 235744 w 243936"/>
                                            <a:gd name="connsiteY3" fmla="*/ 140958 h 248114"/>
                                            <a:gd name="connsiteX4" fmla="*/ 139303 w 243936"/>
                                            <a:gd name="connsiteY4" fmla="*/ 248114 h 248114"/>
                                            <a:gd name="connsiteX0" fmla="*/ 0 w 246476"/>
                                            <a:gd name="connsiteY0" fmla="*/ 100211 h 246658"/>
                                            <a:gd name="connsiteX1" fmla="*/ 95087 w 246476"/>
                                            <a:gd name="connsiteY1" fmla="*/ 10915 h 246658"/>
                                            <a:gd name="connsiteX2" fmla="*/ 203584 w 246476"/>
                                            <a:gd name="connsiteY2" fmla="*/ 12810 h 246658"/>
                                            <a:gd name="connsiteX3" fmla="*/ 235744 w 246476"/>
                                            <a:gd name="connsiteY3" fmla="*/ 139502 h 246658"/>
                                            <a:gd name="connsiteX4" fmla="*/ 139303 w 246476"/>
                                            <a:gd name="connsiteY4" fmla="*/ 246658 h 246658"/>
                                            <a:gd name="connsiteX0" fmla="*/ 0 w 243725"/>
                                            <a:gd name="connsiteY0" fmla="*/ 102265 h 248712"/>
                                            <a:gd name="connsiteX1" fmla="*/ 95087 w 243725"/>
                                            <a:gd name="connsiteY1" fmla="*/ 12969 h 248712"/>
                                            <a:gd name="connsiteX2" fmla="*/ 188433 w 243725"/>
                                            <a:gd name="connsiteY2" fmla="*/ 11077 h 248712"/>
                                            <a:gd name="connsiteX3" fmla="*/ 235744 w 243725"/>
                                            <a:gd name="connsiteY3" fmla="*/ 141556 h 248712"/>
                                            <a:gd name="connsiteX4" fmla="*/ 139303 w 243725"/>
                                            <a:gd name="connsiteY4" fmla="*/ 248712 h 248712"/>
                                            <a:gd name="connsiteX0" fmla="*/ 0 w 244500"/>
                                            <a:gd name="connsiteY0" fmla="*/ 101491 h 247938"/>
                                            <a:gd name="connsiteX1" fmla="*/ 95087 w 244500"/>
                                            <a:gd name="connsiteY1" fmla="*/ 12195 h 247938"/>
                                            <a:gd name="connsiteX2" fmla="*/ 188433 w 244500"/>
                                            <a:gd name="connsiteY2" fmla="*/ 10303 h 247938"/>
                                            <a:gd name="connsiteX3" fmla="*/ 235744 w 244500"/>
                                            <a:gd name="connsiteY3" fmla="*/ 140782 h 247938"/>
                                            <a:gd name="connsiteX4" fmla="*/ 139303 w 244500"/>
                                            <a:gd name="connsiteY4" fmla="*/ 247938 h 247938"/>
                                            <a:gd name="connsiteX0" fmla="*/ 0 w 243265"/>
                                            <a:gd name="connsiteY0" fmla="*/ 101491 h 247938"/>
                                            <a:gd name="connsiteX1" fmla="*/ 95087 w 243265"/>
                                            <a:gd name="connsiteY1" fmla="*/ 12195 h 247938"/>
                                            <a:gd name="connsiteX2" fmla="*/ 188433 w 243265"/>
                                            <a:gd name="connsiteY2" fmla="*/ 10303 h 247938"/>
                                            <a:gd name="connsiteX3" fmla="*/ 235744 w 243265"/>
                                            <a:gd name="connsiteY3" fmla="*/ 140782 h 247938"/>
                                            <a:gd name="connsiteX4" fmla="*/ 139303 w 243265"/>
                                            <a:gd name="connsiteY4" fmla="*/ 247938 h 2479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265" h="247938">
                                              <a:moveTo>
                                                <a:pt x="0" y="101491"/>
                                              </a:moveTo>
                                              <a:lnTo>
                                                <a:pt x="95087" y="12195"/>
                                              </a:lnTo>
                                              <a:cubicBezTo>
                                                <a:pt x="117061" y="-1795"/>
                                                <a:pt x="153628" y="-5446"/>
                                                <a:pt x="188433" y="10303"/>
                                              </a:cubicBezTo>
                                              <a:cubicBezTo>
                                                <a:pt x="223238" y="26052"/>
                                                <a:pt x="259255" y="87653"/>
                                                <a:pt x="235744" y="140782"/>
                                              </a:cubicBezTo>
                                              <a:lnTo>
                                                <a:pt x="139303" y="247938"/>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58678427" name="任意多边形: 形状 658678427">
                                        <a:extLst>
                                          <a:ext uri="{FF2B5EF4-FFF2-40B4-BE49-F238E27FC236}">
                                            <a16:creationId xmlns:a16="http://schemas.microsoft.com/office/drawing/2014/main" id="{B360A068-1F4A-B57F-10F6-870E9219B9EE}"/>
                                          </a:ext>
                                        </a:extLst>
                                      </wps:cNvPr>
                                      <wps:cNvSpPr/>
                                      <wps:spPr>
                                        <a:xfrm>
                                          <a:off x="208593" y="866214"/>
                                          <a:ext cx="74016" cy="83106"/>
                                        </a:xfrm>
                                        <a:custGeom>
                                          <a:avLst/>
                                          <a:gdLst>
                                            <a:gd name="connsiteX0" fmla="*/ 0 w 101798"/>
                                            <a:gd name="connsiteY0" fmla="*/ 0 h 114300"/>
                                            <a:gd name="connsiteX1" fmla="*/ 101798 w 101798"/>
                                            <a:gd name="connsiteY1" fmla="*/ 114300 h 114300"/>
                                            <a:gd name="connsiteX0" fmla="*/ 0 w 101798"/>
                                            <a:gd name="connsiteY0" fmla="*/ 0 h 114300"/>
                                            <a:gd name="connsiteX1" fmla="*/ 101798 w 101798"/>
                                            <a:gd name="connsiteY1" fmla="*/ 114300 h 114300"/>
                                            <a:gd name="connsiteX0" fmla="*/ 0 w 101798"/>
                                            <a:gd name="connsiteY0" fmla="*/ 0 h 114300"/>
                                            <a:gd name="connsiteX1" fmla="*/ 101798 w 101798"/>
                                            <a:gd name="connsiteY1" fmla="*/ 114300 h 114300"/>
                                          </a:gdLst>
                                          <a:ahLst/>
                                          <a:cxnLst>
                                            <a:cxn ang="0">
                                              <a:pos x="connsiteX0" y="connsiteY0"/>
                                            </a:cxn>
                                            <a:cxn ang="0">
                                              <a:pos x="connsiteX1" y="connsiteY1"/>
                                            </a:cxn>
                                          </a:cxnLst>
                                          <a:rect l="l" t="t" r="r" b="b"/>
                                          <a:pathLst>
                                            <a:path w="101798" h="114300">
                                              <a:moveTo>
                                                <a:pt x="0" y="0"/>
                                              </a:moveTo>
                                              <a:cubicBezTo>
                                                <a:pt x="12501" y="70247"/>
                                                <a:pt x="53577" y="92274"/>
                                                <a:pt x="101798" y="11430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542782044" name="组合 542782044">
                                      <a:extLst>
                                        <a:ext uri="{FF2B5EF4-FFF2-40B4-BE49-F238E27FC236}">
                                          <a16:creationId xmlns:a16="http://schemas.microsoft.com/office/drawing/2014/main" id="{1285AB74-0266-C2BA-D556-133BEC4B45ED}"/>
                                        </a:ext>
                                      </a:extLst>
                                    </wpg:cNvPr>
                                    <wpg:cNvGrpSpPr/>
                                    <wpg:grpSpPr>
                                      <a:xfrm>
                                        <a:off x="574530" y="657855"/>
                                        <a:ext cx="123778" cy="127160"/>
                                        <a:chOff x="574530" y="657855"/>
                                        <a:chExt cx="870260" cy="894036"/>
                                      </a:xfrm>
                                    </wpg:grpSpPr>
                                    <wps:wsp>
                                      <wps:cNvPr id="774665352" name="任意多边形: 形状 774665352">
                                        <a:extLst>
                                          <a:ext uri="{FF2B5EF4-FFF2-40B4-BE49-F238E27FC236}">
                                            <a16:creationId xmlns:a16="http://schemas.microsoft.com/office/drawing/2014/main" id="{928F4EBB-2DBB-AAE0-02A0-BE8C9FFBE2B7}"/>
                                          </a:ext>
                                        </a:extLst>
                                      </wps:cNvPr>
                                      <wps:cNvSpPr/>
                                      <wps:spPr>
                                        <a:xfrm>
                                          <a:off x="574530" y="657855"/>
                                          <a:ext cx="870260" cy="894036"/>
                                        </a:xfrm>
                                        <a:custGeom>
                                          <a:avLst/>
                                          <a:gdLst>
                                            <a:gd name="connsiteX0" fmla="*/ 0 w 342199"/>
                                            <a:gd name="connsiteY0" fmla="*/ 99107 h 345939"/>
                                            <a:gd name="connsiteX1" fmla="*/ 84147 w 342199"/>
                                            <a:gd name="connsiteY1" fmla="*/ 0 h 345939"/>
                                            <a:gd name="connsiteX2" fmla="*/ 211303 w 342199"/>
                                            <a:gd name="connsiteY2" fmla="*/ 203824 h 345939"/>
                                            <a:gd name="connsiteX3" fmla="*/ 338459 w 342199"/>
                                            <a:gd name="connsiteY3" fmla="*/ 201954 h 345939"/>
                                            <a:gd name="connsiteX4" fmla="*/ 342199 w 342199"/>
                                            <a:gd name="connsiteY4" fmla="*/ 237483 h 345939"/>
                                            <a:gd name="connsiteX5" fmla="*/ 261792 w 342199"/>
                                            <a:gd name="connsiteY5" fmla="*/ 340329 h 345939"/>
                                            <a:gd name="connsiteX6" fmla="*/ 132766 w 342199"/>
                                            <a:gd name="connsiteY6" fmla="*/ 345939 h 345939"/>
                                            <a:gd name="connsiteX7" fmla="*/ 0 w 342199"/>
                                            <a:gd name="connsiteY7" fmla="*/ 99107 h 345939"/>
                                            <a:gd name="connsiteX0" fmla="*/ 0 w 342199"/>
                                            <a:gd name="connsiteY0" fmla="*/ 104716 h 351548"/>
                                            <a:gd name="connsiteX1" fmla="*/ 89757 w 342199"/>
                                            <a:gd name="connsiteY1" fmla="*/ 0 h 351548"/>
                                            <a:gd name="connsiteX2" fmla="*/ 211303 w 342199"/>
                                            <a:gd name="connsiteY2" fmla="*/ 209433 h 351548"/>
                                            <a:gd name="connsiteX3" fmla="*/ 338459 w 342199"/>
                                            <a:gd name="connsiteY3" fmla="*/ 207563 h 351548"/>
                                            <a:gd name="connsiteX4" fmla="*/ 342199 w 342199"/>
                                            <a:gd name="connsiteY4" fmla="*/ 243092 h 351548"/>
                                            <a:gd name="connsiteX5" fmla="*/ 261792 w 342199"/>
                                            <a:gd name="connsiteY5" fmla="*/ 345938 h 351548"/>
                                            <a:gd name="connsiteX6" fmla="*/ 132766 w 342199"/>
                                            <a:gd name="connsiteY6" fmla="*/ 351548 h 351548"/>
                                            <a:gd name="connsiteX7" fmla="*/ 0 w 342199"/>
                                            <a:gd name="connsiteY7" fmla="*/ 104716 h 351548"/>
                                            <a:gd name="connsiteX0" fmla="*/ 0 w 342199"/>
                                            <a:gd name="connsiteY0" fmla="*/ 104716 h 351548"/>
                                            <a:gd name="connsiteX1" fmla="*/ 89757 w 342199"/>
                                            <a:gd name="connsiteY1" fmla="*/ 0 h 351548"/>
                                            <a:gd name="connsiteX2" fmla="*/ 224538 w 342199"/>
                                            <a:gd name="connsiteY2" fmla="*/ 208698 h 351548"/>
                                            <a:gd name="connsiteX3" fmla="*/ 338459 w 342199"/>
                                            <a:gd name="connsiteY3" fmla="*/ 207563 h 351548"/>
                                            <a:gd name="connsiteX4" fmla="*/ 342199 w 342199"/>
                                            <a:gd name="connsiteY4" fmla="*/ 243092 h 351548"/>
                                            <a:gd name="connsiteX5" fmla="*/ 261792 w 342199"/>
                                            <a:gd name="connsiteY5" fmla="*/ 345938 h 351548"/>
                                            <a:gd name="connsiteX6" fmla="*/ 132766 w 342199"/>
                                            <a:gd name="connsiteY6" fmla="*/ 351548 h 351548"/>
                                            <a:gd name="connsiteX7" fmla="*/ 0 w 342199"/>
                                            <a:gd name="connsiteY7" fmla="*/ 104716 h 351548"/>
                                            <a:gd name="connsiteX0" fmla="*/ 0 w 342199"/>
                                            <a:gd name="connsiteY0" fmla="*/ 104716 h 351548"/>
                                            <a:gd name="connsiteX1" fmla="*/ 89757 w 342199"/>
                                            <a:gd name="connsiteY1" fmla="*/ 0 h 351548"/>
                                            <a:gd name="connsiteX2" fmla="*/ 226744 w 342199"/>
                                            <a:gd name="connsiteY2" fmla="*/ 208698 h 351548"/>
                                            <a:gd name="connsiteX3" fmla="*/ 338459 w 342199"/>
                                            <a:gd name="connsiteY3" fmla="*/ 207563 h 351548"/>
                                            <a:gd name="connsiteX4" fmla="*/ 342199 w 342199"/>
                                            <a:gd name="connsiteY4" fmla="*/ 243092 h 351548"/>
                                            <a:gd name="connsiteX5" fmla="*/ 261792 w 342199"/>
                                            <a:gd name="connsiteY5" fmla="*/ 345938 h 351548"/>
                                            <a:gd name="connsiteX6" fmla="*/ 132766 w 342199"/>
                                            <a:gd name="connsiteY6" fmla="*/ 351548 h 351548"/>
                                            <a:gd name="connsiteX7" fmla="*/ 0 w 342199"/>
                                            <a:gd name="connsiteY7" fmla="*/ 104716 h 351548"/>
                                            <a:gd name="connsiteX0" fmla="*/ 0 w 342199"/>
                                            <a:gd name="connsiteY0" fmla="*/ 104716 h 351548"/>
                                            <a:gd name="connsiteX1" fmla="*/ 89757 w 342199"/>
                                            <a:gd name="connsiteY1" fmla="*/ 0 h 351548"/>
                                            <a:gd name="connsiteX2" fmla="*/ 105844 w 342199"/>
                                            <a:gd name="connsiteY2" fmla="*/ 23570 h 351548"/>
                                            <a:gd name="connsiteX3" fmla="*/ 226744 w 342199"/>
                                            <a:gd name="connsiteY3" fmla="*/ 208698 h 351548"/>
                                            <a:gd name="connsiteX4" fmla="*/ 338459 w 342199"/>
                                            <a:gd name="connsiteY4" fmla="*/ 207563 h 351548"/>
                                            <a:gd name="connsiteX5" fmla="*/ 342199 w 342199"/>
                                            <a:gd name="connsiteY5" fmla="*/ 243092 h 351548"/>
                                            <a:gd name="connsiteX6" fmla="*/ 261792 w 342199"/>
                                            <a:gd name="connsiteY6" fmla="*/ 345938 h 351548"/>
                                            <a:gd name="connsiteX7" fmla="*/ 132766 w 342199"/>
                                            <a:gd name="connsiteY7" fmla="*/ 351548 h 351548"/>
                                            <a:gd name="connsiteX8" fmla="*/ 0 w 342199"/>
                                            <a:gd name="connsiteY8" fmla="*/ 104716 h 351548"/>
                                            <a:gd name="connsiteX0" fmla="*/ 0 w 342199"/>
                                            <a:gd name="connsiteY0" fmla="*/ 104716 h 351548"/>
                                            <a:gd name="connsiteX1" fmla="*/ 89757 w 342199"/>
                                            <a:gd name="connsiteY1" fmla="*/ 0 h 351548"/>
                                            <a:gd name="connsiteX2" fmla="*/ 119079 w 342199"/>
                                            <a:gd name="connsiteY2" fmla="*/ 2247 h 351548"/>
                                            <a:gd name="connsiteX3" fmla="*/ 226744 w 342199"/>
                                            <a:gd name="connsiteY3" fmla="*/ 208698 h 351548"/>
                                            <a:gd name="connsiteX4" fmla="*/ 338459 w 342199"/>
                                            <a:gd name="connsiteY4" fmla="*/ 207563 h 351548"/>
                                            <a:gd name="connsiteX5" fmla="*/ 342199 w 342199"/>
                                            <a:gd name="connsiteY5" fmla="*/ 243092 h 351548"/>
                                            <a:gd name="connsiteX6" fmla="*/ 261792 w 342199"/>
                                            <a:gd name="connsiteY6" fmla="*/ 345938 h 351548"/>
                                            <a:gd name="connsiteX7" fmla="*/ 132766 w 342199"/>
                                            <a:gd name="connsiteY7" fmla="*/ 351548 h 351548"/>
                                            <a:gd name="connsiteX8" fmla="*/ 0 w 342199"/>
                                            <a:gd name="connsiteY8" fmla="*/ 104716 h 351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42199" h="351548">
                                              <a:moveTo>
                                                <a:pt x="0" y="104716"/>
                                              </a:moveTo>
                                              <a:lnTo>
                                                <a:pt x="89757" y="0"/>
                                              </a:lnTo>
                                              <a:lnTo>
                                                <a:pt x="119079" y="2247"/>
                                              </a:lnTo>
                                              <a:lnTo>
                                                <a:pt x="226744" y="208698"/>
                                              </a:lnTo>
                                              <a:lnTo>
                                                <a:pt x="338459" y="207563"/>
                                              </a:lnTo>
                                              <a:lnTo>
                                                <a:pt x="342199" y="243092"/>
                                              </a:lnTo>
                                              <a:lnTo>
                                                <a:pt x="261792" y="345938"/>
                                              </a:lnTo>
                                              <a:lnTo>
                                                <a:pt x="132766" y="351548"/>
                                              </a:lnTo>
                                              <a:lnTo>
                                                <a:pt x="0" y="104716"/>
                                              </a:ln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53005274" name="任意多边形: 形状 1753005274">
                                        <a:extLst>
                                          <a:ext uri="{FF2B5EF4-FFF2-40B4-BE49-F238E27FC236}">
                                            <a16:creationId xmlns:a16="http://schemas.microsoft.com/office/drawing/2014/main" id="{88CD2798-DEB4-5B5D-5A22-5F54EA0C8C76}"/>
                                          </a:ext>
                                        </a:extLst>
                                      </wps:cNvPr>
                                      <wps:cNvSpPr/>
                                      <wps:spPr>
                                        <a:xfrm>
                                          <a:off x="583952" y="669397"/>
                                          <a:ext cx="287972" cy="271142"/>
                                        </a:xfrm>
                                        <a:custGeom>
                                          <a:avLst/>
                                          <a:gdLst>
                                            <a:gd name="connsiteX0" fmla="*/ 0 w 261792"/>
                                            <a:gd name="connsiteY0" fmla="*/ 233742 h 246832"/>
                                            <a:gd name="connsiteX1" fmla="*/ 59838 w 261792"/>
                                            <a:gd name="connsiteY1" fmla="*/ 246832 h 246832"/>
                                            <a:gd name="connsiteX2" fmla="*/ 261792 w 261792"/>
                                            <a:gd name="connsiteY2" fmla="*/ 0 h 246832"/>
                                            <a:gd name="connsiteX0" fmla="*/ 0 w 261792"/>
                                            <a:gd name="connsiteY0" fmla="*/ 233742 h 244962"/>
                                            <a:gd name="connsiteX1" fmla="*/ 78537 w 261792"/>
                                            <a:gd name="connsiteY1" fmla="*/ 244962 h 244962"/>
                                            <a:gd name="connsiteX2" fmla="*/ 261792 w 261792"/>
                                            <a:gd name="connsiteY2" fmla="*/ 0 h 244962"/>
                                            <a:gd name="connsiteX0" fmla="*/ 0 w 287972"/>
                                            <a:gd name="connsiteY0" fmla="*/ 259922 h 271142"/>
                                            <a:gd name="connsiteX1" fmla="*/ 78537 w 287972"/>
                                            <a:gd name="connsiteY1" fmla="*/ 271142 h 271142"/>
                                            <a:gd name="connsiteX2" fmla="*/ 287972 w 287972"/>
                                            <a:gd name="connsiteY2" fmla="*/ 0 h 271142"/>
                                            <a:gd name="connsiteX0" fmla="*/ 0 w 307136"/>
                                            <a:gd name="connsiteY0" fmla="*/ 277983 h 289203"/>
                                            <a:gd name="connsiteX1" fmla="*/ 78537 w 307136"/>
                                            <a:gd name="connsiteY1" fmla="*/ 289203 h 289203"/>
                                            <a:gd name="connsiteX2" fmla="*/ 287972 w 307136"/>
                                            <a:gd name="connsiteY2" fmla="*/ 18061 h 289203"/>
                                            <a:gd name="connsiteX3" fmla="*/ 299191 w 307136"/>
                                            <a:gd name="connsiteY3" fmla="*/ 25541 h 289203"/>
                                            <a:gd name="connsiteX0" fmla="*/ 0 w 295933"/>
                                            <a:gd name="connsiteY0" fmla="*/ 282017 h 293237"/>
                                            <a:gd name="connsiteX1" fmla="*/ 78537 w 295933"/>
                                            <a:gd name="connsiteY1" fmla="*/ 293237 h 293237"/>
                                            <a:gd name="connsiteX2" fmla="*/ 287972 w 295933"/>
                                            <a:gd name="connsiteY2" fmla="*/ 22095 h 293237"/>
                                            <a:gd name="connsiteX3" fmla="*/ 224394 w 295933"/>
                                            <a:gd name="connsiteY3" fmla="*/ 14616 h 293237"/>
                                            <a:gd name="connsiteX0" fmla="*/ 0 w 287972"/>
                                            <a:gd name="connsiteY0" fmla="*/ 267723 h 278943"/>
                                            <a:gd name="connsiteX1" fmla="*/ 78537 w 287972"/>
                                            <a:gd name="connsiteY1" fmla="*/ 278943 h 278943"/>
                                            <a:gd name="connsiteX2" fmla="*/ 287972 w 287972"/>
                                            <a:gd name="connsiteY2" fmla="*/ 7801 h 278943"/>
                                            <a:gd name="connsiteX3" fmla="*/ 224394 w 287972"/>
                                            <a:gd name="connsiteY3" fmla="*/ 322 h 278943"/>
                                            <a:gd name="connsiteX0" fmla="*/ 0 w 287972"/>
                                            <a:gd name="connsiteY0" fmla="*/ 259922 h 271142"/>
                                            <a:gd name="connsiteX1" fmla="*/ 78537 w 287972"/>
                                            <a:gd name="connsiteY1" fmla="*/ 271142 h 271142"/>
                                            <a:gd name="connsiteX2" fmla="*/ 287972 w 287972"/>
                                            <a:gd name="connsiteY2" fmla="*/ 0 h 271142"/>
                                          </a:gdLst>
                                          <a:ahLst/>
                                          <a:cxnLst>
                                            <a:cxn ang="0">
                                              <a:pos x="connsiteX0" y="connsiteY0"/>
                                            </a:cxn>
                                            <a:cxn ang="0">
                                              <a:pos x="connsiteX1" y="connsiteY1"/>
                                            </a:cxn>
                                            <a:cxn ang="0">
                                              <a:pos x="connsiteX2" y="connsiteY2"/>
                                            </a:cxn>
                                          </a:cxnLst>
                                          <a:rect l="l" t="t" r="r" b="b"/>
                                          <a:pathLst>
                                            <a:path w="287972" h="271142">
                                              <a:moveTo>
                                                <a:pt x="0" y="259922"/>
                                              </a:moveTo>
                                              <a:lnTo>
                                                <a:pt x="78537" y="271142"/>
                                              </a:lnTo>
                                              <a:cubicBezTo>
                                                <a:pt x="145855" y="188865"/>
                                                <a:pt x="220654" y="82277"/>
                                                <a:pt x="287972" y="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75729284" name="任意多边形: 形状 1775729284">
                                        <a:extLst>
                                          <a:ext uri="{FF2B5EF4-FFF2-40B4-BE49-F238E27FC236}">
                                            <a16:creationId xmlns:a16="http://schemas.microsoft.com/office/drawing/2014/main" id="{68AA247C-F6B7-8565-F396-4A809EC8927C}"/>
                                          </a:ext>
                                        </a:extLst>
                                      </wps:cNvPr>
                                      <wps:cNvSpPr/>
                                      <wps:spPr>
                                        <a:xfrm>
                                          <a:off x="661817" y="940375"/>
                                          <a:ext cx="570184" cy="598324"/>
                                        </a:xfrm>
                                        <a:custGeom>
                                          <a:avLst/>
                                          <a:gdLst>
                                            <a:gd name="connsiteX0" fmla="*/ 0 w 589030"/>
                                            <a:gd name="connsiteY0" fmla="*/ 0 h 596510"/>
                                            <a:gd name="connsiteX1" fmla="*/ 308539 w 589030"/>
                                            <a:gd name="connsiteY1" fmla="*/ 566591 h 596510"/>
                                            <a:gd name="connsiteX2" fmla="*/ 585290 w 589030"/>
                                            <a:gd name="connsiteY2" fmla="*/ 544152 h 596510"/>
                                            <a:gd name="connsiteX3" fmla="*/ 589030 w 589030"/>
                                            <a:gd name="connsiteY3" fmla="*/ 596510 h 596510"/>
                                            <a:gd name="connsiteX0" fmla="*/ 0 w 592935"/>
                                            <a:gd name="connsiteY0" fmla="*/ 0 h 596510"/>
                                            <a:gd name="connsiteX1" fmla="*/ 308539 w 592935"/>
                                            <a:gd name="connsiteY1" fmla="*/ 566591 h 596510"/>
                                            <a:gd name="connsiteX2" fmla="*/ 592770 w 592935"/>
                                            <a:gd name="connsiteY2" fmla="*/ 549761 h 596510"/>
                                            <a:gd name="connsiteX3" fmla="*/ 589030 w 592935"/>
                                            <a:gd name="connsiteY3" fmla="*/ 596510 h 596510"/>
                                            <a:gd name="connsiteX0" fmla="*/ 0 w 596510"/>
                                            <a:gd name="connsiteY0" fmla="*/ 0 h 596510"/>
                                            <a:gd name="connsiteX1" fmla="*/ 308539 w 596510"/>
                                            <a:gd name="connsiteY1" fmla="*/ 566591 h 596510"/>
                                            <a:gd name="connsiteX2" fmla="*/ 592770 w 596510"/>
                                            <a:gd name="connsiteY2" fmla="*/ 549761 h 596510"/>
                                            <a:gd name="connsiteX3" fmla="*/ 596510 w 596510"/>
                                            <a:gd name="connsiteY3" fmla="*/ 596510 h 596510"/>
                                            <a:gd name="connsiteX0" fmla="*/ 0 w 598606"/>
                                            <a:gd name="connsiteY0" fmla="*/ 0 h 596510"/>
                                            <a:gd name="connsiteX1" fmla="*/ 308539 w 598606"/>
                                            <a:gd name="connsiteY1" fmla="*/ 566591 h 596510"/>
                                            <a:gd name="connsiteX2" fmla="*/ 598380 w 598606"/>
                                            <a:gd name="connsiteY2" fmla="*/ 549761 h 596510"/>
                                            <a:gd name="connsiteX3" fmla="*/ 596510 w 598606"/>
                                            <a:gd name="connsiteY3" fmla="*/ 596510 h 596510"/>
                                            <a:gd name="connsiteX0" fmla="*/ 0 w 598606"/>
                                            <a:gd name="connsiteY0" fmla="*/ 0 h 596510"/>
                                            <a:gd name="connsiteX1" fmla="*/ 308539 w 598606"/>
                                            <a:gd name="connsiteY1" fmla="*/ 566591 h 596510"/>
                                            <a:gd name="connsiteX2" fmla="*/ 598380 w 598606"/>
                                            <a:gd name="connsiteY2" fmla="*/ 557241 h 596510"/>
                                            <a:gd name="connsiteX3" fmla="*/ 596510 w 598606"/>
                                            <a:gd name="connsiteY3" fmla="*/ 596510 h 596510"/>
                                            <a:gd name="connsiteX0" fmla="*/ 0 w 596869"/>
                                            <a:gd name="connsiteY0" fmla="*/ 0 h 596510"/>
                                            <a:gd name="connsiteX1" fmla="*/ 308539 w 596869"/>
                                            <a:gd name="connsiteY1" fmla="*/ 566591 h 596510"/>
                                            <a:gd name="connsiteX2" fmla="*/ 596510 w 596869"/>
                                            <a:gd name="connsiteY2" fmla="*/ 551631 h 596510"/>
                                            <a:gd name="connsiteX3" fmla="*/ 596510 w 596869"/>
                                            <a:gd name="connsiteY3" fmla="*/ 596510 h 596510"/>
                                            <a:gd name="connsiteX0" fmla="*/ 0 w 596510"/>
                                            <a:gd name="connsiteY0" fmla="*/ 0 h 596510"/>
                                            <a:gd name="connsiteX1" fmla="*/ 308539 w 596510"/>
                                            <a:gd name="connsiteY1" fmla="*/ 566591 h 596510"/>
                                            <a:gd name="connsiteX2" fmla="*/ 590900 w 596510"/>
                                            <a:gd name="connsiteY2" fmla="*/ 529192 h 596510"/>
                                            <a:gd name="connsiteX3" fmla="*/ 596510 w 596510"/>
                                            <a:gd name="connsiteY3" fmla="*/ 596510 h 596510"/>
                                            <a:gd name="connsiteX0" fmla="*/ 0 w 596510"/>
                                            <a:gd name="connsiteY0" fmla="*/ 0 h 596510"/>
                                            <a:gd name="connsiteX1" fmla="*/ 308539 w 596510"/>
                                            <a:gd name="connsiteY1" fmla="*/ 566591 h 596510"/>
                                            <a:gd name="connsiteX2" fmla="*/ 590900 w 596510"/>
                                            <a:gd name="connsiteY2" fmla="*/ 519842 h 596510"/>
                                            <a:gd name="connsiteX3" fmla="*/ 596510 w 596510"/>
                                            <a:gd name="connsiteY3" fmla="*/ 596510 h 596510"/>
                                            <a:gd name="connsiteX0" fmla="*/ 0 w 596510"/>
                                            <a:gd name="connsiteY0" fmla="*/ 0 h 596510"/>
                                            <a:gd name="connsiteX1" fmla="*/ 312279 w 596510"/>
                                            <a:gd name="connsiteY1" fmla="*/ 551631 h 596510"/>
                                            <a:gd name="connsiteX2" fmla="*/ 590900 w 596510"/>
                                            <a:gd name="connsiteY2" fmla="*/ 519842 h 596510"/>
                                            <a:gd name="connsiteX3" fmla="*/ 596510 w 596510"/>
                                            <a:gd name="connsiteY3" fmla="*/ 596510 h 596510"/>
                                            <a:gd name="connsiteX0" fmla="*/ 0 w 596510"/>
                                            <a:gd name="connsiteY0" fmla="*/ 0 h 596510"/>
                                            <a:gd name="connsiteX1" fmla="*/ 316019 w 596510"/>
                                            <a:gd name="connsiteY1" fmla="*/ 532931 h 596510"/>
                                            <a:gd name="connsiteX2" fmla="*/ 590900 w 596510"/>
                                            <a:gd name="connsiteY2" fmla="*/ 519842 h 596510"/>
                                            <a:gd name="connsiteX3" fmla="*/ 596510 w 596510"/>
                                            <a:gd name="connsiteY3" fmla="*/ 596510 h 596510"/>
                                            <a:gd name="connsiteX0" fmla="*/ 0 w 579681"/>
                                            <a:gd name="connsiteY0" fmla="*/ 0 h 605860"/>
                                            <a:gd name="connsiteX1" fmla="*/ 299190 w 579681"/>
                                            <a:gd name="connsiteY1" fmla="*/ 542281 h 605860"/>
                                            <a:gd name="connsiteX2" fmla="*/ 574071 w 579681"/>
                                            <a:gd name="connsiteY2" fmla="*/ 529192 h 605860"/>
                                            <a:gd name="connsiteX3" fmla="*/ 579681 w 579681"/>
                                            <a:gd name="connsiteY3" fmla="*/ 605860 h 605860"/>
                                          </a:gdLst>
                                          <a:ahLst/>
                                          <a:cxnLst>
                                            <a:cxn ang="0">
                                              <a:pos x="connsiteX0" y="connsiteY0"/>
                                            </a:cxn>
                                            <a:cxn ang="0">
                                              <a:pos x="connsiteX1" y="connsiteY1"/>
                                            </a:cxn>
                                            <a:cxn ang="0">
                                              <a:pos x="connsiteX2" y="connsiteY2"/>
                                            </a:cxn>
                                            <a:cxn ang="0">
                                              <a:pos x="connsiteX3" y="connsiteY3"/>
                                            </a:cxn>
                                          </a:cxnLst>
                                          <a:rect l="l" t="t" r="r" b="b"/>
                                          <a:pathLst>
                                            <a:path w="579681" h="605860">
                                              <a:moveTo>
                                                <a:pt x="0" y="0"/>
                                              </a:moveTo>
                                              <a:lnTo>
                                                <a:pt x="299190" y="542281"/>
                                              </a:lnTo>
                                              <a:lnTo>
                                                <a:pt x="574071" y="529192"/>
                                              </a:lnTo>
                                              <a:cubicBezTo>
                                                <a:pt x="575318" y="546645"/>
                                                <a:pt x="578434" y="588407"/>
                                                <a:pt x="579681" y="60586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7437858" name="直接连接符 357437858">
                                        <a:extLst>
                                          <a:ext uri="{FF2B5EF4-FFF2-40B4-BE49-F238E27FC236}">
                                            <a16:creationId xmlns:a16="http://schemas.microsoft.com/office/drawing/2014/main" id="{2212788E-B335-038A-2977-2DA80A6C7326}"/>
                                          </a:ext>
                                        </a:extLst>
                                      </wps:cNvPr>
                                      <wps:cNvCnPr>
                                        <a:cxnSpLocks/>
                                        <a:stCxn id="774665352" idx="4"/>
                                      </wps:cNvCnPr>
                                      <wps:spPr>
                                        <a:xfrm flipH="1">
                                          <a:off x="1227054" y="1185717"/>
                                          <a:ext cx="208225" cy="2780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4222734" name="直接连接符 1484222734">
                                        <a:extLst>
                                          <a:ext uri="{FF2B5EF4-FFF2-40B4-BE49-F238E27FC236}">
                                            <a16:creationId xmlns:a16="http://schemas.microsoft.com/office/drawing/2014/main" id="{3529BC71-3044-D884-0C2E-878E85304BFE}"/>
                                          </a:ext>
                                        </a:extLst>
                                      </wps:cNvPr>
                                      <wps:cNvCnPr>
                                        <a:cxnSpLocks/>
                                        <a:endCxn id="774665352" idx="3"/>
                                      </wps:cNvCnPr>
                                      <wps:spPr>
                                        <a:xfrm flipV="1">
                                          <a:off x="959211" y="1188603"/>
                                          <a:ext cx="191961" cy="2883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718571752" name="组合 1718571752">
                                      <a:extLst>
                                        <a:ext uri="{FF2B5EF4-FFF2-40B4-BE49-F238E27FC236}">
                                          <a16:creationId xmlns:a16="http://schemas.microsoft.com/office/drawing/2014/main" id="{1312EDB5-04E6-C349-1EAE-AD2344FFBD7A}"/>
                                        </a:ext>
                                      </a:extLst>
                                    </wpg:cNvPr>
                                    <wpg:cNvGrpSpPr/>
                                    <wpg:grpSpPr>
                                      <a:xfrm>
                                        <a:off x="336572" y="899828"/>
                                        <a:ext cx="123778" cy="127160"/>
                                        <a:chOff x="336572" y="899828"/>
                                        <a:chExt cx="870260" cy="894036"/>
                                      </a:xfrm>
                                    </wpg:grpSpPr>
                                    <wps:wsp>
                                      <wps:cNvPr id="1799547277" name="任意多边形: 形状 1799547277">
                                        <a:extLst>
                                          <a:ext uri="{FF2B5EF4-FFF2-40B4-BE49-F238E27FC236}">
                                            <a16:creationId xmlns:a16="http://schemas.microsoft.com/office/drawing/2014/main" id="{AFA4EFD5-2A0E-1654-4BE2-1EA06BBEE032}"/>
                                          </a:ext>
                                        </a:extLst>
                                      </wps:cNvPr>
                                      <wps:cNvSpPr/>
                                      <wps:spPr>
                                        <a:xfrm>
                                          <a:off x="336572" y="899828"/>
                                          <a:ext cx="870260" cy="894036"/>
                                        </a:xfrm>
                                        <a:custGeom>
                                          <a:avLst/>
                                          <a:gdLst>
                                            <a:gd name="connsiteX0" fmla="*/ 0 w 342199"/>
                                            <a:gd name="connsiteY0" fmla="*/ 99107 h 345939"/>
                                            <a:gd name="connsiteX1" fmla="*/ 84147 w 342199"/>
                                            <a:gd name="connsiteY1" fmla="*/ 0 h 345939"/>
                                            <a:gd name="connsiteX2" fmla="*/ 211303 w 342199"/>
                                            <a:gd name="connsiteY2" fmla="*/ 203824 h 345939"/>
                                            <a:gd name="connsiteX3" fmla="*/ 338459 w 342199"/>
                                            <a:gd name="connsiteY3" fmla="*/ 201954 h 345939"/>
                                            <a:gd name="connsiteX4" fmla="*/ 342199 w 342199"/>
                                            <a:gd name="connsiteY4" fmla="*/ 237483 h 345939"/>
                                            <a:gd name="connsiteX5" fmla="*/ 261792 w 342199"/>
                                            <a:gd name="connsiteY5" fmla="*/ 340329 h 345939"/>
                                            <a:gd name="connsiteX6" fmla="*/ 132766 w 342199"/>
                                            <a:gd name="connsiteY6" fmla="*/ 345939 h 345939"/>
                                            <a:gd name="connsiteX7" fmla="*/ 0 w 342199"/>
                                            <a:gd name="connsiteY7" fmla="*/ 99107 h 345939"/>
                                            <a:gd name="connsiteX0" fmla="*/ 0 w 342199"/>
                                            <a:gd name="connsiteY0" fmla="*/ 104716 h 351548"/>
                                            <a:gd name="connsiteX1" fmla="*/ 89757 w 342199"/>
                                            <a:gd name="connsiteY1" fmla="*/ 0 h 351548"/>
                                            <a:gd name="connsiteX2" fmla="*/ 211303 w 342199"/>
                                            <a:gd name="connsiteY2" fmla="*/ 209433 h 351548"/>
                                            <a:gd name="connsiteX3" fmla="*/ 338459 w 342199"/>
                                            <a:gd name="connsiteY3" fmla="*/ 207563 h 351548"/>
                                            <a:gd name="connsiteX4" fmla="*/ 342199 w 342199"/>
                                            <a:gd name="connsiteY4" fmla="*/ 243092 h 351548"/>
                                            <a:gd name="connsiteX5" fmla="*/ 261792 w 342199"/>
                                            <a:gd name="connsiteY5" fmla="*/ 345938 h 351548"/>
                                            <a:gd name="connsiteX6" fmla="*/ 132766 w 342199"/>
                                            <a:gd name="connsiteY6" fmla="*/ 351548 h 351548"/>
                                            <a:gd name="connsiteX7" fmla="*/ 0 w 342199"/>
                                            <a:gd name="connsiteY7" fmla="*/ 104716 h 351548"/>
                                            <a:gd name="connsiteX0" fmla="*/ 0 w 342199"/>
                                            <a:gd name="connsiteY0" fmla="*/ 104716 h 351548"/>
                                            <a:gd name="connsiteX1" fmla="*/ 89757 w 342199"/>
                                            <a:gd name="connsiteY1" fmla="*/ 0 h 351548"/>
                                            <a:gd name="connsiteX2" fmla="*/ 224538 w 342199"/>
                                            <a:gd name="connsiteY2" fmla="*/ 208698 h 351548"/>
                                            <a:gd name="connsiteX3" fmla="*/ 338459 w 342199"/>
                                            <a:gd name="connsiteY3" fmla="*/ 207563 h 351548"/>
                                            <a:gd name="connsiteX4" fmla="*/ 342199 w 342199"/>
                                            <a:gd name="connsiteY4" fmla="*/ 243092 h 351548"/>
                                            <a:gd name="connsiteX5" fmla="*/ 261792 w 342199"/>
                                            <a:gd name="connsiteY5" fmla="*/ 345938 h 351548"/>
                                            <a:gd name="connsiteX6" fmla="*/ 132766 w 342199"/>
                                            <a:gd name="connsiteY6" fmla="*/ 351548 h 351548"/>
                                            <a:gd name="connsiteX7" fmla="*/ 0 w 342199"/>
                                            <a:gd name="connsiteY7" fmla="*/ 104716 h 351548"/>
                                            <a:gd name="connsiteX0" fmla="*/ 0 w 342199"/>
                                            <a:gd name="connsiteY0" fmla="*/ 104716 h 351548"/>
                                            <a:gd name="connsiteX1" fmla="*/ 89757 w 342199"/>
                                            <a:gd name="connsiteY1" fmla="*/ 0 h 351548"/>
                                            <a:gd name="connsiteX2" fmla="*/ 226744 w 342199"/>
                                            <a:gd name="connsiteY2" fmla="*/ 208698 h 351548"/>
                                            <a:gd name="connsiteX3" fmla="*/ 338459 w 342199"/>
                                            <a:gd name="connsiteY3" fmla="*/ 207563 h 351548"/>
                                            <a:gd name="connsiteX4" fmla="*/ 342199 w 342199"/>
                                            <a:gd name="connsiteY4" fmla="*/ 243092 h 351548"/>
                                            <a:gd name="connsiteX5" fmla="*/ 261792 w 342199"/>
                                            <a:gd name="connsiteY5" fmla="*/ 345938 h 351548"/>
                                            <a:gd name="connsiteX6" fmla="*/ 132766 w 342199"/>
                                            <a:gd name="connsiteY6" fmla="*/ 351548 h 351548"/>
                                            <a:gd name="connsiteX7" fmla="*/ 0 w 342199"/>
                                            <a:gd name="connsiteY7" fmla="*/ 104716 h 351548"/>
                                            <a:gd name="connsiteX0" fmla="*/ 0 w 342199"/>
                                            <a:gd name="connsiteY0" fmla="*/ 104716 h 351548"/>
                                            <a:gd name="connsiteX1" fmla="*/ 89757 w 342199"/>
                                            <a:gd name="connsiteY1" fmla="*/ 0 h 351548"/>
                                            <a:gd name="connsiteX2" fmla="*/ 105844 w 342199"/>
                                            <a:gd name="connsiteY2" fmla="*/ 23570 h 351548"/>
                                            <a:gd name="connsiteX3" fmla="*/ 226744 w 342199"/>
                                            <a:gd name="connsiteY3" fmla="*/ 208698 h 351548"/>
                                            <a:gd name="connsiteX4" fmla="*/ 338459 w 342199"/>
                                            <a:gd name="connsiteY4" fmla="*/ 207563 h 351548"/>
                                            <a:gd name="connsiteX5" fmla="*/ 342199 w 342199"/>
                                            <a:gd name="connsiteY5" fmla="*/ 243092 h 351548"/>
                                            <a:gd name="connsiteX6" fmla="*/ 261792 w 342199"/>
                                            <a:gd name="connsiteY6" fmla="*/ 345938 h 351548"/>
                                            <a:gd name="connsiteX7" fmla="*/ 132766 w 342199"/>
                                            <a:gd name="connsiteY7" fmla="*/ 351548 h 351548"/>
                                            <a:gd name="connsiteX8" fmla="*/ 0 w 342199"/>
                                            <a:gd name="connsiteY8" fmla="*/ 104716 h 351548"/>
                                            <a:gd name="connsiteX0" fmla="*/ 0 w 342199"/>
                                            <a:gd name="connsiteY0" fmla="*/ 104716 h 351548"/>
                                            <a:gd name="connsiteX1" fmla="*/ 89757 w 342199"/>
                                            <a:gd name="connsiteY1" fmla="*/ 0 h 351548"/>
                                            <a:gd name="connsiteX2" fmla="*/ 119079 w 342199"/>
                                            <a:gd name="connsiteY2" fmla="*/ 2247 h 351548"/>
                                            <a:gd name="connsiteX3" fmla="*/ 226744 w 342199"/>
                                            <a:gd name="connsiteY3" fmla="*/ 208698 h 351548"/>
                                            <a:gd name="connsiteX4" fmla="*/ 338459 w 342199"/>
                                            <a:gd name="connsiteY4" fmla="*/ 207563 h 351548"/>
                                            <a:gd name="connsiteX5" fmla="*/ 342199 w 342199"/>
                                            <a:gd name="connsiteY5" fmla="*/ 243092 h 351548"/>
                                            <a:gd name="connsiteX6" fmla="*/ 261792 w 342199"/>
                                            <a:gd name="connsiteY6" fmla="*/ 345938 h 351548"/>
                                            <a:gd name="connsiteX7" fmla="*/ 132766 w 342199"/>
                                            <a:gd name="connsiteY7" fmla="*/ 351548 h 351548"/>
                                            <a:gd name="connsiteX8" fmla="*/ 0 w 342199"/>
                                            <a:gd name="connsiteY8" fmla="*/ 104716 h 351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42199" h="351548">
                                              <a:moveTo>
                                                <a:pt x="0" y="104716"/>
                                              </a:moveTo>
                                              <a:lnTo>
                                                <a:pt x="89757" y="0"/>
                                              </a:lnTo>
                                              <a:lnTo>
                                                <a:pt x="119079" y="2247"/>
                                              </a:lnTo>
                                              <a:lnTo>
                                                <a:pt x="226744" y="208698"/>
                                              </a:lnTo>
                                              <a:lnTo>
                                                <a:pt x="338459" y="207563"/>
                                              </a:lnTo>
                                              <a:lnTo>
                                                <a:pt x="342199" y="243092"/>
                                              </a:lnTo>
                                              <a:lnTo>
                                                <a:pt x="261792" y="345938"/>
                                              </a:lnTo>
                                              <a:lnTo>
                                                <a:pt x="132766" y="351548"/>
                                              </a:lnTo>
                                              <a:lnTo>
                                                <a:pt x="0" y="104716"/>
                                              </a:lnTo>
                                              <a:close/>
                                            </a:path>
                                          </a:pathLst>
                                        </a:cu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31829604" name="任意多边形: 形状 1731829604">
                                        <a:extLst>
                                          <a:ext uri="{FF2B5EF4-FFF2-40B4-BE49-F238E27FC236}">
                                            <a16:creationId xmlns:a16="http://schemas.microsoft.com/office/drawing/2014/main" id="{68EB1053-A181-FAD4-E282-632151E6976A}"/>
                                          </a:ext>
                                        </a:extLst>
                                      </wps:cNvPr>
                                      <wps:cNvSpPr/>
                                      <wps:spPr>
                                        <a:xfrm>
                                          <a:off x="345994" y="911370"/>
                                          <a:ext cx="287972" cy="271142"/>
                                        </a:xfrm>
                                        <a:custGeom>
                                          <a:avLst/>
                                          <a:gdLst>
                                            <a:gd name="connsiteX0" fmla="*/ 0 w 261792"/>
                                            <a:gd name="connsiteY0" fmla="*/ 233742 h 246832"/>
                                            <a:gd name="connsiteX1" fmla="*/ 59838 w 261792"/>
                                            <a:gd name="connsiteY1" fmla="*/ 246832 h 246832"/>
                                            <a:gd name="connsiteX2" fmla="*/ 261792 w 261792"/>
                                            <a:gd name="connsiteY2" fmla="*/ 0 h 246832"/>
                                            <a:gd name="connsiteX0" fmla="*/ 0 w 261792"/>
                                            <a:gd name="connsiteY0" fmla="*/ 233742 h 244962"/>
                                            <a:gd name="connsiteX1" fmla="*/ 78537 w 261792"/>
                                            <a:gd name="connsiteY1" fmla="*/ 244962 h 244962"/>
                                            <a:gd name="connsiteX2" fmla="*/ 261792 w 261792"/>
                                            <a:gd name="connsiteY2" fmla="*/ 0 h 244962"/>
                                            <a:gd name="connsiteX0" fmla="*/ 0 w 287972"/>
                                            <a:gd name="connsiteY0" fmla="*/ 259922 h 271142"/>
                                            <a:gd name="connsiteX1" fmla="*/ 78537 w 287972"/>
                                            <a:gd name="connsiteY1" fmla="*/ 271142 h 271142"/>
                                            <a:gd name="connsiteX2" fmla="*/ 287972 w 287972"/>
                                            <a:gd name="connsiteY2" fmla="*/ 0 h 271142"/>
                                            <a:gd name="connsiteX0" fmla="*/ 0 w 307136"/>
                                            <a:gd name="connsiteY0" fmla="*/ 277983 h 289203"/>
                                            <a:gd name="connsiteX1" fmla="*/ 78537 w 307136"/>
                                            <a:gd name="connsiteY1" fmla="*/ 289203 h 289203"/>
                                            <a:gd name="connsiteX2" fmla="*/ 287972 w 307136"/>
                                            <a:gd name="connsiteY2" fmla="*/ 18061 h 289203"/>
                                            <a:gd name="connsiteX3" fmla="*/ 299191 w 307136"/>
                                            <a:gd name="connsiteY3" fmla="*/ 25541 h 289203"/>
                                            <a:gd name="connsiteX0" fmla="*/ 0 w 295933"/>
                                            <a:gd name="connsiteY0" fmla="*/ 282017 h 293237"/>
                                            <a:gd name="connsiteX1" fmla="*/ 78537 w 295933"/>
                                            <a:gd name="connsiteY1" fmla="*/ 293237 h 293237"/>
                                            <a:gd name="connsiteX2" fmla="*/ 287972 w 295933"/>
                                            <a:gd name="connsiteY2" fmla="*/ 22095 h 293237"/>
                                            <a:gd name="connsiteX3" fmla="*/ 224394 w 295933"/>
                                            <a:gd name="connsiteY3" fmla="*/ 14616 h 293237"/>
                                            <a:gd name="connsiteX0" fmla="*/ 0 w 287972"/>
                                            <a:gd name="connsiteY0" fmla="*/ 267723 h 278943"/>
                                            <a:gd name="connsiteX1" fmla="*/ 78537 w 287972"/>
                                            <a:gd name="connsiteY1" fmla="*/ 278943 h 278943"/>
                                            <a:gd name="connsiteX2" fmla="*/ 287972 w 287972"/>
                                            <a:gd name="connsiteY2" fmla="*/ 7801 h 278943"/>
                                            <a:gd name="connsiteX3" fmla="*/ 224394 w 287972"/>
                                            <a:gd name="connsiteY3" fmla="*/ 322 h 278943"/>
                                            <a:gd name="connsiteX0" fmla="*/ 0 w 287972"/>
                                            <a:gd name="connsiteY0" fmla="*/ 259922 h 271142"/>
                                            <a:gd name="connsiteX1" fmla="*/ 78537 w 287972"/>
                                            <a:gd name="connsiteY1" fmla="*/ 271142 h 271142"/>
                                            <a:gd name="connsiteX2" fmla="*/ 287972 w 287972"/>
                                            <a:gd name="connsiteY2" fmla="*/ 0 h 271142"/>
                                          </a:gdLst>
                                          <a:ahLst/>
                                          <a:cxnLst>
                                            <a:cxn ang="0">
                                              <a:pos x="connsiteX0" y="connsiteY0"/>
                                            </a:cxn>
                                            <a:cxn ang="0">
                                              <a:pos x="connsiteX1" y="connsiteY1"/>
                                            </a:cxn>
                                            <a:cxn ang="0">
                                              <a:pos x="connsiteX2" y="connsiteY2"/>
                                            </a:cxn>
                                          </a:cxnLst>
                                          <a:rect l="l" t="t" r="r" b="b"/>
                                          <a:pathLst>
                                            <a:path w="287972" h="271142">
                                              <a:moveTo>
                                                <a:pt x="0" y="259922"/>
                                              </a:moveTo>
                                              <a:lnTo>
                                                <a:pt x="78537" y="271142"/>
                                              </a:lnTo>
                                              <a:cubicBezTo>
                                                <a:pt x="145855" y="188865"/>
                                                <a:pt x="220654" y="82277"/>
                                                <a:pt x="287972" y="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4039211" name="任意多边形: 形状 184039211">
                                        <a:extLst>
                                          <a:ext uri="{FF2B5EF4-FFF2-40B4-BE49-F238E27FC236}">
                                            <a16:creationId xmlns:a16="http://schemas.microsoft.com/office/drawing/2014/main" id="{4CF89D68-EE55-1F64-1378-24B68DE93BFB}"/>
                                          </a:ext>
                                        </a:extLst>
                                      </wps:cNvPr>
                                      <wps:cNvSpPr/>
                                      <wps:spPr>
                                        <a:xfrm>
                                          <a:off x="423859" y="1182348"/>
                                          <a:ext cx="570184" cy="598324"/>
                                        </a:xfrm>
                                        <a:custGeom>
                                          <a:avLst/>
                                          <a:gdLst>
                                            <a:gd name="connsiteX0" fmla="*/ 0 w 589030"/>
                                            <a:gd name="connsiteY0" fmla="*/ 0 h 596510"/>
                                            <a:gd name="connsiteX1" fmla="*/ 308539 w 589030"/>
                                            <a:gd name="connsiteY1" fmla="*/ 566591 h 596510"/>
                                            <a:gd name="connsiteX2" fmla="*/ 585290 w 589030"/>
                                            <a:gd name="connsiteY2" fmla="*/ 544152 h 596510"/>
                                            <a:gd name="connsiteX3" fmla="*/ 589030 w 589030"/>
                                            <a:gd name="connsiteY3" fmla="*/ 596510 h 596510"/>
                                            <a:gd name="connsiteX0" fmla="*/ 0 w 592935"/>
                                            <a:gd name="connsiteY0" fmla="*/ 0 h 596510"/>
                                            <a:gd name="connsiteX1" fmla="*/ 308539 w 592935"/>
                                            <a:gd name="connsiteY1" fmla="*/ 566591 h 596510"/>
                                            <a:gd name="connsiteX2" fmla="*/ 592770 w 592935"/>
                                            <a:gd name="connsiteY2" fmla="*/ 549761 h 596510"/>
                                            <a:gd name="connsiteX3" fmla="*/ 589030 w 592935"/>
                                            <a:gd name="connsiteY3" fmla="*/ 596510 h 596510"/>
                                            <a:gd name="connsiteX0" fmla="*/ 0 w 596510"/>
                                            <a:gd name="connsiteY0" fmla="*/ 0 h 596510"/>
                                            <a:gd name="connsiteX1" fmla="*/ 308539 w 596510"/>
                                            <a:gd name="connsiteY1" fmla="*/ 566591 h 596510"/>
                                            <a:gd name="connsiteX2" fmla="*/ 592770 w 596510"/>
                                            <a:gd name="connsiteY2" fmla="*/ 549761 h 596510"/>
                                            <a:gd name="connsiteX3" fmla="*/ 596510 w 596510"/>
                                            <a:gd name="connsiteY3" fmla="*/ 596510 h 596510"/>
                                            <a:gd name="connsiteX0" fmla="*/ 0 w 598606"/>
                                            <a:gd name="connsiteY0" fmla="*/ 0 h 596510"/>
                                            <a:gd name="connsiteX1" fmla="*/ 308539 w 598606"/>
                                            <a:gd name="connsiteY1" fmla="*/ 566591 h 596510"/>
                                            <a:gd name="connsiteX2" fmla="*/ 598380 w 598606"/>
                                            <a:gd name="connsiteY2" fmla="*/ 549761 h 596510"/>
                                            <a:gd name="connsiteX3" fmla="*/ 596510 w 598606"/>
                                            <a:gd name="connsiteY3" fmla="*/ 596510 h 596510"/>
                                            <a:gd name="connsiteX0" fmla="*/ 0 w 598606"/>
                                            <a:gd name="connsiteY0" fmla="*/ 0 h 596510"/>
                                            <a:gd name="connsiteX1" fmla="*/ 308539 w 598606"/>
                                            <a:gd name="connsiteY1" fmla="*/ 566591 h 596510"/>
                                            <a:gd name="connsiteX2" fmla="*/ 598380 w 598606"/>
                                            <a:gd name="connsiteY2" fmla="*/ 557241 h 596510"/>
                                            <a:gd name="connsiteX3" fmla="*/ 596510 w 598606"/>
                                            <a:gd name="connsiteY3" fmla="*/ 596510 h 596510"/>
                                            <a:gd name="connsiteX0" fmla="*/ 0 w 596869"/>
                                            <a:gd name="connsiteY0" fmla="*/ 0 h 596510"/>
                                            <a:gd name="connsiteX1" fmla="*/ 308539 w 596869"/>
                                            <a:gd name="connsiteY1" fmla="*/ 566591 h 596510"/>
                                            <a:gd name="connsiteX2" fmla="*/ 596510 w 596869"/>
                                            <a:gd name="connsiteY2" fmla="*/ 551631 h 596510"/>
                                            <a:gd name="connsiteX3" fmla="*/ 596510 w 596869"/>
                                            <a:gd name="connsiteY3" fmla="*/ 596510 h 596510"/>
                                            <a:gd name="connsiteX0" fmla="*/ 0 w 596510"/>
                                            <a:gd name="connsiteY0" fmla="*/ 0 h 596510"/>
                                            <a:gd name="connsiteX1" fmla="*/ 308539 w 596510"/>
                                            <a:gd name="connsiteY1" fmla="*/ 566591 h 596510"/>
                                            <a:gd name="connsiteX2" fmla="*/ 590900 w 596510"/>
                                            <a:gd name="connsiteY2" fmla="*/ 529192 h 596510"/>
                                            <a:gd name="connsiteX3" fmla="*/ 596510 w 596510"/>
                                            <a:gd name="connsiteY3" fmla="*/ 596510 h 596510"/>
                                            <a:gd name="connsiteX0" fmla="*/ 0 w 596510"/>
                                            <a:gd name="connsiteY0" fmla="*/ 0 h 596510"/>
                                            <a:gd name="connsiteX1" fmla="*/ 308539 w 596510"/>
                                            <a:gd name="connsiteY1" fmla="*/ 566591 h 596510"/>
                                            <a:gd name="connsiteX2" fmla="*/ 590900 w 596510"/>
                                            <a:gd name="connsiteY2" fmla="*/ 519842 h 596510"/>
                                            <a:gd name="connsiteX3" fmla="*/ 596510 w 596510"/>
                                            <a:gd name="connsiteY3" fmla="*/ 596510 h 596510"/>
                                            <a:gd name="connsiteX0" fmla="*/ 0 w 596510"/>
                                            <a:gd name="connsiteY0" fmla="*/ 0 h 596510"/>
                                            <a:gd name="connsiteX1" fmla="*/ 312279 w 596510"/>
                                            <a:gd name="connsiteY1" fmla="*/ 551631 h 596510"/>
                                            <a:gd name="connsiteX2" fmla="*/ 590900 w 596510"/>
                                            <a:gd name="connsiteY2" fmla="*/ 519842 h 596510"/>
                                            <a:gd name="connsiteX3" fmla="*/ 596510 w 596510"/>
                                            <a:gd name="connsiteY3" fmla="*/ 596510 h 596510"/>
                                            <a:gd name="connsiteX0" fmla="*/ 0 w 596510"/>
                                            <a:gd name="connsiteY0" fmla="*/ 0 h 596510"/>
                                            <a:gd name="connsiteX1" fmla="*/ 316019 w 596510"/>
                                            <a:gd name="connsiteY1" fmla="*/ 532931 h 596510"/>
                                            <a:gd name="connsiteX2" fmla="*/ 590900 w 596510"/>
                                            <a:gd name="connsiteY2" fmla="*/ 519842 h 596510"/>
                                            <a:gd name="connsiteX3" fmla="*/ 596510 w 596510"/>
                                            <a:gd name="connsiteY3" fmla="*/ 596510 h 596510"/>
                                            <a:gd name="connsiteX0" fmla="*/ 0 w 579681"/>
                                            <a:gd name="connsiteY0" fmla="*/ 0 h 605860"/>
                                            <a:gd name="connsiteX1" fmla="*/ 299190 w 579681"/>
                                            <a:gd name="connsiteY1" fmla="*/ 542281 h 605860"/>
                                            <a:gd name="connsiteX2" fmla="*/ 574071 w 579681"/>
                                            <a:gd name="connsiteY2" fmla="*/ 529192 h 605860"/>
                                            <a:gd name="connsiteX3" fmla="*/ 579681 w 579681"/>
                                            <a:gd name="connsiteY3" fmla="*/ 605860 h 605860"/>
                                          </a:gdLst>
                                          <a:ahLst/>
                                          <a:cxnLst>
                                            <a:cxn ang="0">
                                              <a:pos x="connsiteX0" y="connsiteY0"/>
                                            </a:cxn>
                                            <a:cxn ang="0">
                                              <a:pos x="connsiteX1" y="connsiteY1"/>
                                            </a:cxn>
                                            <a:cxn ang="0">
                                              <a:pos x="connsiteX2" y="connsiteY2"/>
                                            </a:cxn>
                                            <a:cxn ang="0">
                                              <a:pos x="connsiteX3" y="connsiteY3"/>
                                            </a:cxn>
                                          </a:cxnLst>
                                          <a:rect l="l" t="t" r="r" b="b"/>
                                          <a:pathLst>
                                            <a:path w="579681" h="605860">
                                              <a:moveTo>
                                                <a:pt x="0" y="0"/>
                                              </a:moveTo>
                                              <a:lnTo>
                                                <a:pt x="299190" y="542281"/>
                                              </a:lnTo>
                                              <a:lnTo>
                                                <a:pt x="574071" y="529192"/>
                                              </a:lnTo>
                                              <a:cubicBezTo>
                                                <a:pt x="575318" y="546645"/>
                                                <a:pt x="578434" y="588407"/>
                                                <a:pt x="579681" y="605860"/>
                                              </a:cubicBez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21746545" name="直接连接符 221746545">
                                        <a:extLst>
                                          <a:ext uri="{FF2B5EF4-FFF2-40B4-BE49-F238E27FC236}">
                                            <a16:creationId xmlns:a16="http://schemas.microsoft.com/office/drawing/2014/main" id="{70A97A1E-7960-FF6F-E985-9A58F59C33BD}"/>
                                          </a:ext>
                                        </a:extLst>
                                      </wps:cNvPr>
                                      <wps:cNvCnPr>
                                        <a:cxnSpLocks/>
                                        <a:stCxn id="1799547277" idx="4"/>
                                      </wps:cNvCnPr>
                                      <wps:spPr>
                                        <a:xfrm flipH="1">
                                          <a:off x="989096" y="1427690"/>
                                          <a:ext cx="208225" cy="27808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960100674" name="直接连接符 960100674">
                                        <a:extLst>
                                          <a:ext uri="{FF2B5EF4-FFF2-40B4-BE49-F238E27FC236}">
                                            <a16:creationId xmlns:a16="http://schemas.microsoft.com/office/drawing/2014/main" id="{7332FBEC-F014-E522-2A9D-3233ACA8C193}"/>
                                          </a:ext>
                                        </a:extLst>
                                      </wps:cNvPr>
                                      <wps:cNvCnPr>
                                        <a:cxnSpLocks/>
                                        <a:endCxn id="1799547277" idx="3"/>
                                      </wps:cNvCnPr>
                                      <wps:spPr>
                                        <a:xfrm flipV="1">
                                          <a:off x="721253" y="1430576"/>
                                          <a:ext cx="191961" cy="2883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1497861037" name="直接连接符 1497861037">
                                    <a:extLst>
                                      <a:ext uri="{FF2B5EF4-FFF2-40B4-BE49-F238E27FC236}">
                                        <a16:creationId xmlns:a16="http://schemas.microsoft.com/office/drawing/2014/main" id="{1C9B4437-A3FE-1F85-FB6E-89903C8992B7}"/>
                                      </a:ext>
                                    </a:extLst>
                                  </wps:cNvPr>
                                  <wps:cNvCnPr>
                                    <a:cxnSpLocks/>
                                  </wps:cNvCnPr>
                                  <wps:spPr>
                                    <a:xfrm flipV="1">
                                      <a:off x="415660" y="634124"/>
                                      <a:ext cx="68252" cy="64298"/>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84371962" name="直接连接符 1584371962">
                                    <a:extLst>
                                      <a:ext uri="{FF2B5EF4-FFF2-40B4-BE49-F238E27FC236}">
                                        <a16:creationId xmlns:a16="http://schemas.microsoft.com/office/drawing/2014/main" id="{4237899A-20C8-6864-5B6D-7FF7C20C8597}"/>
                                      </a:ext>
                                    </a:extLst>
                                  </wps:cNvPr>
                                  <wps:cNvCnPr>
                                    <a:cxnSpLocks/>
                                  </wps:cNvCnPr>
                                  <wps:spPr>
                                    <a:xfrm flipV="1">
                                      <a:off x="387532" y="715550"/>
                                      <a:ext cx="142930" cy="13465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27123173" name="直接连接符 1227123173">
                                    <a:extLst>
                                      <a:ext uri="{FF2B5EF4-FFF2-40B4-BE49-F238E27FC236}">
                                        <a16:creationId xmlns:a16="http://schemas.microsoft.com/office/drawing/2014/main" id="{34797E5C-1B6A-4FB4-6F4A-4817897F241D}"/>
                                      </a:ext>
                                    </a:extLst>
                                  </wps:cNvPr>
                                  <wps:cNvCnPr>
                                    <a:cxnSpLocks/>
                                  </wps:cNvCnPr>
                                  <wps:spPr>
                                    <a:xfrm flipV="1">
                                      <a:off x="369258" y="656627"/>
                                      <a:ext cx="153072" cy="14420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98933654" name="直接连接符 1398933654">
                                    <a:extLst>
                                      <a:ext uri="{FF2B5EF4-FFF2-40B4-BE49-F238E27FC236}">
                                        <a16:creationId xmlns:a16="http://schemas.microsoft.com/office/drawing/2014/main" id="{0E52A577-6879-CC09-C3BD-1EC5CAA0ECB0}"/>
                                      </a:ext>
                                    </a:extLst>
                                  </wps:cNvPr>
                                  <wps:cNvCnPr>
                                    <a:cxnSpLocks/>
                                  </wps:cNvCnPr>
                                  <wps:spPr>
                                    <a:xfrm flipV="1">
                                      <a:off x="607269" y="38447"/>
                                      <a:ext cx="602010" cy="53578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21965643" name="直接连接符 1321965643">
                                    <a:extLst>
                                      <a:ext uri="{FF2B5EF4-FFF2-40B4-BE49-F238E27FC236}">
                                        <a16:creationId xmlns:a16="http://schemas.microsoft.com/office/drawing/2014/main" id="{5F172B80-D8AB-47A7-385B-7C63501AFE72}"/>
                                      </a:ext>
                                    </a:extLst>
                                  </wps:cNvPr>
                                  <wps:cNvCnPr>
                                    <a:cxnSpLocks/>
                                  </wps:cNvCnPr>
                                  <wps:spPr>
                                    <a:xfrm flipV="1">
                                      <a:off x="130549" y="900699"/>
                                      <a:ext cx="153072" cy="144204"/>
                                    </a:xfrm>
                                    <a:prstGeom prst="line">
                                      <a:avLst/>
                                    </a:prstGeom>
                                    <a:ln w="635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944479228" name="流程图: 汇总连接 1944479228">
                                  <a:extLst>
                                    <a:ext uri="{FF2B5EF4-FFF2-40B4-BE49-F238E27FC236}">
                                      <a16:creationId xmlns:a16="http://schemas.microsoft.com/office/drawing/2014/main" id="{8A49453F-BB0A-29CC-CCEC-876F0468FDDA}"/>
                                    </a:ext>
                                  </a:extLst>
                                </wps:cNvPr>
                                <wps:cNvSpPr/>
                                <wps:spPr>
                                  <a:xfrm>
                                    <a:off x="1062914" y="813604"/>
                                    <a:ext cx="127160" cy="127160"/>
                                  </a:xfrm>
                                  <a:prstGeom prst="flowChartSummingJunction">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122313632" name="任意多边形: 形状 2122313632">
                                  <a:extLst>
                                    <a:ext uri="{FF2B5EF4-FFF2-40B4-BE49-F238E27FC236}">
                                      <a16:creationId xmlns:a16="http://schemas.microsoft.com/office/drawing/2014/main" id="{6E8C3780-D351-6B2F-DB47-7C08ED1BACD5}"/>
                                    </a:ext>
                                  </a:extLst>
                                </wps:cNvPr>
                                <wps:cNvSpPr/>
                                <wps:spPr>
                                  <a:xfrm>
                                    <a:off x="691875" y="756674"/>
                                    <a:ext cx="435769" cy="58936"/>
                                  </a:xfrm>
                                  <a:custGeom>
                                    <a:avLst/>
                                    <a:gdLst>
                                      <a:gd name="connsiteX0" fmla="*/ 0 w 435769"/>
                                      <a:gd name="connsiteY0" fmla="*/ 0 h 58936"/>
                                      <a:gd name="connsiteX1" fmla="*/ 435769 w 435769"/>
                                      <a:gd name="connsiteY1" fmla="*/ 0 h 58936"/>
                                      <a:gd name="connsiteX2" fmla="*/ 435769 w 435769"/>
                                      <a:gd name="connsiteY2" fmla="*/ 58936 h 58936"/>
                                    </a:gdLst>
                                    <a:ahLst/>
                                    <a:cxnLst>
                                      <a:cxn ang="0">
                                        <a:pos x="connsiteX0" y="connsiteY0"/>
                                      </a:cxn>
                                      <a:cxn ang="0">
                                        <a:pos x="connsiteX1" y="connsiteY1"/>
                                      </a:cxn>
                                      <a:cxn ang="0">
                                        <a:pos x="connsiteX2" y="connsiteY2"/>
                                      </a:cxn>
                                    </a:cxnLst>
                                    <a:rect l="l" t="t" r="r" b="b"/>
                                    <a:pathLst>
                                      <a:path w="435769" h="58936">
                                        <a:moveTo>
                                          <a:pt x="0" y="0"/>
                                        </a:moveTo>
                                        <a:lnTo>
                                          <a:pt x="435769" y="0"/>
                                        </a:lnTo>
                                        <a:lnTo>
                                          <a:pt x="435769" y="58936"/>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35817807" name="任意多边形: 形状 935817807">
                                  <a:extLst>
                                    <a:ext uri="{FF2B5EF4-FFF2-40B4-BE49-F238E27FC236}">
                                      <a16:creationId xmlns:a16="http://schemas.microsoft.com/office/drawing/2014/main" id="{E60A2F30-31F3-ABEA-02A5-04A5BDE6D929}"/>
                                    </a:ext>
                                  </a:extLst>
                                </wps:cNvPr>
                                <wps:cNvSpPr/>
                                <wps:spPr>
                                  <a:xfrm flipV="1">
                                    <a:off x="440878" y="940010"/>
                                    <a:ext cx="684274" cy="60157"/>
                                  </a:xfrm>
                                  <a:custGeom>
                                    <a:avLst/>
                                    <a:gdLst>
                                      <a:gd name="connsiteX0" fmla="*/ 0 w 435769"/>
                                      <a:gd name="connsiteY0" fmla="*/ 0 h 58936"/>
                                      <a:gd name="connsiteX1" fmla="*/ 435769 w 435769"/>
                                      <a:gd name="connsiteY1" fmla="*/ 0 h 58936"/>
                                      <a:gd name="connsiteX2" fmla="*/ 435769 w 435769"/>
                                      <a:gd name="connsiteY2" fmla="*/ 58936 h 58936"/>
                                    </a:gdLst>
                                    <a:ahLst/>
                                    <a:cxnLst>
                                      <a:cxn ang="0">
                                        <a:pos x="connsiteX0" y="connsiteY0"/>
                                      </a:cxn>
                                      <a:cxn ang="0">
                                        <a:pos x="connsiteX1" y="connsiteY1"/>
                                      </a:cxn>
                                      <a:cxn ang="0">
                                        <a:pos x="connsiteX2" y="connsiteY2"/>
                                      </a:cxn>
                                    </a:cxnLst>
                                    <a:rect l="l" t="t" r="r" b="b"/>
                                    <a:pathLst>
                                      <a:path w="435769" h="58936">
                                        <a:moveTo>
                                          <a:pt x="0" y="0"/>
                                        </a:moveTo>
                                        <a:lnTo>
                                          <a:pt x="435769" y="0"/>
                                        </a:lnTo>
                                        <a:lnTo>
                                          <a:pt x="435769" y="58936"/>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grpSp>
                      </wpg:grpSp>
                      <wps:wsp>
                        <wps:cNvPr id="1619933651" name="弧形 11"/>
                        <wps:cNvSpPr/>
                        <wps:spPr>
                          <a:xfrm>
                            <a:off x="849205" y="68154"/>
                            <a:ext cx="196898" cy="196898"/>
                          </a:xfrm>
                          <a:prstGeom prst="arc">
                            <a:avLst>
                              <a:gd name="adj1" fmla="val 11769962"/>
                              <a:gd name="adj2" fmla="val 20708524"/>
                            </a:avLst>
                          </a:prstGeom>
                          <a:ln>
                            <a:solidFill>
                              <a:schemeClr val="tx1"/>
                            </a:solidFill>
                            <a:headEnd type="stealth" w="sm"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309B7687" id="组合 12" o:spid="_x0000_s1434" style="width:237.15pt;height:91.1pt;mso-position-horizontal-relative:char;mso-position-vertical-relative:line" coordsize="30118,115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">
                <v:group id="组合 10" o:spid="_x0000_s1435" style="position:absolute;width:30118;height:11569" coordorigin="-238" coordsize="30135,11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">
                  <v:group id="组合 9" o:spid="_x0000_s1436" style="position:absolute;left:-238;width:30135;height:11575" coordorigin="2221" coordsize="30135,11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">
                    <v:group id="组合 8" o:spid="_x0000_s1437" style="position:absolute;left:2221;width:30136;height:11575" coordorigin="20423,-9654" coordsize="30140,11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">
                      <v:group id="组合 7" o:spid="_x0000_s1438" style="position:absolute;left:20423;top:-9654;width:30140;height:11579" coordorigin="20423,-12659" coordsize="30140,11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">
                        <v:line id="直接连接符 1" o:spid="_x0000_s1439" style="position:absolute;visibility:visible;mso-wrap-style:square" from="37330,-7493" to="49600,-7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" strokecolor="black [3213]" strokeweight=".5pt">
                          <v:stroke endarrow="block" endarrowwidth="narrow" joinstyle="miter"/>
                          <o:lock v:ext="edit" shapetype="f"/>
                        </v:line>
                        <v:shape id="文本框 29" o:spid="_x0000_s1440" type="#_x0000_t202" style="position:absolute;left:26486;top:-3155;width:192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" filled="f" stroked="f" strokeweight=".5pt">
                          <v:textbox style="mso-fit-shape-to-text:t" inset="1mm,0,1mm,0">
                            <w:txbxContent>
                              <w:p w14:paraId="100AECFE" w14:textId="77777777" w:rsidR="005B5A77" w:rsidRPr="0075015F" w:rsidRDefault="005B5A77" w:rsidP="005B5A77">
                                <w:pPr>
                                  <w:rPr>
                                    <w:iCs/>
                                    <w:sz w:val="18"/>
                                    <w:szCs w:val="18"/>
                                  </w:rPr>
                                </w:pPr>
                                <w:r>
                                  <w:rPr>
                                    <w:rFonts w:hint="eastAsia"/>
                                    <w:iCs/>
                                    <w:sz w:val="18"/>
                                    <w:szCs w:val="18"/>
                                  </w:rPr>
                                  <w:t>甲</w:t>
                                </w:r>
                              </w:p>
                            </w:txbxContent>
                          </v:textbox>
                        </v:shape>
                        <v:shape id="文本框 29" o:spid="_x0000_s1441" type="#_x0000_t202" style="position:absolute;left:37600;top:-12659;width:2494;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" filled="f" stroked="f" strokeweight=".5pt">
                          <v:textbox style="mso-fit-shape-to-text:t" inset="1mm,0,1mm,0">
                            <w:txbxContent>
                              <w:p w14:paraId="0E327F01" w14:textId="77777777" w:rsidR="005B5A77" w:rsidRPr="0075015F" w:rsidRDefault="005B5A77" w:rsidP="005B5A77">
                                <w:pPr>
                                  <w:rPr>
                                    <w:iCs/>
                                    <w:sz w:val="18"/>
                                    <w:szCs w:val="18"/>
                                  </w:rPr>
                                </w:pPr>
                                <w:r w:rsidRPr="0075015F">
                                  <w:rPr>
                                    <w:rFonts w:hint="eastAsia"/>
                                    <w:i/>
                                    <w:sz w:val="18"/>
                                    <w:szCs w:val="18"/>
                                  </w:rPr>
                                  <w:t>u</w:t>
                                </w:r>
                                <w:r>
                                  <w:rPr>
                                    <w:rFonts w:hint="eastAsia"/>
                                    <w:iCs/>
                                    <w:sz w:val="18"/>
                                    <w:szCs w:val="18"/>
                                  </w:rPr>
                                  <w:t>/V</w:t>
                                </w:r>
                              </w:p>
                            </w:txbxContent>
                          </v:textbox>
                        </v:shape>
                        <v:shape id="文本框 29" o:spid="_x0000_s1442" type="#_x0000_t202" style="position:absolute;left:42040;top:-3364;width:193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" filled="f" stroked="f" strokeweight=".5pt">
                          <v:textbox style="mso-fit-shape-to-text:t" inset="1mm,0,1mm,0">
                            <w:txbxContent>
                              <w:p w14:paraId="423EFBB7" w14:textId="77777777" w:rsidR="005B5A77" w:rsidRPr="0075015F" w:rsidRDefault="005B5A77" w:rsidP="005B5A77">
                                <w:pPr>
                                  <w:rPr>
                                    <w:iCs/>
                                    <w:sz w:val="18"/>
                                    <w:szCs w:val="18"/>
                                  </w:rPr>
                                </w:pPr>
                                <w:r>
                                  <w:rPr>
                                    <w:rFonts w:hint="eastAsia"/>
                                    <w:iCs/>
                                    <w:sz w:val="18"/>
                                    <w:szCs w:val="18"/>
                                  </w:rPr>
                                  <w:t>乙</w:t>
                                </w:r>
                              </w:p>
                            </w:txbxContent>
                          </v:textbox>
                        </v:shape>
                        <v:shape id="文本框 29" o:spid="_x0000_s1443" type="#_x0000_t202" style="position:absolute;left:42378;top:-7713;width:2791;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" filled="f" stroked="f" strokeweight=".5pt">
                          <v:textbox style="mso-fit-shape-to-text:t" inset="1mm,0,1mm,0">
                            <w:txbxContent>
                              <w:p w14:paraId="054B77B9" w14:textId="77777777" w:rsidR="005B5A77" w:rsidRPr="0075015F" w:rsidRDefault="005B5A77" w:rsidP="005B5A77">
                                <w:pPr>
                                  <w:rPr>
                                    <w:iCs/>
                                    <w:sz w:val="18"/>
                                    <w:szCs w:val="18"/>
                                  </w:rPr>
                                </w:pPr>
                                <w:r>
                                  <w:rPr>
                                    <w:rFonts w:hint="eastAsia"/>
                                    <w:iCs/>
                                    <w:sz w:val="18"/>
                                    <w:szCs w:val="18"/>
                                  </w:rPr>
                                  <w:t>0.02</w:t>
                                </w:r>
                              </w:p>
                            </w:txbxContent>
                          </v:textbox>
                        </v:shape>
                        <v:shape id="文本框 29" o:spid="_x0000_s1444" type="#_x0000_t202" style="position:absolute;left:35484;top:-10782;width:193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" filled="f" stroked="f" strokeweight=".5pt">
                          <v:textbox style="mso-fit-shape-to-text:t" inset="1mm,0,1mm,0">
                            <w:txbxContent>
                              <w:p w14:paraId="3B3C9853" w14:textId="77777777" w:rsidR="005B5A77" w:rsidRPr="0075015F" w:rsidRDefault="005B5A77" w:rsidP="005B5A77">
                                <w:pPr>
                                  <w:rPr>
                                    <w:iCs/>
                                    <w:sz w:val="18"/>
                                    <w:szCs w:val="18"/>
                                  </w:rPr>
                                </w:pPr>
                                <w:r>
                                  <w:rPr>
                                    <w:rFonts w:hint="eastAsia"/>
                                    <w:iCs/>
                                    <w:sz w:val="18"/>
                                    <w:szCs w:val="18"/>
                                  </w:rPr>
                                  <w:t>20</w:t>
                                </w:r>
                              </w:p>
                            </w:txbxContent>
                          </v:textbox>
                        </v:shape>
                        <v:shape id="文本框 29" o:spid="_x0000_s1445" type="#_x0000_t202" style="position:absolute;left:34468;top:-6346;width:286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" filled="f" stroked="f" strokeweight=".5pt">
                          <v:textbox style="mso-fit-shape-to-text:t" inset="1mm,0,1mm,0">
                            <w:txbxContent>
                              <w:p w14:paraId="1EAC70C3" w14:textId="77777777" w:rsidR="005B5A77" w:rsidRPr="0075015F" w:rsidRDefault="005B5A77" w:rsidP="005B5A77">
                                <w:pPr>
                                  <w:rPr>
                                    <w:iCs/>
                                    <w:sz w:val="18"/>
                                    <w:szCs w:val="18"/>
                                  </w:rPr>
                                </w:pPr>
                                <w:r>
                                  <w:rPr>
                                    <w:rFonts w:cs="Times New Roman"/>
                                    <w:iCs/>
                                    <w:sz w:val="18"/>
                                    <w:szCs w:val="18"/>
                                  </w:rPr>
                                  <w:t>−</w:t>
                                </w:r>
                                <w:r>
                                  <w:rPr>
                                    <w:rFonts w:cs="Times New Roman" w:hint="eastAsia"/>
                                    <w:iCs/>
                                    <w:sz w:val="18"/>
                                    <w:szCs w:val="18"/>
                                  </w:rPr>
                                  <w:t xml:space="preserve"> </w:t>
                                </w:r>
                                <w:r>
                                  <w:rPr>
                                    <w:rFonts w:hint="eastAsia"/>
                                    <w:iCs/>
                                    <w:sz w:val="18"/>
                                    <w:szCs w:val="18"/>
                                  </w:rPr>
                                  <w:t>20</w:t>
                                </w:r>
                              </w:p>
                            </w:txbxContent>
                          </v:textbox>
                        </v:shape>
                        <v:shape id="文本框 29" o:spid="_x0000_s1446" type="#_x0000_t202" style="position:absolute;left:35790;top:-8501;width:160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" filled="f" stroked="f" strokeweight=".5pt">
                          <v:textbox style="mso-fit-shape-to-text:t" inset="1mm,0,1mm,0">
                            <w:txbxContent>
                              <w:p w14:paraId="586E9CB0" w14:textId="77777777" w:rsidR="005B5A77" w:rsidRPr="007323A1" w:rsidRDefault="005B5A77" w:rsidP="005B5A77">
                                <w:pPr>
                                  <w:rPr>
                                    <w:i/>
                                    <w:sz w:val="18"/>
                                    <w:szCs w:val="18"/>
                                  </w:rPr>
                                </w:pPr>
                                <w:r w:rsidRPr="007323A1">
                                  <w:rPr>
                                    <w:rFonts w:hint="eastAsia"/>
                                    <w:i/>
                                    <w:sz w:val="18"/>
                                    <w:szCs w:val="18"/>
                                  </w:rPr>
                                  <w:t>O</w:t>
                                </w:r>
                              </w:p>
                            </w:txbxContent>
                          </v:textbox>
                        </v:shape>
                        <v:shape id="文本框 29" o:spid="_x0000_s1447" type="#_x0000_t202" style="position:absolute;left:48694;top:-7880;width:1869;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" filled="f" stroked="f" strokeweight=".5pt">
                          <v:textbox style="mso-fit-shape-to-text:t" inset="1mm,0,1mm,0">
                            <w:txbxContent>
                              <w:p w14:paraId="267E0074" w14:textId="77777777" w:rsidR="005B5A77" w:rsidRPr="007323A1" w:rsidRDefault="005B5A77" w:rsidP="005B5A77">
                                <w:pPr>
                                  <w:rPr>
                                    <w:i/>
                                    <w:sz w:val="18"/>
                                    <w:szCs w:val="18"/>
                                  </w:rPr>
                                </w:pPr>
                                <w:r>
                                  <w:rPr>
                                    <w:rFonts w:hint="eastAsia"/>
                                    <w:i/>
                                    <w:sz w:val="18"/>
                                    <w:szCs w:val="18"/>
                                  </w:rPr>
                                  <w:t>t</w:t>
                                </w:r>
                                <w:r w:rsidRPr="007323A1">
                                  <w:rPr>
                                    <w:rFonts w:hint="eastAsia"/>
                                    <w:iCs/>
                                    <w:sz w:val="18"/>
                                    <w:szCs w:val="18"/>
                                  </w:rPr>
                                  <w:t>/s</w:t>
                                </w:r>
                              </w:p>
                            </w:txbxContent>
                          </v:textbox>
                        </v:shape>
                        <v:shape id="文本框 29" o:spid="_x0000_s1448" type="#_x0000_t202" style="position:absolute;left:20423;top:-9174;width:1610;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" filled="f" stroked="f" strokeweight=".5pt">
                          <v:textbox style="mso-fit-shape-to-text:t" inset="1mm,0,1mm,0">
                            <w:txbxContent>
                              <w:p w14:paraId="4AE426ED" w14:textId="77777777" w:rsidR="005B5A77" w:rsidRPr="0075015F" w:rsidRDefault="005B5A77" w:rsidP="005B5A77">
                                <w:pPr>
                                  <w:rPr>
                                    <w:iCs/>
                                    <w:sz w:val="18"/>
                                    <w:szCs w:val="18"/>
                                  </w:rPr>
                                </w:pPr>
                                <w:r>
                                  <w:rPr>
                                    <w:rFonts w:hint="eastAsia"/>
                                    <w:iCs/>
                                    <w:sz w:val="18"/>
                                    <w:szCs w:val="18"/>
                                  </w:rPr>
                                  <w:t>N</w:t>
                                </w:r>
                              </w:p>
                            </w:txbxContent>
                          </v:textbox>
                        </v:shape>
                        <v:shape id="文本框 29" o:spid="_x0000_s1449" type="#_x0000_t202" style="position:absolute;left:31044;top:-9174;width:1425;height:20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" filled="f" stroked="f" strokeweight=".5pt">
                          <v:textbox style="mso-fit-shape-to-text:t" inset="1mm,0,1mm,0">
                            <w:txbxContent>
                              <w:p w14:paraId="2DB62233" w14:textId="77777777" w:rsidR="005B5A77" w:rsidRPr="0075015F" w:rsidRDefault="005B5A77" w:rsidP="005B5A77">
                                <w:pPr>
                                  <w:rPr>
                                    <w:iCs/>
                                    <w:sz w:val="18"/>
                                    <w:szCs w:val="18"/>
                                  </w:rPr>
                                </w:pPr>
                                <w:r>
                                  <w:rPr>
                                    <w:rFonts w:hint="eastAsia"/>
                                    <w:iCs/>
                                    <w:sz w:val="18"/>
                                    <w:szCs w:val="18"/>
                                  </w:rPr>
                                  <w:t>S</w:t>
                                </w:r>
                              </w:p>
                            </w:txbxContent>
                          </v:textbox>
                        </v:shape>
                      </v:group>
                      <v:line id="直接连接符 1" o:spid="_x0000_s1450" style="position:absolute;flip:y;visibility:visible;mso-wrap-style:square" from="37416,-8796" to="37416,-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" strokecolor="black [3213]" strokeweight=".5pt">
                        <v:stroke endarrow="block" endarrowwidth="narrow" joinstyle="miter"/>
                        <o:lock v:ext="edit" shapetype="f"/>
                      </v:line>
                      <v:line id="直接连接符 2" o:spid="_x0000_s1451" style="position:absolute;visibility:visible;mso-wrap-style:square" from="37399,-6622" to="42786,-6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" strokecolor="black [3213]" strokeweight=".5pt">
                        <v:stroke dashstyle="dash" endarrowwidth="narrow" joinstyle="miter"/>
                        <o:lock v:ext="edit" shapetype="f"/>
                      </v:line>
                      <v:line id="直接连接符 3" o:spid="_x0000_s1452" style="position:absolute;visibility:visible;mso-wrap-style:square" from="37417,-2297" to="39341,-2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" strokecolor="black [3213]" strokeweight=".5pt">
                        <v:stroke dashstyle="dash" endarrowwidth="narrow" joinstyle="miter"/>
                        <o:lock v:ext="edit" shapetype="f"/>
                      </v:line>
                    </v:group>
                    <v:shape id="任意多边形: 形状 49" o:spid="_x0000_s1453" style="position:absolute;left:19194;top:3028;width:10919;height:4300;flip:y;visibility:visible;mso-wrap-style:square;v-text-anchor:top" coordsize="10833,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" path="m,2000c66,1883,133,1767,200,1653v67,-114,133,-228,200,-337c467,1207,533,1100,600,1000,667,900,733,803,800,714,867,625,933,542,1000,468v67,-74,133,-142,200,-200c1267,210,1333,161,1400,121v67,-40,133,-71,200,-91c1667,10,1733,,1800,v67,,133,10,200,30c2067,50,2133,81,2200,121v67,40,133,89,200,147c2467,326,2533,394,2600,468v67,74,133,157,200,246c2867,803,2933,900,3000,1000v67,100,133,207,200,316c3267,1425,3333,1539,3400,1653v67,114,133,231,200,347c3667,2116,3733,2233,3800,2347v67,114,133,228,200,337c4067,2793,4133,2900,4200,3000v67,100,133,196,200,285c4467,3374,4533,3458,4600,3532v67,74,133,142,200,200c4867,3790,4933,3839,5000,3879v67,40,133,71,200,91c5267,3990,5333,4000,5400,4000v67,,133,-10,200,-30c5667,3950,5733,3919,5800,3879v67,-40,133,-89,200,-147c6067,3674,6133,3606,6200,3532v67,-74,133,-157,200,-246c6467,3197,6533,3100,6600,3000v67,-100,133,-207,200,-316c6867,2575,6933,2462,7000,2348v67,-114,133,-232,200,-348c7267,1884,7333,1767,7400,1653v67,-114,133,-228,200,-337c7667,1207,7733,1100,7800,1000v67,-100,133,-196,200,-285c8067,626,8133,542,8200,468v67,-74,133,-142,200,-200c8467,210,8533,161,8600,121v67,-40,133,-71,200,-91c8867,10,8933,,9000,v67,,133,10,200,30c9267,50,9333,80,9400,120v67,40,133,90,200,148c9667,326,9733,394,9800,468v67,74,133,157,200,246c10067,803,10133,900,10200,1000v67,100,133,206,200,315c10467,1424,10533,1538,10600,1652v67,114,167,289,200,347c10833,2057,10816,2028,10800,1999e" filled="f" strokeweight="1pt">
                      <v:path arrowok="t" o:connecttype="custom" o:connectlocs="0,214992;20158,177691;40317,141465;60475,107496;80634,76752;100792,50308;120950,28809;141109,13007;161267,3225;181425,0;201584,3225;221742,13007;241901,28809;262059,50308;282217,76752;302376,107496;322534,141465;342693,177691;362851,214992;383009,252293;403168,288519;423326,322488;443485,353124;463643,379676;483801,401175;503960,416977;524118,426759;544276,429984;564435,426759;584593,416977;604752,401175;624910,379676;645068,353232;665227,322488;685385,288519;705544,252401;725702,214992;745860,177691;766019,141465;786177,107496;806335,76860;826494,50308;846652,28809;866811,13007;886969,3225;907127,0;927286,3225;947444,12900;967603,28809;987761,50308;1007919,76752;1028078,107496;1048236,141357;1068394,177583;1088553,214885;1088553,214885" o:connectangles="0,0,0,0,0,0,0,0,0,0,0,0,0,0,0,0,0,0,0,0,0,0,0,0,0,0,0,0,0,0,0,0,0,0,0,0,0,0,0,0,0,0,0,0,0,0,0,0,0,0,0,0,0,0,0,0"/>
                    </v:shape>
                  </v:group>
                  <v:group id="组合 778" o:spid="_x0000_s1454" style="position:absolute;top:850;width:13298;height:8203" coordorigin="" coordsize="16967,104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">
                    <v:group id="组合 527932237" o:spid="_x0000_s1455" style="position:absolute;left:12846;width:4121;height:7104" coordorigin="12846" coordsize="4121,7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">
                      <v:group id="组合 1210507363" o:spid="_x0000_s1456" style="position:absolute;left:12846;width:4121;height:7104" coordorigin="12846" coordsize="4121,7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">
                        <v:shape id="任意多边形: 形状 677699936" o:spid="_x0000_s1457" style="position:absolute;left:12846;width:4121;height:7083;visibility:visible;mso-wrap-style:square;v-text-anchor:middle" coordsize="412123,708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" path="m,246845l186743,,412123,r,519448l227526,708338r-216794,c33986,648952,59743,506212,57954,429296,56165,352381,42930,329126,,246845xe" filled="f" strokecolor="black [3213]" strokeweight="1pt">
                          <v:stroke joinstyle="miter"/>
                          <v:path arrowok="t" o:connecttype="custom" o:connectlocs="0,246845;186743,0;412123,0;412123,519448;227526,708338;10732,708338;57954,429296;0,246845" o:connectangles="0,0,0,0,0,0,0,0"/>
                        </v:shape>
                        <v:shape id="任意多边形: 形状 1026022561" o:spid="_x0000_s1458" style="position:absolute;left:12889;top:2404;width:2296;height:4700;visibility:visible;mso-wrap-style:square;v-text-anchor:middle" coordsize="229673,4700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" path="m,l229673,r,470079e" filled="f" strokecolor="black [3213]">
                          <v:stroke joinstyle="miter"/>
                          <v:path arrowok="t" o:connecttype="custom" o:connectlocs="0,0;229673,0;229673,470079" o:connectangles="0,0,0"/>
                        </v:shape>
                      </v:group>
                      <v:line id="直接连接符 1913117357" o:spid="_x0000_s1459" style="position:absolute;flip:y;visibility:visible;mso-wrap-style:square" from="15185,0" to="16966,24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" strokecolor="black [3213]">
                        <v:stroke joinstyle="miter"/>
                        <o:lock v:ext="edit" shapetype="f"/>
                      </v:line>
                    </v:group>
                    <v:group id="组合 2100650412" o:spid="_x0000_s1460" style="position:absolute;top:20;width:12906;height:10450" coordorigin=",20" coordsize="12906,1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">
                      <v:group id="组合 384414288" o:spid="_x0000_s1461" style="position:absolute;top:20;width:4550;height:7190" coordorigin=",20" coordsize="4550,7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">
                        <v:group id="组合 354062694" o:spid="_x0000_s1462" style="position:absolute;top:20;width:4550;height:7190" coordorigin=",20" coordsize="4550,7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">
                          <v:shape id="任意多边形: 形状 675616446" o:spid="_x0000_s1463" style="position:absolute;top:41;width:4550;height:7169;visibility:visible;mso-wrap-style:square;v-text-anchor:middle" coordsize="455053,716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" path="m240405,716924l,716924,,251138,259723,,455053,c414985,89078,369909,241121,367047,328411v-2862,87290,21107,162775,70834,195330l240405,716924xe" filled="f" strokecolor="black [3213]" strokeweight="1pt">
                            <v:stroke joinstyle="miter"/>
                            <v:path arrowok="t" o:connecttype="custom" o:connectlocs="240405,716924;0,716924;0,251138;259723,0;455053,0;367047,328411;437881,523741;240405,716924" o:connectangles="0,0,0,0,0,0,0,0"/>
                          </v:shape>
                          <v:shape id="任意多边形: 形状 472552606" o:spid="_x0000_s1464" style="position:absolute;left:21;top:20;width:4465;height:2575;visibility:visible;mso-wrap-style:square;v-text-anchor:middle" coordsize="446468,257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" path="m,257577r206062,-2146c281904,169572,370626,85859,446468,e" filled="f" strokecolor="black [3213]">
                            <v:stroke joinstyle="miter"/>
                            <v:path arrowok="t" o:connecttype="custom" o:connectlocs="0,257577;206062,255431;446468,0" o:connectangles="0,0,0"/>
                          </v:shape>
                        </v:group>
                        <v:shape id="任意多边形: 形状 508909990" o:spid="_x0000_s1465" style="position:absolute;left:1392;top:2595;width:926;height:4594;visibility:visible;mso-wrap-style:square;v-text-anchor:middle" coordsize="50153,472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" path="m37274,c5792,84429,-1808,178873,338,257577v2146,78704,14040,160987,49815,214649e" filled="f" strokecolor="black [3213]">
                          <v:stroke joinstyle="miter"/>
                          <v:path arrowok="t" o:connecttype="custom" o:connectlocs="68796,0;624,250552;92566,459346" o:connectangles="0,0,0"/>
                        </v:shape>
                      </v:group>
                      <v:group id="组合 950627601" o:spid="_x0000_s1466" style="position:absolute;left:1305;top:384;width:11601;height:10086" coordorigin="1305,384" coordsize="11600,10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">
                        <v:group id="组合 381881354" o:spid="_x0000_s1467" style="position:absolute;left:1305;top:384;width:11601;height:10086" coordorigin="1305,384" coordsize="11600,10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">
                          <v:group id="组合 2078011977" o:spid="_x0000_s1468" style="position:absolute;left:1391;top:1594;width:11515;height:8876" coordorigin="1391,1594" coordsize="11514,88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">
                            <v:group id="组合 1962580011" o:spid="_x0000_s1469" style="position:absolute;left:3747;top:5488;width:2512;height:2607" coordorigin="3747,5488" coordsize="2325,2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">
                              <v:shape id="圆: 空心 714201972" o:spid="_x0000_s1470" type="#_x0000_t23" style="position:absolute;left:3747;top:6067;width:1657;height:18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" adj="2244" filled="f" strokecolor="black [3213]" strokeweight=".5pt">
                                <v:stroke joinstyle="miter"/>
                              </v:shape>
                              <v:shape id="任意多边形: 形状 1369642549" o:spid="_x0000_s1471" style="position:absolute;left:3939;top:5488;width:2133;height:2174;visibility:visible;mso-wrap-style:square;v-text-anchor:middle" coordsize="243265,247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" path="m,101491l95087,12195v21974,-13990,58541,-17641,93346,-1892c223238,26052,259255,87653,235744,140782l139303,247938e" filled="f" strokecolor="black [3213]" strokeweight=".5pt">
                                <v:stroke joinstyle="miter"/>
                                <v:path arrowok="t" o:connecttype="custom" o:connectlocs="0,88986;83371,10692;165216,9034;206698,123437;122139,217390" o:connectangles="0,0,0,0,0"/>
                              </v:shape>
                              <v:shape id="任意多边形: 形状 1759535086" o:spid="_x0000_s1472" style="position:absolute;left:4442;top:6287;width:740;height:831;visibility:visible;mso-wrap-style:square;v-text-anchor:middle" coordsize="101798,114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" path="m,c12501,70247,53577,92274,101798,114300e" filled="f" strokecolor="black [3213]" strokeweight=".5pt">
                                <v:stroke joinstyle="miter"/>
                                <v:path arrowok="t" o:connecttype="custom" o:connectlocs="0,0;74016,83106" o:connectangles="0,0"/>
                              </v:shape>
                            </v:group>
                            <v:shape id="任意多边形: 形状 425072588" o:spid="_x0000_s1473" style="position:absolute;left:4590;top:1594;width:8316;height:4658;visibility:visible;mso-wrap-style:square;v-text-anchor:middle" coordsize="831563,465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" path="m166600,465802l309424,336422r143985,l831563,1331,402036,,,325370r154219,3572l90641,386910e" filled="f" strokecolor="black [3213]" strokeweight="1pt">
                              <v:stroke joinstyle="miter"/>
                              <v:path arrowok="t" o:connecttype="custom" o:connectlocs="166600,465802;309424,336422;453409,336422;831563,1331;402036,0;0,325370;154219,328942;90641,386910" o:connectangles="0,0,0,0,0,0,0,0"/>
                            </v:shape>
                            <v:group id="组合 1095896891" o:spid="_x0000_s1474" style="position:absolute;left:1391;top:7863;width:2512;height:2607" coordorigin="1391,7863" coordsize="2325,2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">
                              <v:shape id="圆: 空心 1272492053" o:spid="_x0000_s1475" type="#_x0000_t23" style="position:absolute;left:1391;top:8442;width:1657;height:18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" adj="2244" filled="f" strokecolor="black [3213]" strokeweight=".5pt">
                                <v:stroke joinstyle="miter"/>
                              </v:shape>
                              <v:shape id="任意多边形: 形状 75841679" o:spid="_x0000_s1476" style="position:absolute;left:1583;top:7863;width:2133;height:2174;visibility:visible;mso-wrap-style:square;v-text-anchor:middle" coordsize="243265,2479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" path="m,101491l95087,12195v21974,-13990,58541,-17641,93346,-1892c223238,26052,259255,87653,235744,140782l139303,247938e" filled="f" strokecolor="black [3213]" strokeweight=".5pt">
                                <v:stroke joinstyle="miter"/>
                                <v:path arrowok="t" o:connecttype="custom" o:connectlocs="0,88986;83371,10692;165216,9034;206698,123437;122139,217390" o:connectangles="0,0,0,0,0"/>
                              </v:shape>
                              <v:shape id="任意多边形: 形状 658678427" o:spid="_x0000_s1477" style="position:absolute;left:2085;top:8662;width:741;height:831;visibility:visible;mso-wrap-style:square;v-text-anchor:middle" coordsize="101798,114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" path="m,c12501,70247,53577,92274,101798,114300e" filled="f" strokecolor="black [3213]" strokeweight=".5pt">
                                <v:stroke joinstyle="miter"/>
                                <v:path arrowok="t" o:connecttype="custom" o:connectlocs="0,0;74016,83106" o:connectangles="0,0"/>
                              </v:shape>
                            </v:group>
                            <v:group id="组合 542782044" o:spid="_x0000_s1478" style="position:absolute;left:5745;top:6578;width:1238;height:1272" coordorigin="5745,6578" coordsize="8702,8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">
                              <v:shape id="任意多边形: 形状 774665352" o:spid="_x0000_s1479" style="position:absolute;left:5745;top:6578;width:8702;height:8940;visibility:visible;mso-wrap-style:square;v-text-anchor:middle" coordsize="342199,351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" path="m,104716l89757,r29322,2247l226744,208698r111715,-1135l342199,243092,261792,345938r-129026,5610l,104716xe" fillcolor="white [3212]" strokecolor="black [3213]" strokeweight=".5pt">
                                <v:stroke joinstyle="miter"/>
                                <v:path arrowok="t" o:connecttype="custom" o:connectlocs="0,266308;228265,0;302835,5714;576642,530748;860749,527862;870260,618217;665774,879769;337643,894036;0,266308" o:connectangles="0,0,0,0,0,0,0,0,0"/>
                              </v:shape>
                              <v:shape id="任意多边形: 形状 1753005274" o:spid="_x0000_s1480" style="position:absolute;left:5839;top:6693;width:2880;height:2712;visibility:visible;mso-wrap-style:square;v-text-anchor:middle" coordsize="287972,271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" path="m,259922r78537,11220c145855,188865,220654,82277,287972,e" filled="f" strokecolor="black [3213]" strokeweight=".5pt">
                                <v:stroke joinstyle="miter"/>
                                <v:path arrowok="t" o:connecttype="custom" o:connectlocs="0,259922;78537,271142;287972,0" o:connectangles="0,0,0"/>
                              </v:shape>
                              <v:shape id="任意多边形: 形状 1775729284" o:spid="_x0000_s1481" style="position:absolute;left:6618;top:9403;width:5702;height:5983;visibility:visible;mso-wrap-style:square;v-text-anchor:middle" coordsize="579681,605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" path="m,l299190,542281,574071,529192v1247,17453,4363,59215,5610,76668e" filled="f" strokecolor="black [3213]" strokeweight=".5pt">
                                <v:stroke joinstyle="miter"/>
                                <v:path arrowok="t" o:connecttype="custom" o:connectlocs="0,0;294288,535536;564666,522610;570184,598324" o:connectangles="0,0,0,0"/>
                              </v:shape>
                              <v:line id="直接连接符 357437858" o:spid="_x0000_s1482" style="position:absolute;flip:x;visibility:visible;mso-wrap-style:square" from="12270,11857" to="14352,14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" strokecolor="black [3213]" strokeweight=".5pt">
                                <v:stroke joinstyle="miter"/>
                                <o:lock v:ext="edit" shapetype="f"/>
                              </v:line>
                              <v:line id="直接连接符 1484222734" o:spid="_x0000_s1483" style="position:absolute;flip:y;visibility:visible;mso-wrap-style:square" from="9592,11886" to="11511,14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" strokecolor="black [3213]" strokeweight=".5pt">
                                <v:stroke joinstyle="miter"/>
                                <o:lock v:ext="edit" shapetype="f"/>
                              </v:line>
                            </v:group>
                            <v:group id="组合 1718571752" o:spid="_x0000_s1484" style="position:absolute;left:3365;top:8998;width:1238;height:1271" coordorigin="3365,8998" coordsize="8702,8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">
                              <v:shape id="任意多边形: 形状 1799547277" o:spid="_x0000_s1485" style="position:absolute;left:3365;top:8998;width:8703;height:8940;visibility:visible;mso-wrap-style:square;v-text-anchor:middle" coordsize="342199,351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" path="m,104716l89757,r29322,2247l226744,208698r111715,-1135l342199,243092,261792,345938r-129026,5610l,104716xe" fillcolor="white [3212]" strokecolor="black [3213]" strokeweight=".5pt">
                                <v:stroke joinstyle="miter"/>
                                <v:path arrowok="t" o:connecttype="custom" o:connectlocs="0,266308;228265,0;302835,5714;576642,530748;860749,527862;870260,618217;665774,879769;337643,894036;0,266308" o:connectangles="0,0,0,0,0,0,0,0,0"/>
                              </v:shape>
                              <v:shape id="任意多边形: 形状 1731829604" o:spid="_x0000_s1486" style="position:absolute;left:3459;top:9113;width:2880;height:2712;visibility:visible;mso-wrap-style:square;v-text-anchor:middle" coordsize="287972,271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" path="m,259922r78537,11220c145855,188865,220654,82277,287972,e" filled="f" strokecolor="black [3213]" strokeweight=".5pt">
                                <v:stroke joinstyle="miter"/>
                                <v:path arrowok="t" o:connecttype="custom" o:connectlocs="0,259922;78537,271142;287972,0" o:connectangles="0,0,0"/>
                              </v:shape>
                              <v:shape id="任意多边形: 形状 184039211" o:spid="_x0000_s1487" style="position:absolute;left:4238;top:11823;width:5702;height:5983;visibility:visible;mso-wrap-style:square;v-text-anchor:middle" coordsize="579681,605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" path="m,l299190,542281,574071,529192v1247,17453,4363,59215,5610,76668e" filled="f" strokecolor="black [3213]" strokeweight=".5pt">
                                <v:stroke joinstyle="miter"/>
                                <v:path arrowok="t" o:connecttype="custom" o:connectlocs="0,0;294288,535536;564666,522610;570184,598324" o:connectangles="0,0,0,0"/>
                              </v:shape>
                              <v:line id="直接连接符 221746545" o:spid="_x0000_s1488" style="position:absolute;flip:x;visibility:visible;mso-wrap-style:square" from="9890,14276" to="11973,170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" strokecolor="black [3213]" strokeweight=".5pt">
                                <v:stroke joinstyle="miter"/>
                                <o:lock v:ext="edit" shapetype="f"/>
                              </v:line>
                              <v:line id="直接连接符 960100674" o:spid="_x0000_s1489" style="position:absolute;flip:y;visibility:visible;mso-wrap-style:square" from="7212,14305" to="9132,17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" strokecolor="black [3213]" strokeweight=".5pt">
                                <v:stroke joinstyle="miter"/>
                                <o:lock v:ext="edit" shapetype="f"/>
                              </v:line>
                            </v:group>
                          </v:group>
                          <v:line id="直接连接符 1497861037" o:spid="_x0000_s1490" style="position:absolute;flip:y;visibility:visible;mso-wrap-style:square" from="4156,6341" to="4839,6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" strokecolor="black [3213]">
                            <v:stroke joinstyle="miter"/>
                            <o:lock v:ext="edit" shapetype="f"/>
                          </v:line>
                          <v:line id="直接连接符 1584371962" o:spid="_x0000_s1491" style="position:absolute;flip:y;visibility:visible;mso-wrap-style:square" from="3875,7155" to="5304,8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" strokecolor="black [3213]">
                            <v:stroke joinstyle="miter"/>
                            <o:lock v:ext="edit" shapetype="f"/>
                          </v:line>
                          <v:line id="直接连接符 1227123173" o:spid="_x0000_s1492" style="position:absolute;flip:y;visibility:visible;mso-wrap-style:square" from="3692,6566" to="5223,8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" strokecolor="black [3213]" strokeweight=".5pt">
                            <v:stroke dashstyle="dash" joinstyle="miter"/>
                            <o:lock v:ext="edit" shapetype="f"/>
                          </v:line>
                          <v:line id="直接连接符 1398933654" o:spid="_x0000_s1493" style="position:absolute;flip:y;visibility:visible;mso-wrap-style:square" from="6072,384" to="12092,5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" strokecolor="black [3213]" strokeweight=".5pt">
                            <v:stroke dashstyle="dash" joinstyle="miter"/>
                            <o:lock v:ext="edit" shapetype="f"/>
                          </v:line>
                          <v:line id="直接连接符 1321965643" o:spid="_x0000_s1494" style="position:absolute;flip:y;visibility:visible;mso-wrap-style:square" from="1305,9006" to="2836,10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" strokecolor="black [3213]" strokeweight=".5pt">
                            <v:stroke dashstyle="dash" joinstyle="miter"/>
                            <o:lock v:ext="edit" shapetype="f"/>
                          </v:line>
                        </v:group>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流程图: 汇总连接 1944479228" o:spid="_x0000_s1495" type="#_x0000_t123" style="position:absolute;left:10629;top:8136;width:1271;height:12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" filled="f" strokecolor="black [3213]">
                          <v:stroke joinstyle="miter"/>
                        </v:shape>
                        <v:shape id="任意多边形: 形状 2122313632" o:spid="_x0000_s1496" style="position:absolute;left:6918;top:7566;width:4358;height:590;visibility:visible;mso-wrap-style:square;v-text-anchor:middle" coordsize="435769,58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" path="m,l435769,r,58936e" filled="f" strokecolor="black [3213]" strokeweight=".5pt">
                          <v:stroke joinstyle="miter"/>
                          <v:path arrowok="t" o:connecttype="custom" o:connectlocs="0,0;435769,0;435769,58936" o:connectangles="0,0,0"/>
                        </v:shape>
                        <v:shape id="任意多边形: 形状 935817807" o:spid="_x0000_s1497" style="position:absolute;left:4408;top:9400;width:6843;height:601;flip:y;visibility:visible;mso-wrap-style:square;v-text-anchor:middle" coordsize="435769,589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" path="m,l435769,r,58936e" filled="f" strokecolor="black [3213]" strokeweight=".5pt">
                          <v:stroke joinstyle="miter"/>
                          <v:path arrowok="t" o:connecttype="custom" o:connectlocs="0,0;684274,0;684274,60157" o:connectangles="0,0,0"/>
                        </v:shape>
                      </v:group>
                    </v:group>
                  </v:group>
                </v:group>
                <v:shape id="弧形 11" o:spid="_x0000_s1498" style="position:absolute;left:8492;top:681;width:1969;height:1969;visibility:visible;mso-wrap-style:square;v-text-anchor:middle" coordsize="196898,1968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" path="m3893,71039nsc16208,28556,55344,-498,99573,7v44229,505,82691,30445,94034,73198l98449,98449,3893,71039xem3893,71039nfc16208,28556,55344,-498,99573,7v44229,505,82691,30445,94034,73198e" filled="f" strokecolor="black [3213]" strokeweight=".5pt">
                  <v:stroke startarrow="classic" startarrowwidth="narrow" joinstyle="miter"/>
                  <v:path arrowok="t" o:connecttype="custom" o:connectlocs="3893,71039;99573,7;193607,73205" o:connectangles="0,0,0"/>
                </v:shape>
                <w10:anchorlock/>
              </v:group>
            </w:pict>
          </mc:Fallback>
        </mc:AlternateContent>
      </w:r>
    </w:p>
    <w:p w14:paraId="64707282" w14:textId="7004F76F" w:rsidR="00097211" w:rsidRDefault="00097211" w:rsidP="005B5A77">
      <w:r>
        <w:t>（</w:t>
      </w:r>
      <w:r>
        <w:t>1</w:t>
      </w:r>
      <w:r>
        <w:t>）线圈在如图（甲）所示的位置，俯视看线圈，线圈中的电流方向为</w:t>
      </w:r>
      <w:r>
        <w:t>________</w:t>
      </w:r>
      <w:r>
        <w:t>时针</w:t>
      </w:r>
      <w:r w:rsidR="00C50742">
        <w:rPr>
          <w:rFonts w:hint="eastAsia"/>
        </w:rPr>
        <w:t>。</w:t>
      </w:r>
    </w:p>
    <w:p w14:paraId="48E5C2F6" w14:textId="45BB6A58" w:rsidR="00097211" w:rsidRDefault="00097211" w:rsidP="00097211">
      <w:r>
        <w:t>（</w:t>
      </w:r>
      <w:r>
        <w:t>2</w:t>
      </w:r>
      <w:r>
        <w:t>）灯泡上的电压随时间变化图像如图（乙）所示，则灯泡消耗的电功率为</w:t>
      </w:r>
      <w:r>
        <w:t>_______</w:t>
      </w:r>
      <w:r w:rsidR="00C50742">
        <w:rPr>
          <w:rFonts w:hint="eastAsia"/>
        </w:rPr>
        <w:t>W</w:t>
      </w:r>
      <w:r w:rsidR="00C50742">
        <w:rPr>
          <w:rFonts w:hint="eastAsia"/>
        </w:rPr>
        <w:t>。</w:t>
      </w:r>
    </w:p>
    <w:p w14:paraId="31753A20" w14:textId="77777777" w:rsidR="00097211" w:rsidRDefault="00097211" w:rsidP="00097211">
      <w:r>
        <w:t>（</w:t>
      </w:r>
      <w:r>
        <w:t>3</w:t>
      </w:r>
      <w:r>
        <w:t>）根据如图（乙）所示的图像，可知：</w:t>
      </w:r>
    </w:p>
    <w:p w14:paraId="7943A088" w14:textId="029A664D" w:rsidR="00097211" w:rsidRDefault="00097211" w:rsidP="00097211">
      <w:r>
        <w:t>A</w:t>
      </w:r>
      <w:r>
        <w:t>．灯泡每秒内电流方向改变</w:t>
      </w:r>
      <w:r w:rsidR="00C50742">
        <w:rPr>
          <w:rFonts w:hint="eastAsia"/>
        </w:rPr>
        <w:t xml:space="preserve"> </w:t>
      </w:r>
      <w:r>
        <w:t>50</w:t>
      </w:r>
      <w:r w:rsidR="00C50742">
        <w:rPr>
          <w:rFonts w:hint="eastAsia"/>
        </w:rPr>
        <w:t xml:space="preserve"> </w:t>
      </w:r>
      <w:r>
        <w:t>次</w:t>
      </w:r>
    </w:p>
    <w:p w14:paraId="3272897A" w14:textId="62CD4D25" w:rsidR="00097211" w:rsidRDefault="00097211" w:rsidP="00097211">
      <w:r>
        <w:t>B</w:t>
      </w:r>
      <w:r>
        <w:t>．</w:t>
      </w:r>
      <w:r>
        <w:rPr>
          <w:i/>
          <w:iCs/>
        </w:rPr>
        <w:t>t</w:t>
      </w:r>
      <w:r w:rsidR="00C50742">
        <w:rPr>
          <w:rFonts w:hint="eastAsia"/>
        </w:rPr>
        <w:t xml:space="preserve"> = </w:t>
      </w:r>
      <w:r>
        <w:t>0.01</w:t>
      </w:r>
      <w:r w:rsidR="00C50742">
        <w:rPr>
          <w:rFonts w:hint="eastAsia"/>
        </w:rPr>
        <w:t xml:space="preserve"> </w:t>
      </w:r>
      <w:r>
        <w:t>s</w:t>
      </w:r>
      <w:r w:rsidR="00C50742">
        <w:rPr>
          <w:rFonts w:hint="eastAsia"/>
        </w:rPr>
        <w:t xml:space="preserve"> </w:t>
      </w:r>
      <w:r>
        <w:t>时穿过线圈的磁通量为零</w:t>
      </w:r>
    </w:p>
    <w:p w14:paraId="6F10E1C3" w14:textId="3F3864B0" w:rsidR="00097211" w:rsidRDefault="00097211" w:rsidP="00097211">
      <w:r>
        <w:t>C</w:t>
      </w:r>
      <w:r>
        <w:t>．</w:t>
      </w:r>
      <w:r>
        <w:rPr>
          <w:i/>
          <w:iCs/>
        </w:rPr>
        <w:t>t</w:t>
      </w:r>
      <w:r w:rsidR="00C50742">
        <w:rPr>
          <w:rFonts w:hint="eastAsia"/>
        </w:rPr>
        <w:t xml:space="preserve"> = </w:t>
      </w:r>
      <w:r>
        <w:t>0.01</w:t>
      </w:r>
      <w:r w:rsidR="00C50742">
        <w:rPr>
          <w:rFonts w:hint="eastAsia"/>
        </w:rPr>
        <w:t xml:space="preserve"> </w:t>
      </w:r>
      <w:r>
        <w:t>s</w:t>
      </w:r>
      <w:r w:rsidR="00C50742">
        <w:rPr>
          <w:rFonts w:hint="eastAsia"/>
        </w:rPr>
        <w:t xml:space="preserve"> </w:t>
      </w:r>
      <w:r>
        <w:t>时穿过线圈的磁通量的变化率为零</w:t>
      </w:r>
    </w:p>
    <w:p w14:paraId="75B1EAE0" w14:textId="62F7A717" w:rsidR="00097211" w:rsidRDefault="00097211" w:rsidP="00097211"/>
    <w:p w14:paraId="458C8916" w14:textId="1DF7D464" w:rsidR="00097211" w:rsidRDefault="00097211" w:rsidP="00097211">
      <w:r>
        <w:t>3</w:t>
      </w:r>
      <w:r>
        <w:t>．远距离输电时通常采用高压输电．在输送功率一定的情况下，当输电电压由</w:t>
      </w:r>
      <w:r w:rsidR="00C50742">
        <w:rPr>
          <w:rFonts w:hint="eastAsia"/>
        </w:rPr>
        <w:t xml:space="preserve"> </w:t>
      </w:r>
      <w:r>
        <w:t>110</w:t>
      </w:r>
      <w:r w:rsidR="00C50742">
        <w:rPr>
          <w:rFonts w:hint="eastAsia"/>
        </w:rPr>
        <w:t xml:space="preserve"> </w:t>
      </w:r>
      <w:r>
        <w:t>kV</w:t>
      </w:r>
      <w:r w:rsidR="00C50742">
        <w:rPr>
          <w:rFonts w:hint="eastAsia"/>
        </w:rPr>
        <w:t xml:space="preserve"> </w:t>
      </w:r>
      <w:r>
        <w:t>改为</w:t>
      </w:r>
      <w:r w:rsidR="00C50742">
        <w:rPr>
          <w:rFonts w:hint="eastAsia"/>
        </w:rPr>
        <w:t xml:space="preserve"> </w:t>
      </w:r>
      <w:r>
        <w:t>440</w:t>
      </w:r>
      <w:r w:rsidR="00C50742">
        <w:rPr>
          <w:rFonts w:hint="eastAsia"/>
        </w:rPr>
        <w:t xml:space="preserve"> </w:t>
      </w:r>
      <w:r>
        <w:t>kV</w:t>
      </w:r>
      <w:r w:rsidR="00C50742">
        <w:rPr>
          <w:rFonts w:hint="eastAsia"/>
        </w:rPr>
        <w:t xml:space="preserve"> </w:t>
      </w:r>
      <w:r>
        <w:t>时，输电线路上损耗的功率变为原来的（</w:t>
      </w:r>
      <w:r>
        <w:t xml:space="preserve"> </w:t>
      </w:r>
      <w:r w:rsidR="00C50742">
        <w:rPr>
          <w:rFonts w:hint="eastAsia"/>
        </w:rPr>
        <w:t xml:space="preserve"> </w:t>
      </w:r>
      <w:r>
        <w:t xml:space="preserve">  </w:t>
      </w:r>
      <w:r>
        <w:t>）</w:t>
      </w:r>
    </w:p>
    <w:p w14:paraId="3B73F89E" w14:textId="5C73A742" w:rsidR="00097211" w:rsidRDefault="00097211" w:rsidP="00097211">
      <w:r>
        <w:t>A</w:t>
      </w:r>
      <w:r>
        <w:t>．</w:t>
      </w:r>
      <w:r>
        <w:t>4</w:t>
      </w:r>
      <w:r w:rsidR="00C50742">
        <w:tab/>
      </w:r>
      <w:r w:rsidR="00C50742">
        <w:tab/>
      </w:r>
      <w:r>
        <w:t>B</w:t>
      </w:r>
      <w:r>
        <w:t>．</w:t>
      </w:r>
      <w:r>
        <w:t>8</w:t>
      </w:r>
      <w:r w:rsidR="00C50742">
        <w:tab/>
      </w:r>
      <w:r w:rsidR="00C50742">
        <w:tab/>
      </w:r>
      <w:r>
        <w:t>C</w:t>
      </w:r>
      <w:r>
        <w:t>．</w:t>
      </w:r>
      <w:r>
        <w:t>16</w:t>
      </w:r>
      <w:r w:rsidR="00C50742">
        <w:tab/>
      </w:r>
      <w:r w:rsidR="00C50742">
        <w:tab/>
      </w:r>
      <w:r>
        <w:t>D</w:t>
      </w:r>
      <w:r>
        <w:t>．</w:t>
      </w:r>
      <w:r>
        <w:t>1/4</w:t>
      </w:r>
      <w:r w:rsidR="00C50742">
        <w:tab/>
      </w:r>
      <w:r w:rsidR="00C50742">
        <w:tab/>
      </w:r>
      <w:r>
        <w:t>E</w:t>
      </w:r>
      <w:r>
        <w:t>．</w:t>
      </w:r>
      <w:r>
        <w:t>1/8</w:t>
      </w:r>
      <w:r w:rsidR="00C50742">
        <w:tab/>
      </w:r>
      <w:r w:rsidR="00C50742">
        <w:tab/>
      </w:r>
      <w:r>
        <w:t>F</w:t>
      </w:r>
      <w:r>
        <w:t>．</w:t>
      </w:r>
      <w:r>
        <w:t>1/16</w:t>
      </w:r>
    </w:p>
    <w:p w14:paraId="5311926E" w14:textId="049DAEC9" w:rsidR="005D05A5" w:rsidRDefault="005D05A5" w:rsidP="00097211"/>
    <w:p w14:paraId="6B15A741" w14:textId="7700B0F3" w:rsidR="00097211" w:rsidRDefault="00097211" w:rsidP="00097211">
      <w:r>
        <w:t>4</w:t>
      </w:r>
      <w:r>
        <w:t>．家用燃气灶点火装置的电路如图（甲）所示，转换器将直流电压转换为如图（乙）所示的正弦交流电，并接到理想变压器的原线圈上</w:t>
      </w:r>
      <w:r w:rsidR="00BD4550">
        <w:rPr>
          <w:rFonts w:hint="eastAsia"/>
        </w:rPr>
        <w:t>。</w:t>
      </w:r>
      <w:r>
        <w:t>当两点火针间电压大于</w:t>
      </w:r>
      <w:r w:rsidR="00C50742">
        <w:rPr>
          <w:rFonts w:hint="eastAsia"/>
        </w:rPr>
        <w:t xml:space="preserve"> </w:t>
      </w:r>
      <w:r>
        <w:t>5</w:t>
      </w:r>
      <w:r w:rsidR="00C50742">
        <w:rPr>
          <w:rFonts w:hint="eastAsia"/>
        </w:rPr>
        <w:t xml:space="preserve"> </w:t>
      </w:r>
      <w:r>
        <w:t>000</w:t>
      </w:r>
      <w:r w:rsidR="00C50742">
        <w:rPr>
          <w:rFonts w:hint="eastAsia"/>
        </w:rPr>
        <w:t xml:space="preserve"> </w:t>
      </w:r>
      <w:r>
        <w:t>V</w:t>
      </w:r>
      <w:r w:rsidR="00C50742">
        <w:rPr>
          <w:rFonts w:hint="eastAsia"/>
        </w:rPr>
        <w:t xml:space="preserve"> </w:t>
      </w:r>
      <w:r>
        <w:t>时就会产生电火花进而点燃燃气</w:t>
      </w:r>
      <w:r w:rsidR="00C50742">
        <w:rPr>
          <w:rFonts w:hint="eastAsia"/>
        </w:rPr>
        <w:t>。</w:t>
      </w:r>
    </w:p>
    <w:p w14:paraId="4E0D07F3" w14:textId="40189503" w:rsidR="00A530AE" w:rsidRDefault="00A530AE" w:rsidP="003309A3">
      <w:pPr>
        <w:jc w:val="center"/>
      </w:pPr>
      <w:r>
        <w:rPr>
          <w:noProof/>
        </w:rPr>
        <mc:AlternateContent>
          <mc:Choice Requires="wpg">
            <w:drawing>
              <wp:inline distT="0" distB="0" distL="0" distR="0" wp14:anchorId="0A1960D2" wp14:editId="66BC2F68">
                <wp:extent cx="3056116" cy="923290"/>
                <wp:effectExtent l="0" t="0" r="0" b="10160"/>
                <wp:docPr id="1869552440" name="组合 3"/>
                <wp:cNvGraphicFramePr/>
                <a:graphic xmlns:a="http://schemas.openxmlformats.org/drawingml/2006/main">
                  <a:graphicData uri="http://schemas.microsoft.com/office/word/2010/wordprocessingGroup">
                    <wpg:wgp>
                      <wpg:cNvGrpSpPr/>
                      <wpg:grpSpPr>
                        <a:xfrm>
                          <a:off x="0" y="0"/>
                          <a:ext cx="3056116" cy="923290"/>
                          <a:chOff x="0" y="0"/>
                          <a:chExt cx="3056116" cy="923290"/>
                        </a:xfrm>
                      </wpg:grpSpPr>
                      <wpg:grpSp>
                        <wpg:cNvPr id="195616060" name="组合 2"/>
                        <wpg:cNvGrpSpPr/>
                        <wpg:grpSpPr>
                          <a:xfrm>
                            <a:off x="0" y="0"/>
                            <a:ext cx="3056116" cy="923290"/>
                            <a:chOff x="-27938" y="0"/>
                            <a:chExt cx="3068281" cy="923314"/>
                          </a:xfrm>
                        </wpg:grpSpPr>
                        <wpg:grpSp>
                          <wpg:cNvPr id="634" name="组合 633">
                            <a:extLst>
                              <a:ext uri="{FF2B5EF4-FFF2-40B4-BE49-F238E27FC236}">
                                <a16:creationId xmlns:a16="http://schemas.microsoft.com/office/drawing/2014/main" id="{94808A05-52AB-8B16-792B-A6917FBA64F2}"/>
                              </a:ext>
                            </a:extLst>
                          </wpg:cNvPr>
                          <wpg:cNvGrpSpPr/>
                          <wpg:grpSpPr>
                            <a:xfrm>
                              <a:off x="117835" y="104037"/>
                              <a:ext cx="2710352" cy="582045"/>
                              <a:chOff x="0" y="2150"/>
                              <a:chExt cx="3830536" cy="823399"/>
                            </a:xfrm>
                          </wpg:grpSpPr>
                          <wpg:grpSp>
                            <wpg:cNvPr id="2070298018" name="组合 2070298018">
                              <a:extLst>
                                <a:ext uri="{FF2B5EF4-FFF2-40B4-BE49-F238E27FC236}">
                                  <a16:creationId xmlns:a16="http://schemas.microsoft.com/office/drawing/2014/main" id="{E29CF5F5-8586-CF16-4BF3-C77D1826C7DD}"/>
                                </a:ext>
                              </a:extLst>
                            </wpg:cNvPr>
                            <wpg:cNvGrpSpPr/>
                            <wpg:grpSpPr>
                              <a:xfrm>
                                <a:off x="0" y="2150"/>
                                <a:ext cx="3830536" cy="823399"/>
                                <a:chOff x="0" y="2150"/>
                                <a:chExt cx="3830536" cy="823399"/>
                              </a:xfrm>
                            </wpg:grpSpPr>
                            <wps:wsp>
                              <wps:cNvPr id="1446339239" name="Shape 37429">
                                <a:extLst>
                                  <a:ext uri="{FF2B5EF4-FFF2-40B4-BE49-F238E27FC236}">
                                    <a16:creationId xmlns:a16="http://schemas.microsoft.com/office/drawing/2014/main" id="{A533D595-4BB3-E34C-923F-71AA96EBD853}"/>
                                  </a:ext>
                                </a:extLst>
                              </wps:cNvPr>
                              <wps:cNvSpPr>
                                <a:spLocks noChangeAspect="1"/>
                              </wps:cNvSpPr>
                              <wps:spPr>
                                <a:xfrm rot="5400000">
                                  <a:off x="882794" y="235976"/>
                                  <a:ext cx="129557" cy="64715"/>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g:cNvPr id="1154357913" name="组合 1154357913">
                                <a:extLst>
                                  <a:ext uri="{FF2B5EF4-FFF2-40B4-BE49-F238E27FC236}">
                                    <a16:creationId xmlns:a16="http://schemas.microsoft.com/office/drawing/2014/main" id="{131EF298-3254-A615-14A0-86F1F87F301E}"/>
                                  </a:ext>
                                </a:extLst>
                              </wpg:cNvPr>
                              <wpg:cNvGrpSpPr/>
                              <wpg:grpSpPr>
                                <a:xfrm>
                                  <a:off x="0" y="2150"/>
                                  <a:ext cx="3830536" cy="823399"/>
                                  <a:chOff x="0" y="2150"/>
                                  <a:chExt cx="3830536" cy="823399"/>
                                </a:xfrm>
                              </wpg:grpSpPr>
                              <wpg:grpSp>
                                <wpg:cNvPr id="1838351357" name="组合 1838351357">
                                  <a:extLst>
                                    <a:ext uri="{FF2B5EF4-FFF2-40B4-BE49-F238E27FC236}">
                                      <a16:creationId xmlns:a16="http://schemas.microsoft.com/office/drawing/2014/main" id="{207D0484-18D9-18CF-679B-2F82EE39F73A}"/>
                                    </a:ext>
                                  </a:extLst>
                                </wpg:cNvPr>
                                <wpg:cNvGrpSpPr/>
                                <wpg:grpSpPr>
                                  <a:xfrm>
                                    <a:off x="0" y="2150"/>
                                    <a:ext cx="3830536" cy="823399"/>
                                    <a:chOff x="0" y="2150"/>
                                    <a:chExt cx="3830536" cy="823399"/>
                                  </a:xfrm>
                                </wpg:grpSpPr>
                                <wpg:grpSp>
                                  <wpg:cNvPr id="588856408" name="组合 588856408">
                                    <a:extLst>
                                      <a:ext uri="{FF2B5EF4-FFF2-40B4-BE49-F238E27FC236}">
                                        <a16:creationId xmlns:a16="http://schemas.microsoft.com/office/drawing/2014/main" id="{D582EA23-9717-59DF-2F86-2CC866824410}"/>
                                      </a:ext>
                                    </a:extLst>
                                  </wpg:cNvPr>
                                  <wpg:cNvGrpSpPr/>
                                  <wpg:grpSpPr>
                                    <a:xfrm>
                                      <a:off x="0" y="2150"/>
                                      <a:ext cx="3830536" cy="823399"/>
                                      <a:chOff x="0" y="2150"/>
                                      <a:chExt cx="3830536" cy="823399"/>
                                    </a:xfrm>
                                  </wpg:grpSpPr>
                                  <wpg:grpSp>
                                    <wpg:cNvPr id="599453547" name="组合 599453547">
                                      <a:extLst>
                                        <a:ext uri="{FF2B5EF4-FFF2-40B4-BE49-F238E27FC236}">
                                          <a16:creationId xmlns:a16="http://schemas.microsoft.com/office/drawing/2014/main" id="{48542B79-317F-0429-E2F4-62515B93B8A6}"/>
                                        </a:ext>
                                      </a:extLst>
                                    </wpg:cNvPr>
                                    <wpg:cNvGrpSpPr/>
                                    <wpg:grpSpPr>
                                      <a:xfrm>
                                        <a:off x="0" y="2150"/>
                                        <a:ext cx="3830536" cy="823399"/>
                                        <a:chOff x="0" y="2150"/>
                                        <a:chExt cx="3830536" cy="823399"/>
                                      </a:xfrm>
                                    </wpg:grpSpPr>
                                    <wpg:grpSp>
                                      <wpg:cNvPr id="281693963" name="组合 281693963">
                                        <a:extLst>
                                          <a:ext uri="{FF2B5EF4-FFF2-40B4-BE49-F238E27FC236}">
                                            <a16:creationId xmlns:a16="http://schemas.microsoft.com/office/drawing/2014/main" id="{A2636C96-810B-8373-286A-02F12F5C2437}"/>
                                          </a:ext>
                                        </a:extLst>
                                      </wpg:cNvPr>
                                      <wpg:cNvGrpSpPr/>
                                      <wpg:grpSpPr>
                                        <a:xfrm>
                                          <a:off x="0" y="2150"/>
                                          <a:ext cx="3830536" cy="807549"/>
                                          <a:chOff x="0" y="2150"/>
                                          <a:chExt cx="3830536" cy="807549"/>
                                        </a:xfrm>
                                      </wpg:grpSpPr>
                                      <wpg:grpSp>
                                        <wpg:cNvPr id="1426069724" name="组合 1426069724">
                                          <a:extLst>
                                            <a:ext uri="{FF2B5EF4-FFF2-40B4-BE49-F238E27FC236}">
                                              <a16:creationId xmlns:a16="http://schemas.microsoft.com/office/drawing/2014/main" id="{2B4BD004-1100-3CF5-C893-0C86B445B8F3}"/>
                                            </a:ext>
                                          </a:extLst>
                                        </wpg:cNvPr>
                                        <wpg:cNvGrpSpPr/>
                                        <wpg:grpSpPr>
                                          <a:xfrm>
                                            <a:off x="0" y="2150"/>
                                            <a:ext cx="3830536" cy="807549"/>
                                            <a:chOff x="0" y="2150"/>
                                            <a:chExt cx="3830536" cy="807549"/>
                                          </a:xfrm>
                                        </wpg:grpSpPr>
                                        <wpg:grpSp>
                                          <wpg:cNvPr id="1591748422" name="组合 1591748422">
                                            <a:extLst>
                                              <a:ext uri="{FF2B5EF4-FFF2-40B4-BE49-F238E27FC236}">
                                                <a16:creationId xmlns:a16="http://schemas.microsoft.com/office/drawing/2014/main" id="{D75A2499-833E-891C-C146-43713BC3F639}"/>
                                              </a:ext>
                                            </a:extLst>
                                          </wpg:cNvPr>
                                          <wpg:cNvGrpSpPr/>
                                          <wpg:grpSpPr>
                                            <a:xfrm>
                                              <a:off x="82040" y="126729"/>
                                              <a:ext cx="470617" cy="680820"/>
                                              <a:chOff x="82040" y="126729"/>
                                              <a:chExt cx="470617" cy="680820"/>
                                            </a:xfrm>
                                          </wpg:grpSpPr>
                                          <wps:wsp>
                                            <wps:cNvPr id="784646667" name="矩形 784646667">
                                              <a:extLst>
                                                <a:ext uri="{FF2B5EF4-FFF2-40B4-BE49-F238E27FC236}">
                                                  <a16:creationId xmlns:a16="http://schemas.microsoft.com/office/drawing/2014/main" id="{1CB64D52-D745-09CF-59A8-BADBA006B42C}"/>
                                                </a:ext>
                                              </a:extLst>
                                            </wps:cNvPr>
                                            <wps:cNvSpPr/>
                                            <wps:spPr>
                                              <a:xfrm>
                                                <a:off x="337990" y="219278"/>
                                                <a:ext cx="214667" cy="507771"/>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885042006" name="任意多边形: 形状 1885042006">
                                              <a:extLst>
                                                <a:ext uri="{FF2B5EF4-FFF2-40B4-BE49-F238E27FC236}">
                                                  <a16:creationId xmlns:a16="http://schemas.microsoft.com/office/drawing/2014/main" id="{4D72840B-CA3D-8C2E-7223-7A662F05706D}"/>
                                                </a:ext>
                                              </a:extLst>
                                            </wps:cNvPr>
                                            <wps:cNvSpPr/>
                                            <wps:spPr>
                                              <a:xfrm>
                                                <a:off x="82040" y="126729"/>
                                                <a:ext cx="299296" cy="161000"/>
                                              </a:xfrm>
                                              <a:custGeom>
                                                <a:avLst/>
                                                <a:gdLst>
                                                  <a:gd name="connsiteX0" fmla="*/ 299296 w 299296"/>
                                                  <a:gd name="connsiteY0" fmla="*/ 86692 h 161000"/>
                                                  <a:gd name="connsiteX1" fmla="*/ 299296 w 299296"/>
                                                  <a:gd name="connsiteY1" fmla="*/ 0 h 161000"/>
                                                  <a:gd name="connsiteX2" fmla="*/ 0 w 299296"/>
                                                  <a:gd name="connsiteY2" fmla="*/ 0 h 161000"/>
                                                  <a:gd name="connsiteX3" fmla="*/ 0 w 299296"/>
                                                  <a:gd name="connsiteY3" fmla="*/ 161000 h 161000"/>
                                                </a:gdLst>
                                                <a:ahLst/>
                                                <a:cxnLst>
                                                  <a:cxn ang="0">
                                                    <a:pos x="connsiteX0" y="connsiteY0"/>
                                                  </a:cxn>
                                                  <a:cxn ang="0">
                                                    <a:pos x="connsiteX1" y="connsiteY1"/>
                                                  </a:cxn>
                                                  <a:cxn ang="0">
                                                    <a:pos x="connsiteX2" y="connsiteY2"/>
                                                  </a:cxn>
                                                  <a:cxn ang="0">
                                                    <a:pos x="connsiteX3" y="connsiteY3"/>
                                                  </a:cxn>
                                                </a:cxnLst>
                                                <a:rect l="l" t="t" r="r" b="b"/>
                                                <a:pathLst>
                                                  <a:path w="299296" h="161000">
                                                    <a:moveTo>
                                                      <a:pt x="299296" y="86692"/>
                                                    </a:moveTo>
                                                    <a:lnTo>
                                                      <a:pt x="299296" y="0"/>
                                                    </a:lnTo>
                                                    <a:lnTo>
                                                      <a:pt x="0" y="0"/>
                                                    </a:lnTo>
                                                    <a:lnTo>
                                                      <a:pt x="0" y="16100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15111634" name="任意多边形: 形状 1515111634">
                                              <a:extLst>
                                                <a:ext uri="{FF2B5EF4-FFF2-40B4-BE49-F238E27FC236}">
                                                  <a16:creationId xmlns:a16="http://schemas.microsoft.com/office/drawing/2014/main" id="{D90D9B10-41ED-A21E-5EB3-8E08867A6A16}"/>
                                                </a:ext>
                                              </a:extLst>
                                            </wps:cNvPr>
                                            <wps:cNvSpPr/>
                                            <wps:spPr>
                                              <a:xfrm flipV="1">
                                                <a:off x="82040" y="646549"/>
                                                <a:ext cx="299296" cy="161000"/>
                                              </a:xfrm>
                                              <a:custGeom>
                                                <a:avLst/>
                                                <a:gdLst>
                                                  <a:gd name="connsiteX0" fmla="*/ 299296 w 299296"/>
                                                  <a:gd name="connsiteY0" fmla="*/ 86692 h 161000"/>
                                                  <a:gd name="connsiteX1" fmla="*/ 299296 w 299296"/>
                                                  <a:gd name="connsiteY1" fmla="*/ 0 h 161000"/>
                                                  <a:gd name="connsiteX2" fmla="*/ 0 w 299296"/>
                                                  <a:gd name="connsiteY2" fmla="*/ 0 h 161000"/>
                                                  <a:gd name="connsiteX3" fmla="*/ 0 w 299296"/>
                                                  <a:gd name="connsiteY3" fmla="*/ 161000 h 161000"/>
                                                </a:gdLst>
                                                <a:ahLst/>
                                                <a:cxnLst>
                                                  <a:cxn ang="0">
                                                    <a:pos x="connsiteX0" y="connsiteY0"/>
                                                  </a:cxn>
                                                  <a:cxn ang="0">
                                                    <a:pos x="connsiteX1" y="connsiteY1"/>
                                                  </a:cxn>
                                                  <a:cxn ang="0">
                                                    <a:pos x="connsiteX2" y="connsiteY2"/>
                                                  </a:cxn>
                                                  <a:cxn ang="0">
                                                    <a:pos x="connsiteX3" y="connsiteY3"/>
                                                  </a:cxn>
                                                </a:cxnLst>
                                                <a:rect l="l" t="t" r="r" b="b"/>
                                                <a:pathLst>
                                                  <a:path w="299296" h="161000">
                                                    <a:moveTo>
                                                      <a:pt x="299296" y="86692"/>
                                                    </a:moveTo>
                                                    <a:lnTo>
                                                      <a:pt x="299296" y="0"/>
                                                    </a:lnTo>
                                                    <a:lnTo>
                                                      <a:pt x="0" y="0"/>
                                                    </a:lnTo>
                                                    <a:lnTo>
                                                      <a:pt x="0" y="161000"/>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665469627" name="直接连接符 1665469627">
                                            <a:extLst>
                                              <a:ext uri="{FF2B5EF4-FFF2-40B4-BE49-F238E27FC236}">
                                                <a16:creationId xmlns:a16="http://schemas.microsoft.com/office/drawing/2014/main" id="{F7906EA6-EDEB-6D83-79AC-C17723687C55}"/>
                                              </a:ext>
                                            </a:extLst>
                                          </wps:cNvPr>
                                          <wps:cNvCnPr/>
                                          <wps:spPr>
                                            <a:xfrm>
                                              <a:off x="0" y="290464"/>
                                              <a:ext cx="16407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5058846" name="直接连接符 255058846">
                                            <a:extLst>
                                              <a:ext uri="{FF2B5EF4-FFF2-40B4-BE49-F238E27FC236}">
                                                <a16:creationId xmlns:a16="http://schemas.microsoft.com/office/drawing/2014/main" id="{025A6FC0-AE87-5B6B-248E-3566119C5F13}"/>
                                              </a:ext>
                                            </a:extLst>
                                          </wps:cNvPr>
                                          <wps:cNvCnPr>
                                            <a:cxnSpLocks/>
                                          </wps:cNvCnPr>
                                          <wps:spPr>
                                            <a:xfrm>
                                              <a:off x="37729" y="335327"/>
                                              <a:ext cx="82040"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53566592" name="直接连接符 353566592">
                                            <a:extLst>
                                              <a:ext uri="{FF2B5EF4-FFF2-40B4-BE49-F238E27FC236}">
                                                <a16:creationId xmlns:a16="http://schemas.microsoft.com/office/drawing/2014/main" id="{CA19760A-C899-2975-6301-A4767A4ADBF5}"/>
                                              </a:ext>
                                            </a:extLst>
                                          </wps:cNvPr>
                                          <wps:cNvCnPr>
                                            <a:cxnSpLocks/>
                                          </wps:cNvCnPr>
                                          <wps:spPr>
                                            <a:xfrm>
                                              <a:off x="89806" y="538641"/>
                                              <a:ext cx="58558" cy="11222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26079973" name="直接连接符 1526079973">
                                            <a:extLst>
                                              <a:ext uri="{FF2B5EF4-FFF2-40B4-BE49-F238E27FC236}">
                                                <a16:creationId xmlns:a16="http://schemas.microsoft.com/office/drawing/2014/main" id="{33B7F4C6-579C-D68D-6304-929E9EAB7755}"/>
                                              </a:ext>
                                            </a:extLst>
                                          </wps:cNvPr>
                                          <wps:cNvCnPr>
                                            <a:cxnSpLocks/>
                                          </wps:cNvCnPr>
                                          <wps:spPr>
                                            <a:xfrm>
                                              <a:off x="723150" y="126729"/>
                                              <a:ext cx="0" cy="216032"/>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66899424" name="直接连接符 1266899424">
                                            <a:extLst>
                                              <a:ext uri="{FF2B5EF4-FFF2-40B4-BE49-F238E27FC236}">
                                                <a16:creationId xmlns:a16="http://schemas.microsoft.com/office/drawing/2014/main" id="{8011B4E3-FCBE-6507-B24A-8B0E4FAE1FCC}"/>
                                              </a:ext>
                                            </a:extLst>
                                          </wps:cNvPr>
                                          <wps:cNvCnPr>
                                            <a:cxnSpLocks/>
                                          </wps:cNvCnPr>
                                          <wps:spPr>
                                            <a:xfrm>
                                              <a:off x="722436" y="549599"/>
                                              <a:ext cx="0" cy="25795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10464808" name="直接连接符 610464808">
                                            <a:extLst>
                                              <a:ext uri="{FF2B5EF4-FFF2-40B4-BE49-F238E27FC236}">
                                                <a16:creationId xmlns:a16="http://schemas.microsoft.com/office/drawing/2014/main" id="{610B9608-35E6-BFA0-50D6-514D2728E278}"/>
                                              </a:ext>
                                            </a:extLst>
                                          </wps:cNvPr>
                                          <wps:cNvCnPr>
                                            <a:cxnSpLocks/>
                                          </wps:cNvCnPr>
                                          <wps:spPr>
                                            <a:xfrm>
                                              <a:off x="2308817" y="475313"/>
                                              <a:ext cx="1521719" cy="0"/>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06557003" name="直接连接符 1806557003">
                                            <a:extLst>
                                              <a:ext uri="{FF2B5EF4-FFF2-40B4-BE49-F238E27FC236}">
                                                <a16:creationId xmlns:a16="http://schemas.microsoft.com/office/drawing/2014/main" id="{027EC44A-D912-CC21-3C83-F30E04AF9ECF}"/>
                                              </a:ext>
                                            </a:extLst>
                                          </wps:cNvPr>
                                          <wps:cNvCnPr>
                                            <a:cxnSpLocks/>
                                          </wps:cNvCnPr>
                                          <wps:spPr>
                                            <a:xfrm flipV="1">
                                              <a:off x="2378594" y="2150"/>
                                              <a:ext cx="0" cy="807549"/>
                                            </a:xfrm>
                                            <a:prstGeom prst="line">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9509659" name="直接连接符 79509659">
                                            <a:extLst>
                                              <a:ext uri="{FF2B5EF4-FFF2-40B4-BE49-F238E27FC236}">
                                                <a16:creationId xmlns:a16="http://schemas.microsoft.com/office/drawing/2014/main" id="{5E9E28F9-787D-2159-696F-B0A882D93AD7}"/>
                                              </a:ext>
                                            </a:extLst>
                                          </wps:cNvPr>
                                          <wps:cNvCnPr>
                                            <a:cxnSpLocks/>
                                          </wps:cNvCnPr>
                                          <wps:spPr>
                                            <a:xfrm>
                                              <a:off x="2378594" y="247277"/>
                                              <a:ext cx="1080153" cy="1"/>
                                            </a:xfrm>
                                            <a:prstGeom prst="line">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591940250" name="直接连接符 1591940250">
                                            <a:extLst>
                                              <a:ext uri="{FF2B5EF4-FFF2-40B4-BE49-F238E27FC236}">
                                                <a16:creationId xmlns:a16="http://schemas.microsoft.com/office/drawing/2014/main" id="{A8C6C10A-2BFB-213D-DFE7-3BF755EAE3F6}"/>
                                              </a:ext>
                                            </a:extLst>
                                          </wps:cNvPr>
                                          <wps:cNvCnPr>
                                            <a:cxnSpLocks/>
                                          </wps:cNvCnPr>
                                          <wps:spPr>
                                            <a:xfrm>
                                              <a:off x="2393054" y="708519"/>
                                              <a:ext cx="672680" cy="0"/>
                                            </a:xfrm>
                                            <a:prstGeom prst="line">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484794222" name="直接连接符 484794222">
                                            <a:extLst>
                                              <a:ext uri="{FF2B5EF4-FFF2-40B4-BE49-F238E27FC236}">
                                                <a16:creationId xmlns:a16="http://schemas.microsoft.com/office/drawing/2014/main" id="{B125A56B-5F4C-FCE6-7D7C-B931F5717BD6}"/>
                                              </a:ext>
                                            </a:extLst>
                                          </wps:cNvPr>
                                          <wps:cNvCnPr>
                                            <a:cxnSpLocks/>
                                          </wps:cNvCnPr>
                                          <wps:spPr>
                                            <a:xfrm>
                                              <a:off x="78749" y="342761"/>
                                              <a:ext cx="0" cy="15618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7904041" name="直接连接符 347904041">
                                            <a:extLst>
                                              <a:ext uri="{FF2B5EF4-FFF2-40B4-BE49-F238E27FC236}">
                                                <a16:creationId xmlns:a16="http://schemas.microsoft.com/office/drawing/2014/main" id="{5E608EB7-07D7-9B96-B01E-9A6D893E7E66}"/>
                                              </a:ext>
                                            </a:extLst>
                                          </wps:cNvPr>
                                          <wps:cNvCnPr>
                                            <a:cxnSpLocks/>
                                          </wps:cNvCnPr>
                                          <wps:spPr>
                                            <a:xfrm>
                                              <a:off x="1033322" y="126729"/>
                                              <a:ext cx="0" cy="665098"/>
                                            </a:xfrm>
                                            <a:prstGeom prst="line">
                                              <a:avLst/>
                                            </a:prstGeom>
                                            <a:ln w="158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725377318" name="任意多边形: 形状 725377318">
                                          <a:extLst>
                                            <a:ext uri="{FF2B5EF4-FFF2-40B4-BE49-F238E27FC236}">
                                              <a16:creationId xmlns:a16="http://schemas.microsoft.com/office/drawing/2014/main" id="{6ACA6613-443C-3254-14E3-0D92BD3493BA}"/>
                                            </a:ext>
                                          </a:extLst>
                                        </wps:cNvPr>
                                        <wps:cNvSpPr/>
                                        <wps:spPr>
                                          <a:xfrm>
                                            <a:off x="497326" y="126730"/>
                                            <a:ext cx="420453" cy="91482"/>
                                          </a:xfrm>
                                          <a:custGeom>
                                            <a:avLst/>
                                            <a:gdLst>
                                              <a:gd name="connsiteX0" fmla="*/ 0 w 420453"/>
                                              <a:gd name="connsiteY0" fmla="*/ 80331 h 80331"/>
                                              <a:gd name="connsiteX1" fmla="*/ 0 w 420453"/>
                                              <a:gd name="connsiteY1" fmla="*/ 0 h 80331"/>
                                              <a:gd name="connsiteX2" fmla="*/ 420453 w 420453"/>
                                              <a:gd name="connsiteY2" fmla="*/ 0 h 80331"/>
                                              <a:gd name="connsiteX3" fmla="*/ 420453 w 420453"/>
                                              <a:gd name="connsiteY3" fmla="*/ 59821 h 80331"/>
                                              <a:gd name="connsiteX0" fmla="*/ 0 w 420453"/>
                                              <a:gd name="connsiteY0" fmla="*/ 91482 h 91482"/>
                                              <a:gd name="connsiteX1" fmla="*/ 0 w 420453"/>
                                              <a:gd name="connsiteY1" fmla="*/ 0 h 91482"/>
                                              <a:gd name="connsiteX2" fmla="*/ 420453 w 420453"/>
                                              <a:gd name="connsiteY2" fmla="*/ 0 h 91482"/>
                                              <a:gd name="connsiteX3" fmla="*/ 420453 w 420453"/>
                                              <a:gd name="connsiteY3" fmla="*/ 59821 h 91482"/>
                                              <a:gd name="connsiteX0" fmla="*/ 0 w 420453"/>
                                              <a:gd name="connsiteY0" fmla="*/ 91482 h 91482"/>
                                              <a:gd name="connsiteX1" fmla="*/ 0 w 420453"/>
                                              <a:gd name="connsiteY1" fmla="*/ 0 h 91482"/>
                                              <a:gd name="connsiteX2" fmla="*/ 420453 w 420453"/>
                                              <a:gd name="connsiteY2" fmla="*/ 0 h 91482"/>
                                              <a:gd name="connsiteX3" fmla="*/ 420453 w 420453"/>
                                              <a:gd name="connsiteY3" fmla="*/ 70973 h 91482"/>
                                              <a:gd name="connsiteX0" fmla="*/ 0 w 420453"/>
                                              <a:gd name="connsiteY0" fmla="*/ 91482 h 91482"/>
                                              <a:gd name="connsiteX1" fmla="*/ 0 w 420453"/>
                                              <a:gd name="connsiteY1" fmla="*/ 0 h 91482"/>
                                              <a:gd name="connsiteX2" fmla="*/ 420453 w 420453"/>
                                              <a:gd name="connsiteY2" fmla="*/ 0 h 91482"/>
                                              <a:gd name="connsiteX3" fmla="*/ 420453 w 420453"/>
                                              <a:gd name="connsiteY3" fmla="*/ 76549 h 91482"/>
                                            </a:gdLst>
                                            <a:ahLst/>
                                            <a:cxnLst>
                                              <a:cxn ang="0">
                                                <a:pos x="connsiteX0" y="connsiteY0"/>
                                              </a:cxn>
                                              <a:cxn ang="0">
                                                <a:pos x="connsiteX1" y="connsiteY1"/>
                                              </a:cxn>
                                              <a:cxn ang="0">
                                                <a:pos x="connsiteX2" y="connsiteY2"/>
                                              </a:cxn>
                                              <a:cxn ang="0">
                                                <a:pos x="connsiteX3" y="connsiteY3"/>
                                              </a:cxn>
                                            </a:cxnLst>
                                            <a:rect l="l" t="t" r="r" b="b"/>
                                            <a:pathLst>
                                              <a:path w="420453" h="91482">
                                                <a:moveTo>
                                                  <a:pt x="0" y="91482"/>
                                                </a:moveTo>
                                                <a:lnTo>
                                                  <a:pt x="0" y="0"/>
                                                </a:lnTo>
                                                <a:lnTo>
                                                  <a:pt x="420453" y="0"/>
                                                </a:lnTo>
                                                <a:lnTo>
                                                  <a:pt x="420453" y="76549"/>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46062410" name="任意多边形: 形状 1246062410">
                                          <a:extLst>
                                            <a:ext uri="{FF2B5EF4-FFF2-40B4-BE49-F238E27FC236}">
                                              <a16:creationId xmlns:a16="http://schemas.microsoft.com/office/drawing/2014/main" id="{92D0EB06-9B91-C5A6-A356-51ECEFF781F5}"/>
                                            </a:ext>
                                          </a:extLst>
                                        </wps:cNvPr>
                                        <wps:cNvSpPr/>
                                        <wps:spPr>
                                          <a:xfrm flipV="1">
                                            <a:off x="497326" y="725426"/>
                                            <a:ext cx="420453" cy="82123"/>
                                          </a:xfrm>
                                          <a:custGeom>
                                            <a:avLst/>
                                            <a:gdLst>
                                              <a:gd name="connsiteX0" fmla="*/ 0 w 420453"/>
                                              <a:gd name="connsiteY0" fmla="*/ 80331 h 80331"/>
                                              <a:gd name="connsiteX1" fmla="*/ 0 w 420453"/>
                                              <a:gd name="connsiteY1" fmla="*/ 0 h 80331"/>
                                              <a:gd name="connsiteX2" fmla="*/ 420453 w 420453"/>
                                              <a:gd name="connsiteY2" fmla="*/ 0 h 80331"/>
                                              <a:gd name="connsiteX3" fmla="*/ 420453 w 420453"/>
                                              <a:gd name="connsiteY3" fmla="*/ 59821 h 80331"/>
                                              <a:gd name="connsiteX0" fmla="*/ 0 w 420453"/>
                                              <a:gd name="connsiteY0" fmla="*/ 80331 h 82123"/>
                                              <a:gd name="connsiteX1" fmla="*/ 0 w 420453"/>
                                              <a:gd name="connsiteY1" fmla="*/ 0 h 82123"/>
                                              <a:gd name="connsiteX2" fmla="*/ 420453 w 420453"/>
                                              <a:gd name="connsiteY2" fmla="*/ 0 h 82123"/>
                                              <a:gd name="connsiteX3" fmla="*/ 420453 w 420453"/>
                                              <a:gd name="connsiteY3" fmla="*/ 82123 h 82123"/>
                                            </a:gdLst>
                                            <a:ahLst/>
                                            <a:cxnLst>
                                              <a:cxn ang="0">
                                                <a:pos x="connsiteX0" y="connsiteY0"/>
                                              </a:cxn>
                                              <a:cxn ang="0">
                                                <a:pos x="connsiteX1" y="connsiteY1"/>
                                              </a:cxn>
                                              <a:cxn ang="0">
                                                <a:pos x="connsiteX2" y="connsiteY2"/>
                                              </a:cxn>
                                              <a:cxn ang="0">
                                                <a:pos x="connsiteX3" y="connsiteY3"/>
                                              </a:cxn>
                                            </a:cxnLst>
                                            <a:rect l="l" t="t" r="r" b="b"/>
                                            <a:pathLst>
                                              <a:path w="420453" h="82123">
                                                <a:moveTo>
                                                  <a:pt x="0" y="80331"/>
                                                </a:moveTo>
                                                <a:lnTo>
                                                  <a:pt x="0" y="0"/>
                                                </a:lnTo>
                                                <a:lnTo>
                                                  <a:pt x="420453" y="0"/>
                                                </a:lnTo>
                                                <a:lnTo>
                                                  <a:pt x="420453" y="82123"/>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627259683" name="椭圆 1627259683">
                                        <a:extLst>
                                          <a:ext uri="{FF2B5EF4-FFF2-40B4-BE49-F238E27FC236}">
                                            <a16:creationId xmlns:a16="http://schemas.microsoft.com/office/drawing/2014/main" id="{FB8A0858-FAB4-EEE2-5CD4-9FACDCF34845}"/>
                                          </a:ext>
                                        </a:extLst>
                                      </wps:cNvPr>
                                      <wps:cNvSpPr/>
                                      <wps:spPr>
                                        <a:xfrm>
                                          <a:off x="622729" y="346410"/>
                                          <a:ext cx="203390" cy="20339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44604838" name="椭圆 944604838">
                                        <a:extLst>
                                          <a:ext uri="{FF2B5EF4-FFF2-40B4-BE49-F238E27FC236}">
                                            <a16:creationId xmlns:a16="http://schemas.microsoft.com/office/drawing/2014/main" id="{580AB6F3-BF39-9C6B-746F-4DEE6A796163}"/>
                                          </a:ext>
                                        </a:extLst>
                                      </wps:cNvPr>
                                      <wps:cNvSpPr/>
                                      <wps:spPr>
                                        <a:xfrm>
                                          <a:off x="57626" y="498365"/>
                                          <a:ext cx="46964" cy="46964"/>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957211404" name="椭圆 1957211404">
                                        <a:extLst>
                                          <a:ext uri="{FF2B5EF4-FFF2-40B4-BE49-F238E27FC236}">
                                            <a16:creationId xmlns:a16="http://schemas.microsoft.com/office/drawing/2014/main" id="{273D53CE-B207-BB0B-566D-B620EB89332A}"/>
                                          </a:ext>
                                        </a:extLst>
                                      </wps:cNvPr>
                                      <wps:cNvSpPr>
                                        <a:spLocks noChangeAspect="1"/>
                                      </wps:cNvSpPr>
                                      <wps:spPr>
                                        <a:xfrm>
                                          <a:off x="707552" y="112147"/>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60323792" name="椭圆 760323792">
                                        <a:extLst>
                                          <a:ext uri="{FF2B5EF4-FFF2-40B4-BE49-F238E27FC236}">
                                            <a16:creationId xmlns:a16="http://schemas.microsoft.com/office/drawing/2014/main" id="{F05DC092-7AC1-265D-7D04-3636AA00DB2C}"/>
                                          </a:ext>
                                        </a:extLst>
                                      </wps:cNvPr>
                                      <wps:cNvSpPr>
                                        <a:spLocks noChangeAspect="1"/>
                                      </wps:cNvSpPr>
                                      <wps:spPr>
                                        <a:xfrm>
                                          <a:off x="704436" y="789549"/>
                                          <a:ext cx="36000" cy="36000"/>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552721610" name="任意多边形: 形状 552721610">
                                      <a:extLst>
                                        <a:ext uri="{FF2B5EF4-FFF2-40B4-BE49-F238E27FC236}">
                                          <a16:creationId xmlns:a16="http://schemas.microsoft.com/office/drawing/2014/main" id="{6ED6A57C-7D57-D281-773D-9018994CF41E}"/>
                                        </a:ext>
                                      </a:extLst>
                                    </wps:cNvPr>
                                    <wps:cNvSpPr/>
                                    <wps:spPr>
                                      <a:xfrm>
                                        <a:off x="1135443" y="126730"/>
                                        <a:ext cx="714428" cy="314486"/>
                                      </a:xfrm>
                                      <a:custGeom>
                                        <a:avLst/>
                                        <a:gdLst>
                                          <a:gd name="connsiteX0" fmla="*/ 0 w 714428"/>
                                          <a:gd name="connsiteY0" fmla="*/ 0 h 314486"/>
                                          <a:gd name="connsiteX1" fmla="*/ 217063 w 714428"/>
                                          <a:gd name="connsiteY1" fmla="*/ 0 h 314486"/>
                                          <a:gd name="connsiteX2" fmla="*/ 217063 w 714428"/>
                                          <a:gd name="connsiteY2" fmla="*/ 232446 h 314486"/>
                                          <a:gd name="connsiteX3" fmla="*/ 560604 w 714428"/>
                                          <a:gd name="connsiteY3" fmla="*/ 232446 h 314486"/>
                                          <a:gd name="connsiteX4" fmla="*/ 714428 w 714428"/>
                                          <a:gd name="connsiteY4" fmla="*/ 314486 h 314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4428" h="314486">
                                            <a:moveTo>
                                              <a:pt x="0" y="0"/>
                                            </a:moveTo>
                                            <a:lnTo>
                                              <a:pt x="217063" y="0"/>
                                            </a:lnTo>
                                            <a:lnTo>
                                              <a:pt x="217063" y="232446"/>
                                            </a:lnTo>
                                            <a:lnTo>
                                              <a:pt x="560604" y="232446"/>
                                            </a:lnTo>
                                            <a:lnTo>
                                              <a:pt x="714428" y="314486"/>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96146316" name="任意多边形: 形状 796146316">
                                      <a:extLst>
                                        <a:ext uri="{FF2B5EF4-FFF2-40B4-BE49-F238E27FC236}">
                                          <a16:creationId xmlns:a16="http://schemas.microsoft.com/office/drawing/2014/main" id="{5372EA6B-71E8-00B8-A0D1-DF3C816040C3}"/>
                                        </a:ext>
                                      </a:extLst>
                                    </wps:cNvPr>
                                    <wps:cNvSpPr/>
                                    <wps:spPr>
                                      <a:xfrm flipV="1">
                                        <a:off x="1135443" y="493063"/>
                                        <a:ext cx="714428" cy="314486"/>
                                      </a:xfrm>
                                      <a:custGeom>
                                        <a:avLst/>
                                        <a:gdLst>
                                          <a:gd name="connsiteX0" fmla="*/ 0 w 714428"/>
                                          <a:gd name="connsiteY0" fmla="*/ 0 h 314486"/>
                                          <a:gd name="connsiteX1" fmla="*/ 217063 w 714428"/>
                                          <a:gd name="connsiteY1" fmla="*/ 0 h 314486"/>
                                          <a:gd name="connsiteX2" fmla="*/ 217063 w 714428"/>
                                          <a:gd name="connsiteY2" fmla="*/ 232446 h 314486"/>
                                          <a:gd name="connsiteX3" fmla="*/ 560604 w 714428"/>
                                          <a:gd name="connsiteY3" fmla="*/ 232446 h 314486"/>
                                          <a:gd name="connsiteX4" fmla="*/ 714428 w 714428"/>
                                          <a:gd name="connsiteY4" fmla="*/ 314486 h 314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4428" h="314486">
                                            <a:moveTo>
                                              <a:pt x="0" y="0"/>
                                            </a:moveTo>
                                            <a:lnTo>
                                              <a:pt x="217063" y="0"/>
                                            </a:lnTo>
                                            <a:lnTo>
                                              <a:pt x="217063" y="232446"/>
                                            </a:lnTo>
                                            <a:lnTo>
                                              <a:pt x="560604" y="232446"/>
                                            </a:lnTo>
                                            <a:lnTo>
                                              <a:pt x="714428" y="314486"/>
                                            </a:lnTo>
                                          </a:path>
                                        </a:pathLst>
                                      </a:cu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897199899" name="椭圆 897199899">
                                    <a:extLst>
                                      <a:ext uri="{FF2B5EF4-FFF2-40B4-BE49-F238E27FC236}">
                                        <a16:creationId xmlns:a16="http://schemas.microsoft.com/office/drawing/2014/main" id="{9738FE15-71BC-ACD5-136E-97D3B628CF79}"/>
                                      </a:ext>
                                    </a:extLst>
                                  </wps:cNvPr>
                                  <wps:cNvSpPr/>
                                  <wps:spPr>
                                    <a:xfrm>
                                      <a:off x="1322049" y="330358"/>
                                      <a:ext cx="63860" cy="63860"/>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69017228" name="椭圆 869017228">
                                    <a:extLst>
                                      <a:ext uri="{FF2B5EF4-FFF2-40B4-BE49-F238E27FC236}">
                                        <a16:creationId xmlns:a16="http://schemas.microsoft.com/office/drawing/2014/main" id="{052C98BF-75DF-D4E4-1A46-8DE41F830DD6}"/>
                                      </a:ext>
                                    </a:extLst>
                                  </wps:cNvPr>
                                  <wps:cNvSpPr/>
                                  <wps:spPr>
                                    <a:xfrm>
                                      <a:off x="1322049" y="542186"/>
                                      <a:ext cx="63860" cy="63860"/>
                                    </a:xfrm>
                                    <a:prstGeom prst="ellipse">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5705655" name="Shape 37429">
                                  <a:extLst>
                                    <a:ext uri="{FF2B5EF4-FFF2-40B4-BE49-F238E27FC236}">
                                      <a16:creationId xmlns:a16="http://schemas.microsoft.com/office/drawing/2014/main" id="{0DC706AA-BD90-DCF4-812D-0DAF5D983A29}"/>
                                    </a:ext>
                                  </a:extLst>
                                </wps:cNvPr>
                                <wps:cNvSpPr>
                                  <a:spLocks noChangeAspect="1"/>
                                </wps:cNvSpPr>
                                <wps:spPr>
                                  <a:xfrm rot="16200000" flipH="1">
                                    <a:off x="1068565" y="153282"/>
                                    <a:ext cx="96943" cy="48424"/>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222666850" name="Shape 37429">
                                  <a:extLst>
                                    <a:ext uri="{FF2B5EF4-FFF2-40B4-BE49-F238E27FC236}">
                                      <a16:creationId xmlns:a16="http://schemas.microsoft.com/office/drawing/2014/main" id="{79346F52-0B92-D65A-0A12-EC39748E9597}"/>
                                    </a:ext>
                                  </a:extLst>
                                </wps:cNvPr>
                                <wps:cNvSpPr>
                                  <a:spLocks noChangeAspect="1"/>
                                </wps:cNvSpPr>
                                <wps:spPr>
                                  <a:xfrm rot="16200000" flipH="1">
                                    <a:off x="1068565" y="249927"/>
                                    <a:ext cx="96943" cy="48424"/>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502012845" name="Shape 37429">
                                  <a:extLst>
                                    <a:ext uri="{FF2B5EF4-FFF2-40B4-BE49-F238E27FC236}">
                                      <a16:creationId xmlns:a16="http://schemas.microsoft.com/office/drawing/2014/main" id="{AD76D787-C5B5-9974-E6A6-C980E6CC3D3A}"/>
                                    </a:ext>
                                  </a:extLst>
                                </wps:cNvPr>
                                <wps:cNvSpPr>
                                  <a:spLocks noChangeAspect="1"/>
                                </wps:cNvSpPr>
                                <wps:spPr>
                                  <a:xfrm rot="16200000" flipH="1">
                                    <a:off x="1068565" y="343954"/>
                                    <a:ext cx="96943" cy="48424"/>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2075556624" name="Shape 37429">
                                  <a:extLst>
                                    <a:ext uri="{FF2B5EF4-FFF2-40B4-BE49-F238E27FC236}">
                                      <a16:creationId xmlns:a16="http://schemas.microsoft.com/office/drawing/2014/main" id="{74C37F8B-0027-84F6-073B-0EFB02F76BF1}"/>
                                    </a:ext>
                                  </a:extLst>
                                </wps:cNvPr>
                                <wps:cNvSpPr>
                                  <a:spLocks noChangeAspect="1"/>
                                </wps:cNvSpPr>
                                <wps:spPr>
                                  <a:xfrm rot="16200000" flipH="1">
                                    <a:off x="1068565" y="441284"/>
                                    <a:ext cx="96943" cy="48424"/>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694778368" name="Shape 37429">
                                  <a:extLst>
                                    <a:ext uri="{FF2B5EF4-FFF2-40B4-BE49-F238E27FC236}">
                                      <a16:creationId xmlns:a16="http://schemas.microsoft.com/office/drawing/2014/main" id="{99D164CA-8A13-C25C-FD26-25058125ECD2}"/>
                                    </a:ext>
                                  </a:extLst>
                                </wps:cNvPr>
                                <wps:cNvSpPr>
                                  <a:spLocks noChangeAspect="1"/>
                                </wps:cNvSpPr>
                                <wps:spPr>
                                  <a:xfrm rot="16200000" flipH="1">
                                    <a:off x="1068565" y="538613"/>
                                    <a:ext cx="96943" cy="48424"/>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351614182" name="Shape 37429">
                                  <a:extLst>
                                    <a:ext uri="{FF2B5EF4-FFF2-40B4-BE49-F238E27FC236}">
                                      <a16:creationId xmlns:a16="http://schemas.microsoft.com/office/drawing/2014/main" id="{AA054F9B-F1A0-C0C9-ACAE-53AA32A35D15}"/>
                                    </a:ext>
                                  </a:extLst>
                                </wps:cNvPr>
                                <wps:cNvSpPr>
                                  <a:spLocks noChangeAspect="1"/>
                                </wps:cNvSpPr>
                                <wps:spPr>
                                  <a:xfrm rot="16200000" flipH="1">
                                    <a:off x="1068565" y="634970"/>
                                    <a:ext cx="96943" cy="48424"/>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849917304" name="Shape 37429">
                                  <a:extLst>
                                    <a:ext uri="{FF2B5EF4-FFF2-40B4-BE49-F238E27FC236}">
                                      <a16:creationId xmlns:a16="http://schemas.microsoft.com/office/drawing/2014/main" id="{691ED00E-8582-3BC0-4976-2055D6D20FF3}"/>
                                    </a:ext>
                                  </a:extLst>
                                </wps:cNvPr>
                                <wps:cNvSpPr>
                                  <a:spLocks noChangeAspect="1"/>
                                </wps:cNvSpPr>
                                <wps:spPr>
                                  <a:xfrm rot="16200000" flipH="1">
                                    <a:off x="1068566" y="731740"/>
                                    <a:ext cx="96941" cy="48423"/>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s:wsp>
                              <wps:cNvPr id="948179795" name="Shape 37429">
                                <a:extLst>
                                  <a:ext uri="{FF2B5EF4-FFF2-40B4-BE49-F238E27FC236}">
                                    <a16:creationId xmlns:a16="http://schemas.microsoft.com/office/drawing/2014/main" id="{329F811F-469D-53DC-15E0-C5EA92A325F6}"/>
                                  </a:ext>
                                </a:extLst>
                              </wps:cNvPr>
                              <wps:cNvSpPr>
                                <a:spLocks noChangeAspect="1"/>
                              </wps:cNvSpPr>
                              <wps:spPr>
                                <a:xfrm rot="5400000">
                                  <a:off x="882794" y="365336"/>
                                  <a:ext cx="129557" cy="64715"/>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1918480700" name="Shape 37429">
                                <a:extLst>
                                  <a:ext uri="{FF2B5EF4-FFF2-40B4-BE49-F238E27FC236}">
                                    <a16:creationId xmlns:a16="http://schemas.microsoft.com/office/drawing/2014/main" id="{D67B6836-ECEC-6145-20C4-C126AEE746FA}"/>
                                  </a:ext>
                                </a:extLst>
                              </wps:cNvPr>
                              <wps:cNvSpPr>
                                <a:spLocks noChangeAspect="1"/>
                              </wps:cNvSpPr>
                              <wps:spPr>
                                <a:xfrm rot="5400000">
                                  <a:off x="882794" y="496732"/>
                                  <a:ext cx="129557" cy="64715"/>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s:wsp>
                              <wps:cNvPr id="718477397" name="Shape 37429">
                                <a:extLst>
                                  <a:ext uri="{FF2B5EF4-FFF2-40B4-BE49-F238E27FC236}">
                                    <a16:creationId xmlns:a16="http://schemas.microsoft.com/office/drawing/2014/main" id="{DC5AAA4E-22F6-C90C-0B6E-EA9B1B84CDFC}"/>
                                  </a:ext>
                                </a:extLst>
                              </wps:cNvPr>
                              <wps:cNvSpPr>
                                <a:spLocks noChangeAspect="1"/>
                              </wps:cNvSpPr>
                              <wps:spPr>
                                <a:xfrm rot="5400000">
                                  <a:off x="882794" y="628890"/>
                                  <a:ext cx="129557" cy="64715"/>
                                </a:xfrm>
                                <a:custGeom>
                                  <a:avLst/>
                                  <a:gdLst/>
                                  <a:ahLst/>
                                  <a:cxnLst/>
                                  <a:rect l="0" t="0" r="0" b="0"/>
                                  <a:pathLst>
                                    <a:path w="866648" h="433337">
                                      <a:moveTo>
                                        <a:pt x="866648" y="433337"/>
                                      </a:moveTo>
                                      <a:cubicBezTo>
                                        <a:pt x="866648" y="194018"/>
                                        <a:pt x="672643" y="0"/>
                                        <a:pt x="433324" y="0"/>
                                      </a:cubicBezTo>
                                      <a:cubicBezTo>
                                        <a:pt x="194005" y="0"/>
                                        <a:pt x="0" y="194018"/>
                                        <a:pt x="0" y="433337"/>
                                      </a:cubicBezTo>
                                    </a:path>
                                  </a:pathLst>
                                </a:custGeom>
                                <a:ln w="12700" cap="flat">
                                  <a:solidFill>
                                    <a:schemeClr val="tx1"/>
                                  </a:solidFill>
                                  <a:miter lim="100000"/>
                                </a:ln>
                              </wps:spPr>
                              <wps:style>
                                <a:lnRef idx="1">
                                  <a:srgbClr val="00A0E8"/>
                                </a:lnRef>
                                <a:fillRef idx="0">
                                  <a:srgbClr val="000000">
                                    <a:alpha val="0"/>
                                  </a:srgbClr>
                                </a:fillRef>
                                <a:effectRef idx="0">
                                  <a:scrgbClr r="0" g="0" b="0"/>
                                </a:effectRef>
                                <a:fontRef idx="none"/>
                              </wps:style>
                              <wps:bodyPr/>
                            </wps:wsp>
                          </wpg:grpSp>
                          <wps:wsp>
                            <wps:cNvPr id="1943785888" name="任意多边形: 形状 1943785888">
                              <a:extLst>
                                <a:ext uri="{FF2B5EF4-FFF2-40B4-BE49-F238E27FC236}">
                                  <a16:creationId xmlns:a16="http://schemas.microsoft.com/office/drawing/2014/main" id="{2484309A-66C6-0353-48B9-5F05C7502F27}"/>
                                </a:ext>
                              </a:extLst>
                            </wps:cNvPr>
                            <wps:cNvSpPr>
                              <a:spLocks/>
                            </wps:cNvSpPr>
                            <wps:spPr bwMode="auto">
                              <a:xfrm>
                                <a:off x="2378612" y="247275"/>
                                <a:ext cx="1194133" cy="461244"/>
                              </a:xfrm>
                              <a:custGeom>
                                <a:avLst/>
                                <a:gdLst>
                                  <a:gd name="T0" fmla="*/ 0 w 10833"/>
                                  <a:gd name="T1" fmla="*/ 2000 h 4000"/>
                                  <a:gd name="T2" fmla="*/ 200 w 10833"/>
                                  <a:gd name="T3" fmla="*/ 1653 h 4000"/>
                                  <a:gd name="T4" fmla="*/ 400 w 10833"/>
                                  <a:gd name="T5" fmla="*/ 1316 h 4000"/>
                                  <a:gd name="T6" fmla="*/ 600 w 10833"/>
                                  <a:gd name="T7" fmla="*/ 1000 h 4000"/>
                                  <a:gd name="T8" fmla="*/ 800 w 10833"/>
                                  <a:gd name="T9" fmla="*/ 714 h 4000"/>
                                  <a:gd name="T10" fmla="*/ 1000 w 10833"/>
                                  <a:gd name="T11" fmla="*/ 468 h 4000"/>
                                  <a:gd name="T12" fmla="*/ 1200 w 10833"/>
                                  <a:gd name="T13" fmla="*/ 268 h 4000"/>
                                  <a:gd name="T14" fmla="*/ 1400 w 10833"/>
                                  <a:gd name="T15" fmla="*/ 121 h 4000"/>
                                  <a:gd name="T16" fmla="*/ 1600 w 10833"/>
                                  <a:gd name="T17" fmla="*/ 30 h 4000"/>
                                  <a:gd name="T18" fmla="*/ 1800 w 10833"/>
                                  <a:gd name="T19" fmla="*/ 0 h 4000"/>
                                  <a:gd name="T20" fmla="*/ 2000 w 10833"/>
                                  <a:gd name="T21" fmla="*/ 30 h 4000"/>
                                  <a:gd name="T22" fmla="*/ 2200 w 10833"/>
                                  <a:gd name="T23" fmla="*/ 121 h 4000"/>
                                  <a:gd name="T24" fmla="*/ 2400 w 10833"/>
                                  <a:gd name="T25" fmla="*/ 268 h 4000"/>
                                  <a:gd name="T26" fmla="*/ 2600 w 10833"/>
                                  <a:gd name="T27" fmla="*/ 468 h 4000"/>
                                  <a:gd name="T28" fmla="*/ 2800 w 10833"/>
                                  <a:gd name="T29" fmla="*/ 714 h 4000"/>
                                  <a:gd name="T30" fmla="*/ 3000 w 10833"/>
                                  <a:gd name="T31" fmla="*/ 1000 h 4000"/>
                                  <a:gd name="T32" fmla="*/ 3200 w 10833"/>
                                  <a:gd name="T33" fmla="*/ 1316 h 4000"/>
                                  <a:gd name="T34" fmla="*/ 3400 w 10833"/>
                                  <a:gd name="T35" fmla="*/ 1653 h 4000"/>
                                  <a:gd name="T36" fmla="*/ 3600 w 10833"/>
                                  <a:gd name="T37" fmla="*/ 2000 h 4000"/>
                                  <a:gd name="T38" fmla="*/ 3800 w 10833"/>
                                  <a:gd name="T39" fmla="*/ 2347 h 4000"/>
                                  <a:gd name="T40" fmla="*/ 4000 w 10833"/>
                                  <a:gd name="T41" fmla="*/ 2684 h 4000"/>
                                  <a:gd name="T42" fmla="*/ 4200 w 10833"/>
                                  <a:gd name="T43" fmla="*/ 3000 h 4000"/>
                                  <a:gd name="T44" fmla="*/ 4400 w 10833"/>
                                  <a:gd name="T45" fmla="*/ 3285 h 4000"/>
                                  <a:gd name="T46" fmla="*/ 4600 w 10833"/>
                                  <a:gd name="T47" fmla="*/ 3532 h 4000"/>
                                  <a:gd name="T48" fmla="*/ 4800 w 10833"/>
                                  <a:gd name="T49" fmla="*/ 3732 h 4000"/>
                                  <a:gd name="T50" fmla="*/ 5000 w 10833"/>
                                  <a:gd name="T51" fmla="*/ 3879 h 4000"/>
                                  <a:gd name="T52" fmla="*/ 5200 w 10833"/>
                                  <a:gd name="T53" fmla="*/ 3970 h 4000"/>
                                  <a:gd name="T54" fmla="*/ 5400 w 10833"/>
                                  <a:gd name="T55" fmla="*/ 4000 h 4000"/>
                                  <a:gd name="T56" fmla="*/ 5600 w 10833"/>
                                  <a:gd name="T57" fmla="*/ 3970 h 4000"/>
                                  <a:gd name="T58" fmla="*/ 5800 w 10833"/>
                                  <a:gd name="T59" fmla="*/ 3879 h 4000"/>
                                  <a:gd name="T60" fmla="*/ 6000 w 10833"/>
                                  <a:gd name="T61" fmla="*/ 3732 h 4000"/>
                                  <a:gd name="T62" fmla="*/ 6200 w 10833"/>
                                  <a:gd name="T63" fmla="*/ 3532 h 4000"/>
                                  <a:gd name="T64" fmla="*/ 6400 w 10833"/>
                                  <a:gd name="T65" fmla="*/ 3286 h 4000"/>
                                  <a:gd name="T66" fmla="*/ 6600 w 10833"/>
                                  <a:gd name="T67" fmla="*/ 3000 h 4000"/>
                                  <a:gd name="T68" fmla="*/ 6800 w 10833"/>
                                  <a:gd name="T69" fmla="*/ 2684 h 4000"/>
                                  <a:gd name="T70" fmla="*/ 7000 w 10833"/>
                                  <a:gd name="T71" fmla="*/ 2348 h 4000"/>
                                  <a:gd name="T72" fmla="*/ 7200 w 10833"/>
                                  <a:gd name="T73" fmla="*/ 2000 h 4000"/>
                                  <a:gd name="T74" fmla="*/ 7400 w 10833"/>
                                  <a:gd name="T75" fmla="*/ 1653 h 4000"/>
                                  <a:gd name="T76" fmla="*/ 7600 w 10833"/>
                                  <a:gd name="T77" fmla="*/ 1316 h 4000"/>
                                  <a:gd name="T78" fmla="*/ 7800 w 10833"/>
                                  <a:gd name="T79" fmla="*/ 1000 h 4000"/>
                                  <a:gd name="T80" fmla="*/ 8000 w 10833"/>
                                  <a:gd name="T81" fmla="*/ 715 h 4000"/>
                                  <a:gd name="T82" fmla="*/ 8200 w 10833"/>
                                  <a:gd name="T83" fmla="*/ 468 h 4000"/>
                                  <a:gd name="T84" fmla="*/ 8400 w 10833"/>
                                  <a:gd name="T85" fmla="*/ 268 h 4000"/>
                                  <a:gd name="T86" fmla="*/ 8600 w 10833"/>
                                  <a:gd name="T87" fmla="*/ 121 h 4000"/>
                                  <a:gd name="T88" fmla="*/ 8800 w 10833"/>
                                  <a:gd name="T89" fmla="*/ 30 h 4000"/>
                                  <a:gd name="T90" fmla="*/ 9000 w 10833"/>
                                  <a:gd name="T91" fmla="*/ 0 h 4000"/>
                                  <a:gd name="T92" fmla="*/ 9200 w 10833"/>
                                  <a:gd name="T93" fmla="*/ 30 h 4000"/>
                                  <a:gd name="T94" fmla="*/ 9400 w 10833"/>
                                  <a:gd name="T95" fmla="*/ 120 h 4000"/>
                                  <a:gd name="T96" fmla="*/ 9600 w 10833"/>
                                  <a:gd name="T97" fmla="*/ 268 h 4000"/>
                                  <a:gd name="T98" fmla="*/ 9800 w 10833"/>
                                  <a:gd name="T99" fmla="*/ 468 h 4000"/>
                                  <a:gd name="T100" fmla="*/ 10000 w 10833"/>
                                  <a:gd name="T101" fmla="*/ 714 h 4000"/>
                                  <a:gd name="T102" fmla="*/ 10200 w 10833"/>
                                  <a:gd name="T103" fmla="*/ 1000 h 4000"/>
                                  <a:gd name="T104" fmla="*/ 10400 w 10833"/>
                                  <a:gd name="T105" fmla="*/ 1315 h 4000"/>
                                  <a:gd name="T106" fmla="*/ 10600 w 10833"/>
                                  <a:gd name="T107" fmla="*/ 1652 h 4000"/>
                                  <a:gd name="T108" fmla="*/ 10800 w 10833"/>
                                  <a:gd name="T109" fmla="*/ 1999 h 4000"/>
                                  <a:gd name="T110" fmla="*/ 10800 w 10833"/>
                                  <a:gd name="T111" fmla="*/ 1999 h 4000"/>
                                  <a:gd name="connsiteX0" fmla="*/ 0 w 9970"/>
                                  <a:gd name="connsiteY0" fmla="*/ 5000 h 10000"/>
                                  <a:gd name="connsiteX1" fmla="*/ 185 w 9970"/>
                                  <a:gd name="connsiteY1" fmla="*/ 4133 h 10000"/>
                                  <a:gd name="connsiteX2" fmla="*/ 369 w 9970"/>
                                  <a:gd name="connsiteY2" fmla="*/ 3290 h 10000"/>
                                  <a:gd name="connsiteX3" fmla="*/ 554 w 9970"/>
                                  <a:gd name="connsiteY3" fmla="*/ 2500 h 10000"/>
                                  <a:gd name="connsiteX4" fmla="*/ 738 w 9970"/>
                                  <a:gd name="connsiteY4" fmla="*/ 1785 h 10000"/>
                                  <a:gd name="connsiteX5" fmla="*/ 923 w 9970"/>
                                  <a:gd name="connsiteY5" fmla="*/ 1170 h 10000"/>
                                  <a:gd name="connsiteX6" fmla="*/ 1108 w 9970"/>
                                  <a:gd name="connsiteY6" fmla="*/ 670 h 10000"/>
                                  <a:gd name="connsiteX7" fmla="*/ 1292 w 9970"/>
                                  <a:gd name="connsiteY7" fmla="*/ 303 h 10000"/>
                                  <a:gd name="connsiteX8" fmla="*/ 1477 w 9970"/>
                                  <a:gd name="connsiteY8" fmla="*/ 75 h 10000"/>
                                  <a:gd name="connsiteX9" fmla="*/ 1662 w 9970"/>
                                  <a:gd name="connsiteY9" fmla="*/ 0 h 10000"/>
                                  <a:gd name="connsiteX10" fmla="*/ 1846 w 9970"/>
                                  <a:gd name="connsiteY10" fmla="*/ 75 h 10000"/>
                                  <a:gd name="connsiteX11" fmla="*/ 2031 w 9970"/>
                                  <a:gd name="connsiteY11" fmla="*/ 303 h 10000"/>
                                  <a:gd name="connsiteX12" fmla="*/ 2215 w 9970"/>
                                  <a:gd name="connsiteY12" fmla="*/ 670 h 10000"/>
                                  <a:gd name="connsiteX13" fmla="*/ 2400 w 9970"/>
                                  <a:gd name="connsiteY13" fmla="*/ 1170 h 10000"/>
                                  <a:gd name="connsiteX14" fmla="*/ 2585 w 9970"/>
                                  <a:gd name="connsiteY14" fmla="*/ 1785 h 10000"/>
                                  <a:gd name="connsiteX15" fmla="*/ 2769 w 9970"/>
                                  <a:gd name="connsiteY15" fmla="*/ 2500 h 10000"/>
                                  <a:gd name="connsiteX16" fmla="*/ 2954 w 9970"/>
                                  <a:gd name="connsiteY16" fmla="*/ 3290 h 10000"/>
                                  <a:gd name="connsiteX17" fmla="*/ 3139 w 9970"/>
                                  <a:gd name="connsiteY17" fmla="*/ 4133 h 10000"/>
                                  <a:gd name="connsiteX18" fmla="*/ 3323 w 9970"/>
                                  <a:gd name="connsiteY18" fmla="*/ 5000 h 10000"/>
                                  <a:gd name="connsiteX19" fmla="*/ 3508 w 9970"/>
                                  <a:gd name="connsiteY19" fmla="*/ 5868 h 10000"/>
                                  <a:gd name="connsiteX20" fmla="*/ 3692 w 9970"/>
                                  <a:gd name="connsiteY20" fmla="*/ 6710 h 10000"/>
                                  <a:gd name="connsiteX21" fmla="*/ 3877 w 9970"/>
                                  <a:gd name="connsiteY21" fmla="*/ 7500 h 10000"/>
                                  <a:gd name="connsiteX22" fmla="*/ 4062 w 9970"/>
                                  <a:gd name="connsiteY22" fmla="*/ 8213 h 10000"/>
                                  <a:gd name="connsiteX23" fmla="*/ 4246 w 9970"/>
                                  <a:gd name="connsiteY23" fmla="*/ 8830 h 10000"/>
                                  <a:gd name="connsiteX24" fmla="*/ 4431 w 9970"/>
                                  <a:gd name="connsiteY24" fmla="*/ 9330 h 10000"/>
                                  <a:gd name="connsiteX25" fmla="*/ 4616 w 9970"/>
                                  <a:gd name="connsiteY25" fmla="*/ 9698 h 10000"/>
                                  <a:gd name="connsiteX26" fmla="*/ 4800 w 9970"/>
                                  <a:gd name="connsiteY26" fmla="*/ 9925 h 10000"/>
                                  <a:gd name="connsiteX27" fmla="*/ 4985 w 9970"/>
                                  <a:gd name="connsiteY27" fmla="*/ 10000 h 10000"/>
                                  <a:gd name="connsiteX28" fmla="*/ 5169 w 9970"/>
                                  <a:gd name="connsiteY28" fmla="*/ 9925 h 10000"/>
                                  <a:gd name="connsiteX29" fmla="*/ 5354 w 9970"/>
                                  <a:gd name="connsiteY29" fmla="*/ 9698 h 10000"/>
                                  <a:gd name="connsiteX30" fmla="*/ 5539 w 9970"/>
                                  <a:gd name="connsiteY30" fmla="*/ 9330 h 10000"/>
                                  <a:gd name="connsiteX31" fmla="*/ 5723 w 9970"/>
                                  <a:gd name="connsiteY31" fmla="*/ 8830 h 10000"/>
                                  <a:gd name="connsiteX32" fmla="*/ 5908 w 9970"/>
                                  <a:gd name="connsiteY32" fmla="*/ 8215 h 10000"/>
                                  <a:gd name="connsiteX33" fmla="*/ 6092 w 9970"/>
                                  <a:gd name="connsiteY33" fmla="*/ 7500 h 10000"/>
                                  <a:gd name="connsiteX34" fmla="*/ 6277 w 9970"/>
                                  <a:gd name="connsiteY34" fmla="*/ 6710 h 10000"/>
                                  <a:gd name="connsiteX35" fmla="*/ 6462 w 9970"/>
                                  <a:gd name="connsiteY35" fmla="*/ 5870 h 10000"/>
                                  <a:gd name="connsiteX36" fmla="*/ 6646 w 9970"/>
                                  <a:gd name="connsiteY36" fmla="*/ 5000 h 10000"/>
                                  <a:gd name="connsiteX37" fmla="*/ 6831 w 9970"/>
                                  <a:gd name="connsiteY37" fmla="*/ 4133 h 10000"/>
                                  <a:gd name="connsiteX38" fmla="*/ 7016 w 9970"/>
                                  <a:gd name="connsiteY38" fmla="*/ 3290 h 10000"/>
                                  <a:gd name="connsiteX39" fmla="*/ 7200 w 9970"/>
                                  <a:gd name="connsiteY39" fmla="*/ 2500 h 10000"/>
                                  <a:gd name="connsiteX40" fmla="*/ 7385 w 9970"/>
                                  <a:gd name="connsiteY40" fmla="*/ 1788 h 10000"/>
                                  <a:gd name="connsiteX41" fmla="*/ 7569 w 9970"/>
                                  <a:gd name="connsiteY41" fmla="*/ 1170 h 10000"/>
                                  <a:gd name="connsiteX42" fmla="*/ 7754 w 9970"/>
                                  <a:gd name="connsiteY42" fmla="*/ 670 h 10000"/>
                                  <a:gd name="connsiteX43" fmla="*/ 7939 w 9970"/>
                                  <a:gd name="connsiteY43" fmla="*/ 303 h 10000"/>
                                  <a:gd name="connsiteX44" fmla="*/ 8123 w 9970"/>
                                  <a:gd name="connsiteY44" fmla="*/ 75 h 10000"/>
                                  <a:gd name="connsiteX45" fmla="*/ 8308 w 9970"/>
                                  <a:gd name="connsiteY45" fmla="*/ 0 h 10000"/>
                                  <a:gd name="connsiteX46" fmla="*/ 8493 w 9970"/>
                                  <a:gd name="connsiteY46" fmla="*/ 75 h 10000"/>
                                  <a:gd name="connsiteX47" fmla="*/ 8677 w 9970"/>
                                  <a:gd name="connsiteY47" fmla="*/ 300 h 10000"/>
                                  <a:gd name="connsiteX48" fmla="*/ 8862 w 9970"/>
                                  <a:gd name="connsiteY48" fmla="*/ 670 h 10000"/>
                                  <a:gd name="connsiteX49" fmla="*/ 9231 w 9970"/>
                                  <a:gd name="connsiteY49" fmla="*/ 1785 h 10000"/>
                                  <a:gd name="connsiteX50" fmla="*/ 9416 w 9970"/>
                                  <a:gd name="connsiteY50" fmla="*/ 2500 h 10000"/>
                                  <a:gd name="connsiteX51" fmla="*/ 9600 w 9970"/>
                                  <a:gd name="connsiteY51" fmla="*/ 3288 h 10000"/>
                                  <a:gd name="connsiteX52" fmla="*/ 9785 w 9970"/>
                                  <a:gd name="connsiteY52" fmla="*/ 4130 h 10000"/>
                                  <a:gd name="connsiteX53" fmla="*/ 9970 w 9970"/>
                                  <a:gd name="connsiteY53" fmla="*/ 4998 h 10000"/>
                                  <a:gd name="connsiteX54" fmla="*/ 9970 w 9970"/>
                                  <a:gd name="connsiteY54" fmla="*/ 4998 h 10000"/>
                                  <a:gd name="connsiteX0" fmla="*/ 0 w 10000"/>
                                  <a:gd name="connsiteY0" fmla="*/ 5000 h 10000"/>
                                  <a:gd name="connsiteX1" fmla="*/ 186 w 10000"/>
                                  <a:gd name="connsiteY1" fmla="*/ 4133 h 10000"/>
                                  <a:gd name="connsiteX2" fmla="*/ 370 w 10000"/>
                                  <a:gd name="connsiteY2" fmla="*/ 3290 h 10000"/>
                                  <a:gd name="connsiteX3" fmla="*/ 556 w 10000"/>
                                  <a:gd name="connsiteY3" fmla="*/ 2500 h 10000"/>
                                  <a:gd name="connsiteX4" fmla="*/ 740 w 10000"/>
                                  <a:gd name="connsiteY4" fmla="*/ 1785 h 10000"/>
                                  <a:gd name="connsiteX5" fmla="*/ 926 w 10000"/>
                                  <a:gd name="connsiteY5" fmla="*/ 1170 h 10000"/>
                                  <a:gd name="connsiteX6" fmla="*/ 1111 w 10000"/>
                                  <a:gd name="connsiteY6" fmla="*/ 670 h 10000"/>
                                  <a:gd name="connsiteX7" fmla="*/ 1296 w 10000"/>
                                  <a:gd name="connsiteY7" fmla="*/ 303 h 10000"/>
                                  <a:gd name="connsiteX8" fmla="*/ 1481 w 10000"/>
                                  <a:gd name="connsiteY8" fmla="*/ 75 h 10000"/>
                                  <a:gd name="connsiteX9" fmla="*/ 1667 w 10000"/>
                                  <a:gd name="connsiteY9" fmla="*/ 0 h 10000"/>
                                  <a:gd name="connsiteX10" fmla="*/ 1852 w 10000"/>
                                  <a:gd name="connsiteY10" fmla="*/ 75 h 10000"/>
                                  <a:gd name="connsiteX11" fmla="*/ 2037 w 10000"/>
                                  <a:gd name="connsiteY11" fmla="*/ 303 h 10000"/>
                                  <a:gd name="connsiteX12" fmla="*/ 2222 w 10000"/>
                                  <a:gd name="connsiteY12" fmla="*/ 670 h 10000"/>
                                  <a:gd name="connsiteX13" fmla="*/ 2407 w 10000"/>
                                  <a:gd name="connsiteY13" fmla="*/ 1170 h 10000"/>
                                  <a:gd name="connsiteX14" fmla="*/ 2593 w 10000"/>
                                  <a:gd name="connsiteY14" fmla="*/ 1785 h 10000"/>
                                  <a:gd name="connsiteX15" fmla="*/ 2777 w 10000"/>
                                  <a:gd name="connsiteY15" fmla="*/ 2500 h 10000"/>
                                  <a:gd name="connsiteX16" fmla="*/ 2963 w 10000"/>
                                  <a:gd name="connsiteY16" fmla="*/ 3290 h 10000"/>
                                  <a:gd name="connsiteX17" fmla="*/ 3148 w 10000"/>
                                  <a:gd name="connsiteY17" fmla="*/ 4133 h 10000"/>
                                  <a:gd name="connsiteX18" fmla="*/ 3333 w 10000"/>
                                  <a:gd name="connsiteY18" fmla="*/ 5000 h 10000"/>
                                  <a:gd name="connsiteX19" fmla="*/ 3519 w 10000"/>
                                  <a:gd name="connsiteY19" fmla="*/ 5868 h 10000"/>
                                  <a:gd name="connsiteX20" fmla="*/ 3703 w 10000"/>
                                  <a:gd name="connsiteY20" fmla="*/ 6710 h 10000"/>
                                  <a:gd name="connsiteX21" fmla="*/ 3889 w 10000"/>
                                  <a:gd name="connsiteY21" fmla="*/ 7500 h 10000"/>
                                  <a:gd name="connsiteX22" fmla="*/ 4074 w 10000"/>
                                  <a:gd name="connsiteY22" fmla="*/ 8213 h 10000"/>
                                  <a:gd name="connsiteX23" fmla="*/ 4259 w 10000"/>
                                  <a:gd name="connsiteY23" fmla="*/ 8830 h 10000"/>
                                  <a:gd name="connsiteX24" fmla="*/ 4444 w 10000"/>
                                  <a:gd name="connsiteY24" fmla="*/ 9330 h 10000"/>
                                  <a:gd name="connsiteX25" fmla="*/ 4630 w 10000"/>
                                  <a:gd name="connsiteY25" fmla="*/ 9698 h 10000"/>
                                  <a:gd name="connsiteX26" fmla="*/ 4814 w 10000"/>
                                  <a:gd name="connsiteY26" fmla="*/ 9925 h 10000"/>
                                  <a:gd name="connsiteX27" fmla="*/ 5000 w 10000"/>
                                  <a:gd name="connsiteY27" fmla="*/ 10000 h 10000"/>
                                  <a:gd name="connsiteX28" fmla="*/ 5185 w 10000"/>
                                  <a:gd name="connsiteY28" fmla="*/ 9925 h 10000"/>
                                  <a:gd name="connsiteX29" fmla="*/ 5370 w 10000"/>
                                  <a:gd name="connsiteY29" fmla="*/ 9698 h 10000"/>
                                  <a:gd name="connsiteX30" fmla="*/ 5556 w 10000"/>
                                  <a:gd name="connsiteY30" fmla="*/ 9330 h 10000"/>
                                  <a:gd name="connsiteX31" fmla="*/ 5740 w 10000"/>
                                  <a:gd name="connsiteY31" fmla="*/ 8830 h 10000"/>
                                  <a:gd name="connsiteX32" fmla="*/ 5926 w 10000"/>
                                  <a:gd name="connsiteY32" fmla="*/ 8215 h 10000"/>
                                  <a:gd name="connsiteX33" fmla="*/ 6110 w 10000"/>
                                  <a:gd name="connsiteY33" fmla="*/ 7500 h 10000"/>
                                  <a:gd name="connsiteX34" fmla="*/ 6296 w 10000"/>
                                  <a:gd name="connsiteY34" fmla="*/ 6710 h 10000"/>
                                  <a:gd name="connsiteX35" fmla="*/ 6481 w 10000"/>
                                  <a:gd name="connsiteY35" fmla="*/ 5870 h 10000"/>
                                  <a:gd name="connsiteX36" fmla="*/ 6666 w 10000"/>
                                  <a:gd name="connsiteY36" fmla="*/ 5000 h 10000"/>
                                  <a:gd name="connsiteX37" fmla="*/ 6852 w 10000"/>
                                  <a:gd name="connsiteY37" fmla="*/ 4133 h 10000"/>
                                  <a:gd name="connsiteX38" fmla="*/ 7037 w 10000"/>
                                  <a:gd name="connsiteY38" fmla="*/ 3290 h 10000"/>
                                  <a:gd name="connsiteX39" fmla="*/ 7222 w 10000"/>
                                  <a:gd name="connsiteY39" fmla="*/ 2500 h 10000"/>
                                  <a:gd name="connsiteX40" fmla="*/ 7407 w 10000"/>
                                  <a:gd name="connsiteY40" fmla="*/ 1788 h 10000"/>
                                  <a:gd name="connsiteX41" fmla="*/ 7592 w 10000"/>
                                  <a:gd name="connsiteY41" fmla="*/ 1170 h 10000"/>
                                  <a:gd name="connsiteX42" fmla="*/ 7777 w 10000"/>
                                  <a:gd name="connsiteY42" fmla="*/ 670 h 10000"/>
                                  <a:gd name="connsiteX43" fmla="*/ 7963 w 10000"/>
                                  <a:gd name="connsiteY43" fmla="*/ 303 h 10000"/>
                                  <a:gd name="connsiteX44" fmla="*/ 8147 w 10000"/>
                                  <a:gd name="connsiteY44" fmla="*/ 75 h 10000"/>
                                  <a:gd name="connsiteX45" fmla="*/ 8333 w 10000"/>
                                  <a:gd name="connsiteY45" fmla="*/ 0 h 10000"/>
                                  <a:gd name="connsiteX46" fmla="*/ 8519 w 10000"/>
                                  <a:gd name="connsiteY46" fmla="*/ 75 h 10000"/>
                                  <a:gd name="connsiteX47" fmla="*/ 8703 w 10000"/>
                                  <a:gd name="connsiteY47" fmla="*/ 300 h 10000"/>
                                  <a:gd name="connsiteX48" fmla="*/ 8889 w 10000"/>
                                  <a:gd name="connsiteY48" fmla="*/ 670 h 10000"/>
                                  <a:gd name="connsiteX49" fmla="*/ 9444 w 10000"/>
                                  <a:gd name="connsiteY49" fmla="*/ 2500 h 10000"/>
                                  <a:gd name="connsiteX50" fmla="*/ 9629 w 10000"/>
                                  <a:gd name="connsiteY50" fmla="*/ 3288 h 10000"/>
                                  <a:gd name="connsiteX51" fmla="*/ 9814 w 10000"/>
                                  <a:gd name="connsiteY51" fmla="*/ 4130 h 10000"/>
                                  <a:gd name="connsiteX52" fmla="*/ 10000 w 10000"/>
                                  <a:gd name="connsiteY52" fmla="*/ 4998 h 10000"/>
                                  <a:gd name="connsiteX53" fmla="*/ 10000 w 10000"/>
                                  <a:gd name="connsiteY53" fmla="*/ 4998 h 10000"/>
                                  <a:gd name="connsiteX0" fmla="*/ 0 w 10000"/>
                                  <a:gd name="connsiteY0" fmla="*/ 5000 h 10000"/>
                                  <a:gd name="connsiteX1" fmla="*/ 186 w 10000"/>
                                  <a:gd name="connsiteY1" fmla="*/ 4133 h 10000"/>
                                  <a:gd name="connsiteX2" fmla="*/ 370 w 10000"/>
                                  <a:gd name="connsiteY2" fmla="*/ 3290 h 10000"/>
                                  <a:gd name="connsiteX3" fmla="*/ 556 w 10000"/>
                                  <a:gd name="connsiteY3" fmla="*/ 2500 h 10000"/>
                                  <a:gd name="connsiteX4" fmla="*/ 740 w 10000"/>
                                  <a:gd name="connsiteY4" fmla="*/ 1785 h 10000"/>
                                  <a:gd name="connsiteX5" fmla="*/ 926 w 10000"/>
                                  <a:gd name="connsiteY5" fmla="*/ 1170 h 10000"/>
                                  <a:gd name="connsiteX6" fmla="*/ 1111 w 10000"/>
                                  <a:gd name="connsiteY6" fmla="*/ 670 h 10000"/>
                                  <a:gd name="connsiteX7" fmla="*/ 1296 w 10000"/>
                                  <a:gd name="connsiteY7" fmla="*/ 303 h 10000"/>
                                  <a:gd name="connsiteX8" fmla="*/ 1481 w 10000"/>
                                  <a:gd name="connsiteY8" fmla="*/ 75 h 10000"/>
                                  <a:gd name="connsiteX9" fmla="*/ 1667 w 10000"/>
                                  <a:gd name="connsiteY9" fmla="*/ 0 h 10000"/>
                                  <a:gd name="connsiteX10" fmla="*/ 1852 w 10000"/>
                                  <a:gd name="connsiteY10" fmla="*/ 75 h 10000"/>
                                  <a:gd name="connsiteX11" fmla="*/ 2037 w 10000"/>
                                  <a:gd name="connsiteY11" fmla="*/ 303 h 10000"/>
                                  <a:gd name="connsiteX12" fmla="*/ 2222 w 10000"/>
                                  <a:gd name="connsiteY12" fmla="*/ 670 h 10000"/>
                                  <a:gd name="connsiteX13" fmla="*/ 2407 w 10000"/>
                                  <a:gd name="connsiteY13" fmla="*/ 1170 h 10000"/>
                                  <a:gd name="connsiteX14" fmla="*/ 2593 w 10000"/>
                                  <a:gd name="connsiteY14" fmla="*/ 1785 h 10000"/>
                                  <a:gd name="connsiteX15" fmla="*/ 2777 w 10000"/>
                                  <a:gd name="connsiteY15" fmla="*/ 2500 h 10000"/>
                                  <a:gd name="connsiteX16" fmla="*/ 2963 w 10000"/>
                                  <a:gd name="connsiteY16" fmla="*/ 3290 h 10000"/>
                                  <a:gd name="connsiteX17" fmla="*/ 3148 w 10000"/>
                                  <a:gd name="connsiteY17" fmla="*/ 4133 h 10000"/>
                                  <a:gd name="connsiteX18" fmla="*/ 3333 w 10000"/>
                                  <a:gd name="connsiteY18" fmla="*/ 5000 h 10000"/>
                                  <a:gd name="connsiteX19" fmla="*/ 3519 w 10000"/>
                                  <a:gd name="connsiteY19" fmla="*/ 5868 h 10000"/>
                                  <a:gd name="connsiteX20" fmla="*/ 3703 w 10000"/>
                                  <a:gd name="connsiteY20" fmla="*/ 6710 h 10000"/>
                                  <a:gd name="connsiteX21" fmla="*/ 3889 w 10000"/>
                                  <a:gd name="connsiteY21" fmla="*/ 7500 h 10000"/>
                                  <a:gd name="connsiteX22" fmla="*/ 4074 w 10000"/>
                                  <a:gd name="connsiteY22" fmla="*/ 8213 h 10000"/>
                                  <a:gd name="connsiteX23" fmla="*/ 4259 w 10000"/>
                                  <a:gd name="connsiteY23" fmla="*/ 8830 h 10000"/>
                                  <a:gd name="connsiteX24" fmla="*/ 4444 w 10000"/>
                                  <a:gd name="connsiteY24" fmla="*/ 9330 h 10000"/>
                                  <a:gd name="connsiteX25" fmla="*/ 4630 w 10000"/>
                                  <a:gd name="connsiteY25" fmla="*/ 9698 h 10000"/>
                                  <a:gd name="connsiteX26" fmla="*/ 4814 w 10000"/>
                                  <a:gd name="connsiteY26" fmla="*/ 9925 h 10000"/>
                                  <a:gd name="connsiteX27" fmla="*/ 5000 w 10000"/>
                                  <a:gd name="connsiteY27" fmla="*/ 10000 h 10000"/>
                                  <a:gd name="connsiteX28" fmla="*/ 5185 w 10000"/>
                                  <a:gd name="connsiteY28" fmla="*/ 9925 h 10000"/>
                                  <a:gd name="connsiteX29" fmla="*/ 5370 w 10000"/>
                                  <a:gd name="connsiteY29" fmla="*/ 9698 h 10000"/>
                                  <a:gd name="connsiteX30" fmla="*/ 5556 w 10000"/>
                                  <a:gd name="connsiteY30" fmla="*/ 9330 h 10000"/>
                                  <a:gd name="connsiteX31" fmla="*/ 5740 w 10000"/>
                                  <a:gd name="connsiteY31" fmla="*/ 8830 h 10000"/>
                                  <a:gd name="connsiteX32" fmla="*/ 5926 w 10000"/>
                                  <a:gd name="connsiteY32" fmla="*/ 8215 h 10000"/>
                                  <a:gd name="connsiteX33" fmla="*/ 6110 w 10000"/>
                                  <a:gd name="connsiteY33" fmla="*/ 7500 h 10000"/>
                                  <a:gd name="connsiteX34" fmla="*/ 6296 w 10000"/>
                                  <a:gd name="connsiteY34" fmla="*/ 6710 h 10000"/>
                                  <a:gd name="connsiteX35" fmla="*/ 6481 w 10000"/>
                                  <a:gd name="connsiteY35" fmla="*/ 5870 h 10000"/>
                                  <a:gd name="connsiteX36" fmla="*/ 6666 w 10000"/>
                                  <a:gd name="connsiteY36" fmla="*/ 5000 h 10000"/>
                                  <a:gd name="connsiteX37" fmla="*/ 6852 w 10000"/>
                                  <a:gd name="connsiteY37" fmla="*/ 4133 h 10000"/>
                                  <a:gd name="connsiteX38" fmla="*/ 7037 w 10000"/>
                                  <a:gd name="connsiteY38" fmla="*/ 3290 h 10000"/>
                                  <a:gd name="connsiteX39" fmla="*/ 7222 w 10000"/>
                                  <a:gd name="connsiteY39" fmla="*/ 2500 h 10000"/>
                                  <a:gd name="connsiteX40" fmla="*/ 7407 w 10000"/>
                                  <a:gd name="connsiteY40" fmla="*/ 1788 h 10000"/>
                                  <a:gd name="connsiteX41" fmla="*/ 7592 w 10000"/>
                                  <a:gd name="connsiteY41" fmla="*/ 1170 h 10000"/>
                                  <a:gd name="connsiteX42" fmla="*/ 7777 w 10000"/>
                                  <a:gd name="connsiteY42" fmla="*/ 670 h 10000"/>
                                  <a:gd name="connsiteX43" fmla="*/ 7963 w 10000"/>
                                  <a:gd name="connsiteY43" fmla="*/ 303 h 10000"/>
                                  <a:gd name="connsiteX44" fmla="*/ 8147 w 10000"/>
                                  <a:gd name="connsiteY44" fmla="*/ 75 h 10000"/>
                                  <a:gd name="connsiteX45" fmla="*/ 8333 w 10000"/>
                                  <a:gd name="connsiteY45" fmla="*/ 0 h 10000"/>
                                  <a:gd name="connsiteX46" fmla="*/ 8519 w 10000"/>
                                  <a:gd name="connsiteY46" fmla="*/ 75 h 10000"/>
                                  <a:gd name="connsiteX47" fmla="*/ 8703 w 10000"/>
                                  <a:gd name="connsiteY47" fmla="*/ 300 h 10000"/>
                                  <a:gd name="connsiteX48" fmla="*/ 8889 w 10000"/>
                                  <a:gd name="connsiteY48" fmla="*/ 670 h 10000"/>
                                  <a:gd name="connsiteX49" fmla="*/ 9444 w 10000"/>
                                  <a:gd name="connsiteY49" fmla="*/ 2500 h 10000"/>
                                  <a:gd name="connsiteX50" fmla="*/ 9814 w 10000"/>
                                  <a:gd name="connsiteY50" fmla="*/ 4130 h 10000"/>
                                  <a:gd name="connsiteX51" fmla="*/ 10000 w 10000"/>
                                  <a:gd name="connsiteY51" fmla="*/ 4998 h 10000"/>
                                  <a:gd name="connsiteX52" fmla="*/ 10000 w 10000"/>
                                  <a:gd name="connsiteY52" fmla="*/ 4998 h 10000"/>
                                  <a:gd name="connsiteX0" fmla="*/ 0 w 10000"/>
                                  <a:gd name="connsiteY0" fmla="*/ 5000 h 10000"/>
                                  <a:gd name="connsiteX1" fmla="*/ 186 w 10000"/>
                                  <a:gd name="connsiteY1" fmla="*/ 4133 h 10000"/>
                                  <a:gd name="connsiteX2" fmla="*/ 370 w 10000"/>
                                  <a:gd name="connsiteY2" fmla="*/ 3290 h 10000"/>
                                  <a:gd name="connsiteX3" fmla="*/ 556 w 10000"/>
                                  <a:gd name="connsiteY3" fmla="*/ 2500 h 10000"/>
                                  <a:gd name="connsiteX4" fmla="*/ 740 w 10000"/>
                                  <a:gd name="connsiteY4" fmla="*/ 1785 h 10000"/>
                                  <a:gd name="connsiteX5" fmla="*/ 926 w 10000"/>
                                  <a:gd name="connsiteY5" fmla="*/ 1170 h 10000"/>
                                  <a:gd name="connsiteX6" fmla="*/ 1111 w 10000"/>
                                  <a:gd name="connsiteY6" fmla="*/ 670 h 10000"/>
                                  <a:gd name="connsiteX7" fmla="*/ 1296 w 10000"/>
                                  <a:gd name="connsiteY7" fmla="*/ 303 h 10000"/>
                                  <a:gd name="connsiteX8" fmla="*/ 1481 w 10000"/>
                                  <a:gd name="connsiteY8" fmla="*/ 75 h 10000"/>
                                  <a:gd name="connsiteX9" fmla="*/ 1667 w 10000"/>
                                  <a:gd name="connsiteY9" fmla="*/ 0 h 10000"/>
                                  <a:gd name="connsiteX10" fmla="*/ 1852 w 10000"/>
                                  <a:gd name="connsiteY10" fmla="*/ 75 h 10000"/>
                                  <a:gd name="connsiteX11" fmla="*/ 2037 w 10000"/>
                                  <a:gd name="connsiteY11" fmla="*/ 303 h 10000"/>
                                  <a:gd name="connsiteX12" fmla="*/ 2222 w 10000"/>
                                  <a:gd name="connsiteY12" fmla="*/ 670 h 10000"/>
                                  <a:gd name="connsiteX13" fmla="*/ 2407 w 10000"/>
                                  <a:gd name="connsiteY13" fmla="*/ 1170 h 10000"/>
                                  <a:gd name="connsiteX14" fmla="*/ 2593 w 10000"/>
                                  <a:gd name="connsiteY14" fmla="*/ 1785 h 10000"/>
                                  <a:gd name="connsiteX15" fmla="*/ 2777 w 10000"/>
                                  <a:gd name="connsiteY15" fmla="*/ 2500 h 10000"/>
                                  <a:gd name="connsiteX16" fmla="*/ 2963 w 10000"/>
                                  <a:gd name="connsiteY16" fmla="*/ 3290 h 10000"/>
                                  <a:gd name="connsiteX17" fmla="*/ 3148 w 10000"/>
                                  <a:gd name="connsiteY17" fmla="*/ 4133 h 10000"/>
                                  <a:gd name="connsiteX18" fmla="*/ 3333 w 10000"/>
                                  <a:gd name="connsiteY18" fmla="*/ 5000 h 10000"/>
                                  <a:gd name="connsiteX19" fmla="*/ 3519 w 10000"/>
                                  <a:gd name="connsiteY19" fmla="*/ 5868 h 10000"/>
                                  <a:gd name="connsiteX20" fmla="*/ 3703 w 10000"/>
                                  <a:gd name="connsiteY20" fmla="*/ 6710 h 10000"/>
                                  <a:gd name="connsiteX21" fmla="*/ 3889 w 10000"/>
                                  <a:gd name="connsiteY21" fmla="*/ 7500 h 10000"/>
                                  <a:gd name="connsiteX22" fmla="*/ 4074 w 10000"/>
                                  <a:gd name="connsiteY22" fmla="*/ 8213 h 10000"/>
                                  <a:gd name="connsiteX23" fmla="*/ 4259 w 10000"/>
                                  <a:gd name="connsiteY23" fmla="*/ 8830 h 10000"/>
                                  <a:gd name="connsiteX24" fmla="*/ 4444 w 10000"/>
                                  <a:gd name="connsiteY24" fmla="*/ 9330 h 10000"/>
                                  <a:gd name="connsiteX25" fmla="*/ 4630 w 10000"/>
                                  <a:gd name="connsiteY25" fmla="*/ 9698 h 10000"/>
                                  <a:gd name="connsiteX26" fmla="*/ 4814 w 10000"/>
                                  <a:gd name="connsiteY26" fmla="*/ 9925 h 10000"/>
                                  <a:gd name="connsiteX27" fmla="*/ 5000 w 10000"/>
                                  <a:gd name="connsiteY27" fmla="*/ 10000 h 10000"/>
                                  <a:gd name="connsiteX28" fmla="*/ 5185 w 10000"/>
                                  <a:gd name="connsiteY28" fmla="*/ 9925 h 10000"/>
                                  <a:gd name="connsiteX29" fmla="*/ 5370 w 10000"/>
                                  <a:gd name="connsiteY29" fmla="*/ 9698 h 10000"/>
                                  <a:gd name="connsiteX30" fmla="*/ 5556 w 10000"/>
                                  <a:gd name="connsiteY30" fmla="*/ 9330 h 10000"/>
                                  <a:gd name="connsiteX31" fmla="*/ 5740 w 10000"/>
                                  <a:gd name="connsiteY31" fmla="*/ 8830 h 10000"/>
                                  <a:gd name="connsiteX32" fmla="*/ 5926 w 10000"/>
                                  <a:gd name="connsiteY32" fmla="*/ 8215 h 10000"/>
                                  <a:gd name="connsiteX33" fmla="*/ 6110 w 10000"/>
                                  <a:gd name="connsiteY33" fmla="*/ 7500 h 10000"/>
                                  <a:gd name="connsiteX34" fmla="*/ 6296 w 10000"/>
                                  <a:gd name="connsiteY34" fmla="*/ 6710 h 10000"/>
                                  <a:gd name="connsiteX35" fmla="*/ 6481 w 10000"/>
                                  <a:gd name="connsiteY35" fmla="*/ 5870 h 10000"/>
                                  <a:gd name="connsiteX36" fmla="*/ 6666 w 10000"/>
                                  <a:gd name="connsiteY36" fmla="*/ 5000 h 10000"/>
                                  <a:gd name="connsiteX37" fmla="*/ 6852 w 10000"/>
                                  <a:gd name="connsiteY37" fmla="*/ 4133 h 10000"/>
                                  <a:gd name="connsiteX38" fmla="*/ 7037 w 10000"/>
                                  <a:gd name="connsiteY38" fmla="*/ 3290 h 10000"/>
                                  <a:gd name="connsiteX39" fmla="*/ 7222 w 10000"/>
                                  <a:gd name="connsiteY39" fmla="*/ 2500 h 10000"/>
                                  <a:gd name="connsiteX40" fmla="*/ 7407 w 10000"/>
                                  <a:gd name="connsiteY40" fmla="*/ 1788 h 10000"/>
                                  <a:gd name="connsiteX41" fmla="*/ 7592 w 10000"/>
                                  <a:gd name="connsiteY41" fmla="*/ 1170 h 10000"/>
                                  <a:gd name="connsiteX42" fmla="*/ 7777 w 10000"/>
                                  <a:gd name="connsiteY42" fmla="*/ 670 h 10000"/>
                                  <a:gd name="connsiteX43" fmla="*/ 7963 w 10000"/>
                                  <a:gd name="connsiteY43" fmla="*/ 303 h 10000"/>
                                  <a:gd name="connsiteX44" fmla="*/ 8147 w 10000"/>
                                  <a:gd name="connsiteY44" fmla="*/ 75 h 10000"/>
                                  <a:gd name="connsiteX45" fmla="*/ 8333 w 10000"/>
                                  <a:gd name="connsiteY45" fmla="*/ 0 h 10000"/>
                                  <a:gd name="connsiteX46" fmla="*/ 8519 w 10000"/>
                                  <a:gd name="connsiteY46" fmla="*/ 75 h 10000"/>
                                  <a:gd name="connsiteX47" fmla="*/ 8703 w 10000"/>
                                  <a:gd name="connsiteY47" fmla="*/ 300 h 10000"/>
                                  <a:gd name="connsiteX48" fmla="*/ 8889 w 10000"/>
                                  <a:gd name="connsiteY48" fmla="*/ 670 h 10000"/>
                                  <a:gd name="connsiteX49" fmla="*/ 9444 w 10000"/>
                                  <a:gd name="connsiteY49" fmla="*/ 2500 h 10000"/>
                                  <a:gd name="connsiteX50" fmla="*/ 10000 w 10000"/>
                                  <a:gd name="connsiteY50" fmla="*/ 4998 h 10000"/>
                                  <a:gd name="connsiteX51" fmla="*/ 10000 w 10000"/>
                                  <a:gd name="connsiteY51" fmla="*/ 4998 h 10000"/>
                                  <a:gd name="connsiteX0" fmla="*/ 0 w 10000"/>
                                  <a:gd name="connsiteY0" fmla="*/ 5000 h 10000"/>
                                  <a:gd name="connsiteX1" fmla="*/ 186 w 10000"/>
                                  <a:gd name="connsiteY1" fmla="*/ 4133 h 10000"/>
                                  <a:gd name="connsiteX2" fmla="*/ 370 w 10000"/>
                                  <a:gd name="connsiteY2" fmla="*/ 3290 h 10000"/>
                                  <a:gd name="connsiteX3" fmla="*/ 556 w 10000"/>
                                  <a:gd name="connsiteY3" fmla="*/ 2500 h 10000"/>
                                  <a:gd name="connsiteX4" fmla="*/ 740 w 10000"/>
                                  <a:gd name="connsiteY4" fmla="*/ 1785 h 10000"/>
                                  <a:gd name="connsiteX5" fmla="*/ 926 w 10000"/>
                                  <a:gd name="connsiteY5" fmla="*/ 1170 h 10000"/>
                                  <a:gd name="connsiteX6" fmla="*/ 1111 w 10000"/>
                                  <a:gd name="connsiteY6" fmla="*/ 670 h 10000"/>
                                  <a:gd name="connsiteX7" fmla="*/ 1296 w 10000"/>
                                  <a:gd name="connsiteY7" fmla="*/ 303 h 10000"/>
                                  <a:gd name="connsiteX8" fmla="*/ 1481 w 10000"/>
                                  <a:gd name="connsiteY8" fmla="*/ 75 h 10000"/>
                                  <a:gd name="connsiteX9" fmla="*/ 1667 w 10000"/>
                                  <a:gd name="connsiteY9" fmla="*/ 0 h 10000"/>
                                  <a:gd name="connsiteX10" fmla="*/ 1852 w 10000"/>
                                  <a:gd name="connsiteY10" fmla="*/ 75 h 10000"/>
                                  <a:gd name="connsiteX11" fmla="*/ 2037 w 10000"/>
                                  <a:gd name="connsiteY11" fmla="*/ 303 h 10000"/>
                                  <a:gd name="connsiteX12" fmla="*/ 2222 w 10000"/>
                                  <a:gd name="connsiteY12" fmla="*/ 670 h 10000"/>
                                  <a:gd name="connsiteX13" fmla="*/ 2407 w 10000"/>
                                  <a:gd name="connsiteY13" fmla="*/ 1170 h 10000"/>
                                  <a:gd name="connsiteX14" fmla="*/ 2593 w 10000"/>
                                  <a:gd name="connsiteY14" fmla="*/ 1785 h 10000"/>
                                  <a:gd name="connsiteX15" fmla="*/ 2777 w 10000"/>
                                  <a:gd name="connsiteY15" fmla="*/ 2500 h 10000"/>
                                  <a:gd name="connsiteX16" fmla="*/ 2963 w 10000"/>
                                  <a:gd name="connsiteY16" fmla="*/ 3290 h 10000"/>
                                  <a:gd name="connsiteX17" fmla="*/ 3148 w 10000"/>
                                  <a:gd name="connsiteY17" fmla="*/ 4133 h 10000"/>
                                  <a:gd name="connsiteX18" fmla="*/ 3333 w 10000"/>
                                  <a:gd name="connsiteY18" fmla="*/ 5000 h 10000"/>
                                  <a:gd name="connsiteX19" fmla="*/ 3519 w 10000"/>
                                  <a:gd name="connsiteY19" fmla="*/ 5868 h 10000"/>
                                  <a:gd name="connsiteX20" fmla="*/ 3703 w 10000"/>
                                  <a:gd name="connsiteY20" fmla="*/ 6710 h 10000"/>
                                  <a:gd name="connsiteX21" fmla="*/ 3889 w 10000"/>
                                  <a:gd name="connsiteY21" fmla="*/ 7500 h 10000"/>
                                  <a:gd name="connsiteX22" fmla="*/ 4074 w 10000"/>
                                  <a:gd name="connsiteY22" fmla="*/ 8213 h 10000"/>
                                  <a:gd name="connsiteX23" fmla="*/ 4259 w 10000"/>
                                  <a:gd name="connsiteY23" fmla="*/ 8830 h 10000"/>
                                  <a:gd name="connsiteX24" fmla="*/ 4444 w 10000"/>
                                  <a:gd name="connsiteY24" fmla="*/ 9330 h 10000"/>
                                  <a:gd name="connsiteX25" fmla="*/ 4630 w 10000"/>
                                  <a:gd name="connsiteY25" fmla="*/ 9698 h 10000"/>
                                  <a:gd name="connsiteX26" fmla="*/ 4814 w 10000"/>
                                  <a:gd name="connsiteY26" fmla="*/ 9925 h 10000"/>
                                  <a:gd name="connsiteX27" fmla="*/ 5000 w 10000"/>
                                  <a:gd name="connsiteY27" fmla="*/ 10000 h 10000"/>
                                  <a:gd name="connsiteX28" fmla="*/ 5185 w 10000"/>
                                  <a:gd name="connsiteY28" fmla="*/ 9925 h 10000"/>
                                  <a:gd name="connsiteX29" fmla="*/ 5370 w 10000"/>
                                  <a:gd name="connsiteY29" fmla="*/ 9698 h 10000"/>
                                  <a:gd name="connsiteX30" fmla="*/ 5556 w 10000"/>
                                  <a:gd name="connsiteY30" fmla="*/ 9330 h 10000"/>
                                  <a:gd name="connsiteX31" fmla="*/ 5740 w 10000"/>
                                  <a:gd name="connsiteY31" fmla="*/ 8830 h 10000"/>
                                  <a:gd name="connsiteX32" fmla="*/ 5926 w 10000"/>
                                  <a:gd name="connsiteY32" fmla="*/ 8215 h 10000"/>
                                  <a:gd name="connsiteX33" fmla="*/ 6110 w 10000"/>
                                  <a:gd name="connsiteY33" fmla="*/ 7500 h 10000"/>
                                  <a:gd name="connsiteX34" fmla="*/ 6296 w 10000"/>
                                  <a:gd name="connsiteY34" fmla="*/ 6710 h 10000"/>
                                  <a:gd name="connsiteX35" fmla="*/ 6481 w 10000"/>
                                  <a:gd name="connsiteY35" fmla="*/ 5870 h 10000"/>
                                  <a:gd name="connsiteX36" fmla="*/ 6666 w 10000"/>
                                  <a:gd name="connsiteY36" fmla="*/ 5000 h 10000"/>
                                  <a:gd name="connsiteX37" fmla="*/ 6852 w 10000"/>
                                  <a:gd name="connsiteY37" fmla="*/ 4133 h 10000"/>
                                  <a:gd name="connsiteX38" fmla="*/ 7037 w 10000"/>
                                  <a:gd name="connsiteY38" fmla="*/ 3290 h 10000"/>
                                  <a:gd name="connsiteX39" fmla="*/ 7222 w 10000"/>
                                  <a:gd name="connsiteY39" fmla="*/ 2500 h 10000"/>
                                  <a:gd name="connsiteX40" fmla="*/ 7407 w 10000"/>
                                  <a:gd name="connsiteY40" fmla="*/ 1788 h 10000"/>
                                  <a:gd name="connsiteX41" fmla="*/ 7592 w 10000"/>
                                  <a:gd name="connsiteY41" fmla="*/ 1170 h 10000"/>
                                  <a:gd name="connsiteX42" fmla="*/ 7777 w 10000"/>
                                  <a:gd name="connsiteY42" fmla="*/ 670 h 10000"/>
                                  <a:gd name="connsiteX43" fmla="*/ 7963 w 10000"/>
                                  <a:gd name="connsiteY43" fmla="*/ 303 h 10000"/>
                                  <a:gd name="connsiteX44" fmla="*/ 8147 w 10000"/>
                                  <a:gd name="connsiteY44" fmla="*/ 75 h 10000"/>
                                  <a:gd name="connsiteX45" fmla="*/ 8333 w 10000"/>
                                  <a:gd name="connsiteY45" fmla="*/ 0 h 10000"/>
                                  <a:gd name="connsiteX46" fmla="*/ 8519 w 10000"/>
                                  <a:gd name="connsiteY46" fmla="*/ 75 h 10000"/>
                                  <a:gd name="connsiteX47" fmla="*/ 8703 w 10000"/>
                                  <a:gd name="connsiteY47" fmla="*/ 300 h 10000"/>
                                  <a:gd name="connsiteX48" fmla="*/ 8889 w 10000"/>
                                  <a:gd name="connsiteY48" fmla="*/ 670 h 10000"/>
                                  <a:gd name="connsiteX49" fmla="*/ 10000 w 10000"/>
                                  <a:gd name="connsiteY49" fmla="*/ 4998 h 10000"/>
                                  <a:gd name="connsiteX50" fmla="*/ 10000 w 10000"/>
                                  <a:gd name="connsiteY50" fmla="*/ 4998 h 10000"/>
                                  <a:gd name="connsiteX0" fmla="*/ 0 w 10000"/>
                                  <a:gd name="connsiteY0" fmla="*/ 5000 h 10000"/>
                                  <a:gd name="connsiteX1" fmla="*/ 186 w 10000"/>
                                  <a:gd name="connsiteY1" fmla="*/ 4133 h 10000"/>
                                  <a:gd name="connsiteX2" fmla="*/ 370 w 10000"/>
                                  <a:gd name="connsiteY2" fmla="*/ 3290 h 10000"/>
                                  <a:gd name="connsiteX3" fmla="*/ 556 w 10000"/>
                                  <a:gd name="connsiteY3" fmla="*/ 2500 h 10000"/>
                                  <a:gd name="connsiteX4" fmla="*/ 740 w 10000"/>
                                  <a:gd name="connsiteY4" fmla="*/ 1785 h 10000"/>
                                  <a:gd name="connsiteX5" fmla="*/ 926 w 10000"/>
                                  <a:gd name="connsiteY5" fmla="*/ 1170 h 10000"/>
                                  <a:gd name="connsiteX6" fmla="*/ 1111 w 10000"/>
                                  <a:gd name="connsiteY6" fmla="*/ 670 h 10000"/>
                                  <a:gd name="connsiteX7" fmla="*/ 1296 w 10000"/>
                                  <a:gd name="connsiteY7" fmla="*/ 303 h 10000"/>
                                  <a:gd name="connsiteX8" fmla="*/ 1481 w 10000"/>
                                  <a:gd name="connsiteY8" fmla="*/ 75 h 10000"/>
                                  <a:gd name="connsiteX9" fmla="*/ 1667 w 10000"/>
                                  <a:gd name="connsiteY9" fmla="*/ 0 h 10000"/>
                                  <a:gd name="connsiteX10" fmla="*/ 1852 w 10000"/>
                                  <a:gd name="connsiteY10" fmla="*/ 75 h 10000"/>
                                  <a:gd name="connsiteX11" fmla="*/ 2037 w 10000"/>
                                  <a:gd name="connsiteY11" fmla="*/ 303 h 10000"/>
                                  <a:gd name="connsiteX12" fmla="*/ 2222 w 10000"/>
                                  <a:gd name="connsiteY12" fmla="*/ 670 h 10000"/>
                                  <a:gd name="connsiteX13" fmla="*/ 2407 w 10000"/>
                                  <a:gd name="connsiteY13" fmla="*/ 1170 h 10000"/>
                                  <a:gd name="connsiteX14" fmla="*/ 2593 w 10000"/>
                                  <a:gd name="connsiteY14" fmla="*/ 1785 h 10000"/>
                                  <a:gd name="connsiteX15" fmla="*/ 2777 w 10000"/>
                                  <a:gd name="connsiteY15" fmla="*/ 2500 h 10000"/>
                                  <a:gd name="connsiteX16" fmla="*/ 2963 w 10000"/>
                                  <a:gd name="connsiteY16" fmla="*/ 3290 h 10000"/>
                                  <a:gd name="connsiteX17" fmla="*/ 3148 w 10000"/>
                                  <a:gd name="connsiteY17" fmla="*/ 4133 h 10000"/>
                                  <a:gd name="connsiteX18" fmla="*/ 3333 w 10000"/>
                                  <a:gd name="connsiteY18" fmla="*/ 5000 h 10000"/>
                                  <a:gd name="connsiteX19" fmla="*/ 3519 w 10000"/>
                                  <a:gd name="connsiteY19" fmla="*/ 5868 h 10000"/>
                                  <a:gd name="connsiteX20" fmla="*/ 3703 w 10000"/>
                                  <a:gd name="connsiteY20" fmla="*/ 6710 h 10000"/>
                                  <a:gd name="connsiteX21" fmla="*/ 3889 w 10000"/>
                                  <a:gd name="connsiteY21" fmla="*/ 7500 h 10000"/>
                                  <a:gd name="connsiteX22" fmla="*/ 4074 w 10000"/>
                                  <a:gd name="connsiteY22" fmla="*/ 8213 h 10000"/>
                                  <a:gd name="connsiteX23" fmla="*/ 4259 w 10000"/>
                                  <a:gd name="connsiteY23" fmla="*/ 8830 h 10000"/>
                                  <a:gd name="connsiteX24" fmla="*/ 4444 w 10000"/>
                                  <a:gd name="connsiteY24" fmla="*/ 9330 h 10000"/>
                                  <a:gd name="connsiteX25" fmla="*/ 4630 w 10000"/>
                                  <a:gd name="connsiteY25" fmla="*/ 9698 h 10000"/>
                                  <a:gd name="connsiteX26" fmla="*/ 4814 w 10000"/>
                                  <a:gd name="connsiteY26" fmla="*/ 9925 h 10000"/>
                                  <a:gd name="connsiteX27" fmla="*/ 5000 w 10000"/>
                                  <a:gd name="connsiteY27" fmla="*/ 10000 h 10000"/>
                                  <a:gd name="connsiteX28" fmla="*/ 5185 w 10000"/>
                                  <a:gd name="connsiteY28" fmla="*/ 9925 h 10000"/>
                                  <a:gd name="connsiteX29" fmla="*/ 5370 w 10000"/>
                                  <a:gd name="connsiteY29" fmla="*/ 9698 h 10000"/>
                                  <a:gd name="connsiteX30" fmla="*/ 5556 w 10000"/>
                                  <a:gd name="connsiteY30" fmla="*/ 9330 h 10000"/>
                                  <a:gd name="connsiteX31" fmla="*/ 5740 w 10000"/>
                                  <a:gd name="connsiteY31" fmla="*/ 8830 h 10000"/>
                                  <a:gd name="connsiteX32" fmla="*/ 5926 w 10000"/>
                                  <a:gd name="connsiteY32" fmla="*/ 8215 h 10000"/>
                                  <a:gd name="connsiteX33" fmla="*/ 6110 w 10000"/>
                                  <a:gd name="connsiteY33" fmla="*/ 7500 h 10000"/>
                                  <a:gd name="connsiteX34" fmla="*/ 6296 w 10000"/>
                                  <a:gd name="connsiteY34" fmla="*/ 6710 h 10000"/>
                                  <a:gd name="connsiteX35" fmla="*/ 6481 w 10000"/>
                                  <a:gd name="connsiteY35" fmla="*/ 5870 h 10000"/>
                                  <a:gd name="connsiteX36" fmla="*/ 6666 w 10000"/>
                                  <a:gd name="connsiteY36" fmla="*/ 5000 h 10000"/>
                                  <a:gd name="connsiteX37" fmla="*/ 6852 w 10000"/>
                                  <a:gd name="connsiteY37" fmla="*/ 4133 h 10000"/>
                                  <a:gd name="connsiteX38" fmla="*/ 7037 w 10000"/>
                                  <a:gd name="connsiteY38" fmla="*/ 3290 h 10000"/>
                                  <a:gd name="connsiteX39" fmla="*/ 7222 w 10000"/>
                                  <a:gd name="connsiteY39" fmla="*/ 2500 h 10000"/>
                                  <a:gd name="connsiteX40" fmla="*/ 7407 w 10000"/>
                                  <a:gd name="connsiteY40" fmla="*/ 1788 h 10000"/>
                                  <a:gd name="connsiteX41" fmla="*/ 7592 w 10000"/>
                                  <a:gd name="connsiteY41" fmla="*/ 1170 h 10000"/>
                                  <a:gd name="connsiteX42" fmla="*/ 7777 w 10000"/>
                                  <a:gd name="connsiteY42" fmla="*/ 670 h 10000"/>
                                  <a:gd name="connsiteX43" fmla="*/ 7963 w 10000"/>
                                  <a:gd name="connsiteY43" fmla="*/ 303 h 10000"/>
                                  <a:gd name="connsiteX44" fmla="*/ 8147 w 10000"/>
                                  <a:gd name="connsiteY44" fmla="*/ 75 h 10000"/>
                                  <a:gd name="connsiteX45" fmla="*/ 8333 w 10000"/>
                                  <a:gd name="connsiteY45" fmla="*/ 0 h 10000"/>
                                  <a:gd name="connsiteX46" fmla="*/ 8519 w 10000"/>
                                  <a:gd name="connsiteY46" fmla="*/ 75 h 10000"/>
                                  <a:gd name="connsiteX47" fmla="*/ 8703 w 10000"/>
                                  <a:gd name="connsiteY47" fmla="*/ 300 h 10000"/>
                                  <a:gd name="connsiteX48" fmla="*/ 8889 w 10000"/>
                                  <a:gd name="connsiteY48" fmla="*/ 670 h 10000"/>
                                  <a:gd name="connsiteX49" fmla="*/ 10000 w 10000"/>
                                  <a:gd name="connsiteY49" fmla="*/ 4998 h 10000"/>
                                  <a:gd name="connsiteX0" fmla="*/ 0 w 8889"/>
                                  <a:gd name="connsiteY0" fmla="*/ 5000 h 10000"/>
                                  <a:gd name="connsiteX1" fmla="*/ 186 w 8889"/>
                                  <a:gd name="connsiteY1" fmla="*/ 4133 h 10000"/>
                                  <a:gd name="connsiteX2" fmla="*/ 370 w 8889"/>
                                  <a:gd name="connsiteY2" fmla="*/ 3290 h 10000"/>
                                  <a:gd name="connsiteX3" fmla="*/ 556 w 8889"/>
                                  <a:gd name="connsiteY3" fmla="*/ 2500 h 10000"/>
                                  <a:gd name="connsiteX4" fmla="*/ 740 w 8889"/>
                                  <a:gd name="connsiteY4" fmla="*/ 1785 h 10000"/>
                                  <a:gd name="connsiteX5" fmla="*/ 926 w 8889"/>
                                  <a:gd name="connsiteY5" fmla="*/ 1170 h 10000"/>
                                  <a:gd name="connsiteX6" fmla="*/ 1111 w 8889"/>
                                  <a:gd name="connsiteY6" fmla="*/ 670 h 10000"/>
                                  <a:gd name="connsiteX7" fmla="*/ 1296 w 8889"/>
                                  <a:gd name="connsiteY7" fmla="*/ 303 h 10000"/>
                                  <a:gd name="connsiteX8" fmla="*/ 1481 w 8889"/>
                                  <a:gd name="connsiteY8" fmla="*/ 75 h 10000"/>
                                  <a:gd name="connsiteX9" fmla="*/ 1667 w 8889"/>
                                  <a:gd name="connsiteY9" fmla="*/ 0 h 10000"/>
                                  <a:gd name="connsiteX10" fmla="*/ 1852 w 8889"/>
                                  <a:gd name="connsiteY10" fmla="*/ 75 h 10000"/>
                                  <a:gd name="connsiteX11" fmla="*/ 2037 w 8889"/>
                                  <a:gd name="connsiteY11" fmla="*/ 303 h 10000"/>
                                  <a:gd name="connsiteX12" fmla="*/ 2222 w 8889"/>
                                  <a:gd name="connsiteY12" fmla="*/ 670 h 10000"/>
                                  <a:gd name="connsiteX13" fmla="*/ 2407 w 8889"/>
                                  <a:gd name="connsiteY13" fmla="*/ 1170 h 10000"/>
                                  <a:gd name="connsiteX14" fmla="*/ 2593 w 8889"/>
                                  <a:gd name="connsiteY14" fmla="*/ 1785 h 10000"/>
                                  <a:gd name="connsiteX15" fmla="*/ 2777 w 8889"/>
                                  <a:gd name="connsiteY15" fmla="*/ 2500 h 10000"/>
                                  <a:gd name="connsiteX16" fmla="*/ 2963 w 8889"/>
                                  <a:gd name="connsiteY16" fmla="*/ 3290 h 10000"/>
                                  <a:gd name="connsiteX17" fmla="*/ 3148 w 8889"/>
                                  <a:gd name="connsiteY17" fmla="*/ 4133 h 10000"/>
                                  <a:gd name="connsiteX18" fmla="*/ 3333 w 8889"/>
                                  <a:gd name="connsiteY18" fmla="*/ 5000 h 10000"/>
                                  <a:gd name="connsiteX19" fmla="*/ 3519 w 8889"/>
                                  <a:gd name="connsiteY19" fmla="*/ 5868 h 10000"/>
                                  <a:gd name="connsiteX20" fmla="*/ 3703 w 8889"/>
                                  <a:gd name="connsiteY20" fmla="*/ 6710 h 10000"/>
                                  <a:gd name="connsiteX21" fmla="*/ 3889 w 8889"/>
                                  <a:gd name="connsiteY21" fmla="*/ 7500 h 10000"/>
                                  <a:gd name="connsiteX22" fmla="*/ 4074 w 8889"/>
                                  <a:gd name="connsiteY22" fmla="*/ 8213 h 10000"/>
                                  <a:gd name="connsiteX23" fmla="*/ 4259 w 8889"/>
                                  <a:gd name="connsiteY23" fmla="*/ 8830 h 10000"/>
                                  <a:gd name="connsiteX24" fmla="*/ 4444 w 8889"/>
                                  <a:gd name="connsiteY24" fmla="*/ 9330 h 10000"/>
                                  <a:gd name="connsiteX25" fmla="*/ 4630 w 8889"/>
                                  <a:gd name="connsiteY25" fmla="*/ 9698 h 10000"/>
                                  <a:gd name="connsiteX26" fmla="*/ 4814 w 8889"/>
                                  <a:gd name="connsiteY26" fmla="*/ 9925 h 10000"/>
                                  <a:gd name="connsiteX27" fmla="*/ 5000 w 8889"/>
                                  <a:gd name="connsiteY27" fmla="*/ 10000 h 10000"/>
                                  <a:gd name="connsiteX28" fmla="*/ 5185 w 8889"/>
                                  <a:gd name="connsiteY28" fmla="*/ 9925 h 10000"/>
                                  <a:gd name="connsiteX29" fmla="*/ 5370 w 8889"/>
                                  <a:gd name="connsiteY29" fmla="*/ 9698 h 10000"/>
                                  <a:gd name="connsiteX30" fmla="*/ 5556 w 8889"/>
                                  <a:gd name="connsiteY30" fmla="*/ 9330 h 10000"/>
                                  <a:gd name="connsiteX31" fmla="*/ 5740 w 8889"/>
                                  <a:gd name="connsiteY31" fmla="*/ 8830 h 10000"/>
                                  <a:gd name="connsiteX32" fmla="*/ 5926 w 8889"/>
                                  <a:gd name="connsiteY32" fmla="*/ 8215 h 10000"/>
                                  <a:gd name="connsiteX33" fmla="*/ 6110 w 8889"/>
                                  <a:gd name="connsiteY33" fmla="*/ 7500 h 10000"/>
                                  <a:gd name="connsiteX34" fmla="*/ 6296 w 8889"/>
                                  <a:gd name="connsiteY34" fmla="*/ 6710 h 10000"/>
                                  <a:gd name="connsiteX35" fmla="*/ 6481 w 8889"/>
                                  <a:gd name="connsiteY35" fmla="*/ 5870 h 10000"/>
                                  <a:gd name="connsiteX36" fmla="*/ 6666 w 8889"/>
                                  <a:gd name="connsiteY36" fmla="*/ 5000 h 10000"/>
                                  <a:gd name="connsiteX37" fmla="*/ 6852 w 8889"/>
                                  <a:gd name="connsiteY37" fmla="*/ 4133 h 10000"/>
                                  <a:gd name="connsiteX38" fmla="*/ 7037 w 8889"/>
                                  <a:gd name="connsiteY38" fmla="*/ 3290 h 10000"/>
                                  <a:gd name="connsiteX39" fmla="*/ 7222 w 8889"/>
                                  <a:gd name="connsiteY39" fmla="*/ 2500 h 10000"/>
                                  <a:gd name="connsiteX40" fmla="*/ 7407 w 8889"/>
                                  <a:gd name="connsiteY40" fmla="*/ 1788 h 10000"/>
                                  <a:gd name="connsiteX41" fmla="*/ 7592 w 8889"/>
                                  <a:gd name="connsiteY41" fmla="*/ 1170 h 10000"/>
                                  <a:gd name="connsiteX42" fmla="*/ 7777 w 8889"/>
                                  <a:gd name="connsiteY42" fmla="*/ 670 h 10000"/>
                                  <a:gd name="connsiteX43" fmla="*/ 7963 w 8889"/>
                                  <a:gd name="connsiteY43" fmla="*/ 303 h 10000"/>
                                  <a:gd name="connsiteX44" fmla="*/ 8147 w 8889"/>
                                  <a:gd name="connsiteY44" fmla="*/ 75 h 10000"/>
                                  <a:gd name="connsiteX45" fmla="*/ 8333 w 8889"/>
                                  <a:gd name="connsiteY45" fmla="*/ 0 h 10000"/>
                                  <a:gd name="connsiteX46" fmla="*/ 8519 w 8889"/>
                                  <a:gd name="connsiteY46" fmla="*/ 75 h 10000"/>
                                  <a:gd name="connsiteX47" fmla="*/ 8703 w 8889"/>
                                  <a:gd name="connsiteY47" fmla="*/ 300 h 10000"/>
                                  <a:gd name="connsiteX48" fmla="*/ 8889 w 8889"/>
                                  <a:gd name="connsiteY48" fmla="*/ 670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8889" h="10000">
                                    <a:moveTo>
                                      <a:pt x="0" y="5000"/>
                                    </a:moveTo>
                                    <a:cubicBezTo>
                                      <a:pt x="61" y="4708"/>
                                      <a:pt x="123" y="4418"/>
                                      <a:pt x="186" y="4133"/>
                                    </a:cubicBezTo>
                                    <a:cubicBezTo>
                                      <a:pt x="247" y="3848"/>
                                      <a:pt x="308" y="3563"/>
                                      <a:pt x="370" y="3290"/>
                                    </a:cubicBezTo>
                                    <a:cubicBezTo>
                                      <a:pt x="432" y="3018"/>
                                      <a:pt x="493" y="2750"/>
                                      <a:pt x="556" y="2500"/>
                                    </a:cubicBezTo>
                                    <a:cubicBezTo>
                                      <a:pt x="618" y="2250"/>
                                      <a:pt x="679" y="2008"/>
                                      <a:pt x="740" y="1785"/>
                                    </a:cubicBezTo>
                                    <a:cubicBezTo>
                                      <a:pt x="802" y="1563"/>
                                      <a:pt x="864" y="1355"/>
                                      <a:pt x="926" y="1170"/>
                                    </a:cubicBezTo>
                                    <a:cubicBezTo>
                                      <a:pt x="988" y="985"/>
                                      <a:pt x="1049" y="815"/>
                                      <a:pt x="1111" y="670"/>
                                    </a:cubicBezTo>
                                    <a:cubicBezTo>
                                      <a:pt x="1174" y="525"/>
                                      <a:pt x="1234" y="403"/>
                                      <a:pt x="1296" y="303"/>
                                    </a:cubicBezTo>
                                    <a:cubicBezTo>
                                      <a:pt x="1358" y="203"/>
                                      <a:pt x="1419" y="125"/>
                                      <a:pt x="1481" y="75"/>
                                    </a:cubicBezTo>
                                    <a:cubicBezTo>
                                      <a:pt x="1544" y="25"/>
                                      <a:pt x="1605" y="0"/>
                                      <a:pt x="1667" y="0"/>
                                    </a:cubicBezTo>
                                    <a:cubicBezTo>
                                      <a:pt x="1728" y="0"/>
                                      <a:pt x="1789" y="25"/>
                                      <a:pt x="1852" y="75"/>
                                    </a:cubicBezTo>
                                    <a:cubicBezTo>
                                      <a:pt x="1914" y="125"/>
                                      <a:pt x="1975" y="203"/>
                                      <a:pt x="2037" y="303"/>
                                    </a:cubicBezTo>
                                    <a:cubicBezTo>
                                      <a:pt x="2099" y="403"/>
                                      <a:pt x="2160" y="525"/>
                                      <a:pt x="2222" y="670"/>
                                    </a:cubicBezTo>
                                    <a:cubicBezTo>
                                      <a:pt x="2284" y="815"/>
                                      <a:pt x="2345" y="985"/>
                                      <a:pt x="2407" y="1170"/>
                                    </a:cubicBezTo>
                                    <a:cubicBezTo>
                                      <a:pt x="2469" y="1355"/>
                                      <a:pt x="2531" y="1563"/>
                                      <a:pt x="2593" y="1785"/>
                                    </a:cubicBezTo>
                                    <a:cubicBezTo>
                                      <a:pt x="2655" y="2008"/>
                                      <a:pt x="2715" y="2250"/>
                                      <a:pt x="2777" y="2500"/>
                                    </a:cubicBezTo>
                                    <a:cubicBezTo>
                                      <a:pt x="2840" y="2750"/>
                                      <a:pt x="2901" y="3018"/>
                                      <a:pt x="2963" y="3290"/>
                                    </a:cubicBezTo>
                                    <a:cubicBezTo>
                                      <a:pt x="3025" y="3563"/>
                                      <a:pt x="3086" y="3848"/>
                                      <a:pt x="3148" y="4133"/>
                                    </a:cubicBezTo>
                                    <a:cubicBezTo>
                                      <a:pt x="3210" y="4418"/>
                                      <a:pt x="3271" y="4710"/>
                                      <a:pt x="3333" y="5000"/>
                                    </a:cubicBezTo>
                                    <a:cubicBezTo>
                                      <a:pt x="3395" y="5290"/>
                                      <a:pt x="3456" y="5583"/>
                                      <a:pt x="3519" y="5868"/>
                                    </a:cubicBezTo>
                                    <a:cubicBezTo>
                                      <a:pt x="3581" y="6153"/>
                                      <a:pt x="3642" y="6438"/>
                                      <a:pt x="3703" y="6710"/>
                                    </a:cubicBezTo>
                                    <a:cubicBezTo>
                                      <a:pt x="3765" y="6983"/>
                                      <a:pt x="3826" y="7250"/>
                                      <a:pt x="3889" y="7500"/>
                                    </a:cubicBezTo>
                                    <a:cubicBezTo>
                                      <a:pt x="3951" y="7750"/>
                                      <a:pt x="4012" y="7990"/>
                                      <a:pt x="4074" y="8213"/>
                                    </a:cubicBezTo>
                                    <a:cubicBezTo>
                                      <a:pt x="4136" y="8435"/>
                                      <a:pt x="4197" y="8645"/>
                                      <a:pt x="4259" y="8830"/>
                                    </a:cubicBezTo>
                                    <a:cubicBezTo>
                                      <a:pt x="4321" y="9015"/>
                                      <a:pt x="4382" y="9185"/>
                                      <a:pt x="4444" y="9330"/>
                                    </a:cubicBezTo>
                                    <a:cubicBezTo>
                                      <a:pt x="4507" y="9475"/>
                                      <a:pt x="4568" y="9598"/>
                                      <a:pt x="4630" y="9698"/>
                                    </a:cubicBezTo>
                                    <a:cubicBezTo>
                                      <a:pt x="4691" y="9798"/>
                                      <a:pt x="4752" y="9875"/>
                                      <a:pt x="4814" y="9925"/>
                                    </a:cubicBezTo>
                                    <a:cubicBezTo>
                                      <a:pt x="4877" y="9975"/>
                                      <a:pt x="4938" y="10000"/>
                                      <a:pt x="5000" y="10000"/>
                                    </a:cubicBezTo>
                                    <a:cubicBezTo>
                                      <a:pt x="5062" y="10000"/>
                                      <a:pt x="5123" y="9975"/>
                                      <a:pt x="5185" y="9925"/>
                                    </a:cubicBezTo>
                                    <a:cubicBezTo>
                                      <a:pt x="5247" y="9875"/>
                                      <a:pt x="5308" y="9798"/>
                                      <a:pt x="5370" y="9698"/>
                                    </a:cubicBezTo>
                                    <a:cubicBezTo>
                                      <a:pt x="5432" y="9598"/>
                                      <a:pt x="5493" y="9475"/>
                                      <a:pt x="5556" y="9330"/>
                                    </a:cubicBezTo>
                                    <a:cubicBezTo>
                                      <a:pt x="5617" y="9185"/>
                                      <a:pt x="5678" y="9015"/>
                                      <a:pt x="5740" y="8830"/>
                                    </a:cubicBezTo>
                                    <a:cubicBezTo>
                                      <a:pt x="5802" y="8645"/>
                                      <a:pt x="5864" y="8438"/>
                                      <a:pt x="5926" y="8215"/>
                                    </a:cubicBezTo>
                                    <a:cubicBezTo>
                                      <a:pt x="5988" y="7993"/>
                                      <a:pt x="6049" y="7750"/>
                                      <a:pt x="6110" y="7500"/>
                                    </a:cubicBezTo>
                                    <a:cubicBezTo>
                                      <a:pt x="6173" y="7250"/>
                                      <a:pt x="6234" y="6983"/>
                                      <a:pt x="6296" y="6710"/>
                                    </a:cubicBezTo>
                                    <a:cubicBezTo>
                                      <a:pt x="6358" y="6438"/>
                                      <a:pt x="6419" y="6155"/>
                                      <a:pt x="6481" y="5870"/>
                                    </a:cubicBezTo>
                                    <a:cubicBezTo>
                                      <a:pt x="6544" y="5585"/>
                                      <a:pt x="6605" y="5290"/>
                                      <a:pt x="6666" y="5000"/>
                                    </a:cubicBezTo>
                                    <a:cubicBezTo>
                                      <a:pt x="6728" y="4710"/>
                                      <a:pt x="6789" y="4418"/>
                                      <a:pt x="6852" y="4133"/>
                                    </a:cubicBezTo>
                                    <a:cubicBezTo>
                                      <a:pt x="6914" y="3848"/>
                                      <a:pt x="6975" y="3563"/>
                                      <a:pt x="7037" y="3290"/>
                                    </a:cubicBezTo>
                                    <a:cubicBezTo>
                                      <a:pt x="7098" y="3018"/>
                                      <a:pt x="7159" y="2750"/>
                                      <a:pt x="7222" y="2500"/>
                                    </a:cubicBezTo>
                                    <a:cubicBezTo>
                                      <a:pt x="7284" y="2250"/>
                                      <a:pt x="7345" y="2010"/>
                                      <a:pt x="7407" y="1788"/>
                                    </a:cubicBezTo>
                                    <a:cubicBezTo>
                                      <a:pt x="7469" y="1565"/>
                                      <a:pt x="7531" y="1355"/>
                                      <a:pt x="7592" y="1170"/>
                                    </a:cubicBezTo>
                                    <a:cubicBezTo>
                                      <a:pt x="7654" y="985"/>
                                      <a:pt x="7715" y="815"/>
                                      <a:pt x="7777" y="670"/>
                                    </a:cubicBezTo>
                                    <a:cubicBezTo>
                                      <a:pt x="7840" y="525"/>
                                      <a:pt x="7901" y="403"/>
                                      <a:pt x="7963" y="303"/>
                                    </a:cubicBezTo>
                                    <a:cubicBezTo>
                                      <a:pt x="8025" y="203"/>
                                      <a:pt x="8085" y="125"/>
                                      <a:pt x="8147" y="75"/>
                                    </a:cubicBezTo>
                                    <a:cubicBezTo>
                                      <a:pt x="8210" y="25"/>
                                      <a:pt x="8271" y="0"/>
                                      <a:pt x="8333" y="0"/>
                                    </a:cubicBezTo>
                                    <a:cubicBezTo>
                                      <a:pt x="8395" y="0"/>
                                      <a:pt x="8456" y="25"/>
                                      <a:pt x="8519" y="75"/>
                                    </a:cubicBezTo>
                                    <a:cubicBezTo>
                                      <a:pt x="8580" y="125"/>
                                      <a:pt x="8641" y="200"/>
                                      <a:pt x="8703" y="300"/>
                                    </a:cubicBezTo>
                                    <a:cubicBezTo>
                                      <a:pt x="8765" y="400"/>
                                      <a:pt x="8796" y="423"/>
                                      <a:pt x="8889" y="670"/>
                                    </a:cubicBezTo>
                                  </a:path>
                                </a:pathLst>
                              </a:custGeom>
                              <a:noFill/>
                              <a:ln w="12700" cmpd="sng">
                                <a:solidFill>
                                  <a:srgbClr val="000000"/>
                                </a:solidFill>
                                <a:round/>
                                <a:headEnd/>
                                <a:tailEnd/>
                              </a:ln>
                            </wps:spPr>
                            <wps:bodyPr rot="0" vert="horz" wrap="square" lIns="91440" tIns="45720" rIns="91440" bIns="45720" anchor="t" anchorCtr="0" upright="1">
                              <a:noAutofit/>
                            </wps:bodyPr>
                          </wps:wsp>
                        </wpg:grpSp>
                        <wpg:grpSp>
                          <wpg:cNvPr id="1932572565" name="组合 1"/>
                          <wpg:cNvGrpSpPr/>
                          <wpg:grpSpPr>
                            <a:xfrm>
                              <a:off x="-27938" y="0"/>
                              <a:ext cx="3068281" cy="923314"/>
                              <a:chOff x="-661585" y="0"/>
                              <a:chExt cx="3068281" cy="923314"/>
                            </a:xfrm>
                          </wpg:grpSpPr>
                          <wps:wsp>
                            <wps:cNvPr id="1137691486" name="文本框 29"/>
                            <wps:cNvSpPr txBox="1"/>
                            <wps:spPr>
                              <a:xfrm>
                                <a:off x="466559" y="163345"/>
                                <a:ext cx="421885" cy="207645"/>
                              </a:xfrm>
                              <a:prstGeom prst="rect">
                                <a:avLst/>
                              </a:prstGeom>
                              <a:noFill/>
                              <a:ln w="6350">
                                <a:noFill/>
                              </a:ln>
                            </wps:spPr>
                            <wps:txbx>
                              <w:txbxContent>
                                <w:p w14:paraId="2F0361DB" w14:textId="77777777" w:rsidR="00A530AE" w:rsidRPr="0075015F" w:rsidRDefault="00A530AE" w:rsidP="00A530AE">
                                  <w:pPr>
                                    <w:rPr>
                                      <w:iCs/>
                                      <w:sz w:val="18"/>
                                      <w:szCs w:val="18"/>
                                    </w:rPr>
                                  </w:pPr>
                                  <w:r w:rsidRPr="0075015F">
                                    <w:rPr>
                                      <w:rFonts w:hint="eastAsia"/>
                                      <w:iCs/>
                                      <w:sz w:val="18"/>
                                      <w:szCs w:val="18"/>
                                    </w:rPr>
                                    <w:t>点火针</w:t>
                                  </w:r>
                                </w:p>
                              </w:txbxContent>
                            </wps:txbx>
                            <wps:bodyPr rot="0" spcFirstLastPara="0" vert="horz" wrap="none" lIns="36000" tIns="0" rIns="36000" bIns="0" numCol="1" spcCol="0" rtlCol="0" fromWordArt="0" anchor="t" anchorCtr="0" forceAA="0" compatLnSpc="1">
                              <a:spAutoFit/>
                            </wps:bodyPr>
                          </wps:wsp>
                          <wps:wsp>
                            <wps:cNvPr id="403208145" name="文本框 29"/>
                            <wps:cNvSpPr txBox="1"/>
                            <wps:spPr>
                              <a:xfrm>
                                <a:off x="141295" y="0"/>
                                <a:ext cx="148200" cy="207645"/>
                              </a:xfrm>
                              <a:prstGeom prst="rect">
                                <a:avLst/>
                              </a:prstGeom>
                              <a:noFill/>
                              <a:ln w="6350">
                                <a:noFill/>
                              </a:ln>
                            </wps:spPr>
                            <wps:txbx>
                              <w:txbxContent>
                                <w:p w14:paraId="2FCDEC85" w14:textId="77777777" w:rsidR="00A530AE" w:rsidRPr="0075015F" w:rsidRDefault="00A530AE" w:rsidP="00A530AE">
                                  <w:pPr>
                                    <w:rPr>
                                      <w:iCs/>
                                      <w:sz w:val="18"/>
                                      <w:szCs w:val="18"/>
                                    </w:rPr>
                                  </w:pPr>
                                  <w:r>
                                    <w:rPr>
                                      <w:rFonts w:hint="eastAsia"/>
                                      <w:iCs/>
                                      <w:sz w:val="18"/>
                                      <w:szCs w:val="18"/>
                                    </w:rPr>
                                    <w:t>T</w:t>
                                  </w:r>
                                </w:p>
                              </w:txbxContent>
                            </wps:txbx>
                            <wps:bodyPr rot="0" spcFirstLastPara="0" vert="horz" wrap="none" lIns="36000" tIns="0" rIns="36000" bIns="0" numCol="1" spcCol="0" rtlCol="0" fromWordArt="0" anchor="t" anchorCtr="0" forceAA="0" compatLnSpc="1">
                              <a:spAutoFit/>
                            </wps:bodyPr>
                          </wps:wsp>
                          <wps:wsp>
                            <wps:cNvPr id="389734907" name="文本框 29"/>
                            <wps:cNvSpPr txBox="1"/>
                            <wps:spPr>
                              <a:xfrm>
                                <a:off x="-82553" y="317049"/>
                                <a:ext cx="160900" cy="207645"/>
                              </a:xfrm>
                              <a:prstGeom prst="rect">
                                <a:avLst/>
                              </a:prstGeom>
                              <a:noFill/>
                              <a:ln w="6350">
                                <a:noFill/>
                              </a:ln>
                            </wps:spPr>
                            <wps:txbx>
                              <w:txbxContent>
                                <w:p w14:paraId="09F77B9E" w14:textId="77777777" w:rsidR="00A530AE" w:rsidRPr="0075015F" w:rsidRDefault="00A530AE" w:rsidP="00A530AE">
                                  <w:pPr>
                                    <w:rPr>
                                      <w:iCs/>
                                      <w:sz w:val="18"/>
                                      <w:szCs w:val="18"/>
                                    </w:rPr>
                                  </w:pPr>
                                  <w:r>
                                    <w:rPr>
                                      <w:rFonts w:hint="eastAsia"/>
                                      <w:iCs/>
                                      <w:sz w:val="18"/>
                                      <w:szCs w:val="18"/>
                                    </w:rPr>
                                    <w:t>V</w:t>
                                  </w:r>
                                </w:p>
                              </w:txbxContent>
                            </wps:txbx>
                            <wps:bodyPr rot="0" spcFirstLastPara="0" vert="horz" wrap="none" lIns="36000" tIns="0" rIns="36000" bIns="0" numCol="1" spcCol="0" rtlCol="0" fromWordArt="0" anchor="t" anchorCtr="0" forceAA="0" compatLnSpc="1">
                              <a:spAutoFit/>
                            </wps:bodyPr>
                          </wps:wsp>
                          <wps:wsp>
                            <wps:cNvPr id="556285514" name="文本框 29"/>
                            <wps:cNvSpPr txBox="1"/>
                            <wps:spPr>
                              <a:xfrm>
                                <a:off x="-661585" y="223085"/>
                                <a:ext cx="148200" cy="207645"/>
                              </a:xfrm>
                              <a:prstGeom prst="rect">
                                <a:avLst/>
                              </a:prstGeom>
                              <a:noFill/>
                              <a:ln w="6350">
                                <a:noFill/>
                              </a:ln>
                            </wps:spPr>
                            <wps:txbx>
                              <w:txbxContent>
                                <w:p w14:paraId="764E12F1" w14:textId="77777777" w:rsidR="00A530AE" w:rsidRPr="0075015F" w:rsidRDefault="00A530AE" w:rsidP="00A530AE">
                                  <w:pPr>
                                    <w:rPr>
                                      <w:i/>
                                      <w:sz w:val="18"/>
                                      <w:szCs w:val="18"/>
                                    </w:rPr>
                                  </w:pPr>
                                  <w:r w:rsidRPr="0075015F">
                                    <w:rPr>
                                      <w:rFonts w:hint="eastAsia"/>
                                      <w:i/>
                                      <w:sz w:val="18"/>
                                      <w:szCs w:val="18"/>
                                    </w:rPr>
                                    <w:t>E</w:t>
                                  </w:r>
                                </w:p>
                              </w:txbxContent>
                            </wps:txbx>
                            <wps:bodyPr rot="0" spcFirstLastPara="0" vert="horz" wrap="none" lIns="36000" tIns="0" rIns="36000" bIns="0" numCol="1" spcCol="0" rtlCol="0" fromWordArt="0" anchor="t" anchorCtr="0" forceAA="0" compatLnSpc="1">
                              <a:spAutoFit/>
                            </wps:bodyPr>
                          </wps:wsp>
                          <wps:wsp>
                            <wps:cNvPr id="34428884" name="文本框 29"/>
                            <wps:cNvSpPr txBox="1"/>
                            <wps:spPr>
                              <a:xfrm>
                                <a:off x="-600246" y="397308"/>
                                <a:ext cx="142485" cy="207645"/>
                              </a:xfrm>
                              <a:prstGeom prst="rect">
                                <a:avLst/>
                              </a:prstGeom>
                              <a:noFill/>
                              <a:ln w="6350">
                                <a:noFill/>
                              </a:ln>
                            </wps:spPr>
                            <wps:txbx>
                              <w:txbxContent>
                                <w:p w14:paraId="2C39B0BF" w14:textId="77777777" w:rsidR="00A530AE" w:rsidRPr="0075015F" w:rsidRDefault="00A530AE" w:rsidP="00A530AE">
                                  <w:pPr>
                                    <w:rPr>
                                      <w:iCs/>
                                      <w:sz w:val="18"/>
                                      <w:szCs w:val="18"/>
                                    </w:rPr>
                                  </w:pPr>
                                  <w:r w:rsidRPr="0075015F">
                                    <w:rPr>
                                      <w:rFonts w:hint="eastAsia"/>
                                      <w:iCs/>
                                      <w:sz w:val="18"/>
                                      <w:szCs w:val="18"/>
                                    </w:rPr>
                                    <w:t>S</w:t>
                                  </w:r>
                                </w:p>
                              </w:txbxContent>
                            </wps:txbx>
                            <wps:bodyPr rot="0" spcFirstLastPara="0" vert="horz" wrap="none" lIns="36000" tIns="0" rIns="36000" bIns="0" numCol="1" spcCol="0" rtlCol="0" fromWordArt="0" anchor="t" anchorCtr="0" forceAA="0" compatLnSpc="1">
                              <a:spAutoFit/>
                            </wps:bodyPr>
                          </wps:wsp>
                          <wps:wsp>
                            <wps:cNvPr id="245135733" name="文本框 29"/>
                            <wps:cNvSpPr txBox="1"/>
                            <wps:spPr>
                              <a:xfrm>
                                <a:off x="40098" y="715669"/>
                                <a:ext cx="193285" cy="207645"/>
                              </a:xfrm>
                              <a:prstGeom prst="rect">
                                <a:avLst/>
                              </a:prstGeom>
                              <a:noFill/>
                              <a:ln w="6350">
                                <a:noFill/>
                              </a:ln>
                            </wps:spPr>
                            <wps:txbx>
                              <w:txbxContent>
                                <w:p w14:paraId="3C3E5957" w14:textId="77777777" w:rsidR="00A530AE" w:rsidRPr="0075015F" w:rsidRDefault="00A530AE" w:rsidP="00A530AE">
                                  <w:pPr>
                                    <w:rPr>
                                      <w:iCs/>
                                      <w:sz w:val="18"/>
                                      <w:szCs w:val="18"/>
                                    </w:rPr>
                                  </w:pPr>
                                  <w:r>
                                    <w:rPr>
                                      <w:rFonts w:hint="eastAsia"/>
                                      <w:iCs/>
                                      <w:sz w:val="18"/>
                                      <w:szCs w:val="18"/>
                                    </w:rPr>
                                    <w:t>甲</w:t>
                                  </w:r>
                                </w:p>
                              </w:txbxContent>
                            </wps:txbx>
                            <wps:bodyPr rot="0" spcFirstLastPara="0" vert="horz" wrap="none" lIns="36000" tIns="0" rIns="36000" bIns="0" numCol="1" spcCol="0" rtlCol="0" fromWordArt="0" anchor="t" anchorCtr="0" forceAA="0" compatLnSpc="1">
                              <a:spAutoFit/>
                            </wps:bodyPr>
                          </wps:wsp>
                          <wps:wsp>
                            <wps:cNvPr id="1888071371" name="文本框 29"/>
                            <wps:cNvSpPr txBox="1"/>
                            <wps:spPr>
                              <a:xfrm>
                                <a:off x="1168385" y="3874"/>
                                <a:ext cx="250435" cy="207645"/>
                              </a:xfrm>
                              <a:prstGeom prst="rect">
                                <a:avLst/>
                              </a:prstGeom>
                              <a:noFill/>
                              <a:ln w="6350">
                                <a:noFill/>
                              </a:ln>
                            </wps:spPr>
                            <wps:txbx>
                              <w:txbxContent>
                                <w:p w14:paraId="3EF64329" w14:textId="77777777" w:rsidR="00A530AE" w:rsidRPr="0075015F" w:rsidRDefault="00A530AE" w:rsidP="00A530AE">
                                  <w:pPr>
                                    <w:rPr>
                                      <w:iCs/>
                                      <w:sz w:val="18"/>
                                      <w:szCs w:val="18"/>
                                    </w:rPr>
                                  </w:pPr>
                                  <w:r w:rsidRPr="0075015F">
                                    <w:rPr>
                                      <w:rFonts w:hint="eastAsia"/>
                                      <w:i/>
                                      <w:sz w:val="18"/>
                                      <w:szCs w:val="18"/>
                                    </w:rPr>
                                    <w:t>u</w:t>
                                  </w:r>
                                  <w:r>
                                    <w:rPr>
                                      <w:rFonts w:hint="eastAsia"/>
                                      <w:iCs/>
                                      <w:sz w:val="18"/>
                                      <w:szCs w:val="18"/>
                                    </w:rPr>
                                    <w:t>/V</w:t>
                                  </w:r>
                                </w:p>
                              </w:txbxContent>
                            </wps:txbx>
                            <wps:bodyPr rot="0" spcFirstLastPara="0" vert="horz" wrap="none" lIns="36000" tIns="0" rIns="36000" bIns="0" numCol="1" spcCol="0" rtlCol="0" fromWordArt="0" anchor="t" anchorCtr="0" forceAA="0" compatLnSpc="1">
                              <a:spAutoFit/>
                            </wps:bodyPr>
                          </wps:wsp>
                          <wps:wsp>
                            <wps:cNvPr id="1563557589" name="文本框 29"/>
                            <wps:cNvSpPr txBox="1"/>
                            <wps:spPr>
                              <a:xfrm>
                                <a:off x="985324" y="175057"/>
                                <a:ext cx="193285" cy="207645"/>
                              </a:xfrm>
                              <a:prstGeom prst="rect">
                                <a:avLst/>
                              </a:prstGeom>
                              <a:noFill/>
                              <a:ln w="6350">
                                <a:noFill/>
                              </a:ln>
                            </wps:spPr>
                            <wps:txbx>
                              <w:txbxContent>
                                <w:p w14:paraId="087B4C99" w14:textId="77777777" w:rsidR="00A530AE" w:rsidRPr="0075015F" w:rsidRDefault="00A530AE" w:rsidP="00A530AE">
                                  <w:pPr>
                                    <w:rPr>
                                      <w:iCs/>
                                      <w:sz w:val="18"/>
                                      <w:szCs w:val="18"/>
                                    </w:rPr>
                                  </w:pPr>
                                  <w:r w:rsidRPr="0075015F">
                                    <w:rPr>
                                      <w:rFonts w:hint="eastAsia"/>
                                      <w:iCs/>
                                      <w:sz w:val="18"/>
                                      <w:szCs w:val="18"/>
                                    </w:rPr>
                                    <w:t>50</w:t>
                                  </w:r>
                                </w:p>
                              </w:txbxContent>
                            </wps:txbx>
                            <wps:bodyPr rot="0" spcFirstLastPara="0" vert="horz" wrap="none" lIns="36000" tIns="0" rIns="36000" bIns="0" numCol="1" spcCol="0" rtlCol="0" fromWordArt="0" anchor="t" anchorCtr="0" forceAA="0" compatLnSpc="1">
                              <a:spAutoFit/>
                            </wps:bodyPr>
                          </wps:wsp>
                          <wps:wsp>
                            <wps:cNvPr id="64123140" name="文本框 29"/>
                            <wps:cNvSpPr txBox="1"/>
                            <wps:spPr>
                              <a:xfrm>
                                <a:off x="1006298" y="324800"/>
                                <a:ext cx="160900" cy="207645"/>
                              </a:xfrm>
                              <a:prstGeom prst="rect">
                                <a:avLst/>
                              </a:prstGeom>
                              <a:noFill/>
                              <a:ln w="6350">
                                <a:noFill/>
                              </a:ln>
                            </wps:spPr>
                            <wps:txbx>
                              <w:txbxContent>
                                <w:p w14:paraId="7D362EBE" w14:textId="77777777" w:rsidR="00A530AE" w:rsidRPr="0075015F" w:rsidRDefault="00A530AE" w:rsidP="00A530AE">
                                  <w:pPr>
                                    <w:rPr>
                                      <w:i/>
                                      <w:sz w:val="18"/>
                                      <w:szCs w:val="18"/>
                                    </w:rPr>
                                  </w:pPr>
                                  <w:r w:rsidRPr="0075015F">
                                    <w:rPr>
                                      <w:rFonts w:hint="eastAsia"/>
                                      <w:i/>
                                      <w:sz w:val="18"/>
                                      <w:szCs w:val="18"/>
                                    </w:rPr>
                                    <w:t>O</w:t>
                                  </w:r>
                                </w:p>
                              </w:txbxContent>
                            </wps:txbx>
                            <wps:bodyPr rot="0" spcFirstLastPara="0" vert="horz" wrap="none" lIns="36000" tIns="0" rIns="36000" bIns="0" numCol="1" spcCol="0" rtlCol="0" fromWordArt="0" anchor="t" anchorCtr="0" forceAA="0" compatLnSpc="1">
                              <a:spAutoFit/>
                            </wps:bodyPr>
                          </wps:wsp>
                          <wps:wsp>
                            <wps:cNvPr id="1294171395" name="文本框 29"/>
                            <wps:cNvSpPr txBox="1"/>
                            <wps:spPr>
                              <a:xfrm>
                                <a:off x="892623" y="494870"/>
                                <a:ext cx="285995" cy="207645"/>
                              </a:xfrm>
                              <a:prstGeom prst="rect">
                                <a:avLst/>
                              </a:prstGeom>
                              <a:noFill/>
                              <a:ln w="6350">
                                <a:noFill/>
                              </a:ln>
                            </wps:spPr>
                            <wps:txbx>
                              <w:txbxContent>
                                <w:p w14:paraId="22AC32D3" w14:textId="77777777" w:rsidR="00A530AE" w:rsidRPr="0075015F" w:rsidRDefault="00A530AE" w:rsidP="00A530AE">
                                  <w:pPr>
                                    <w:rPr>
                                      <w:iCs/>
                                      <w:sz w:val="18"/>
                                      <w:szCs w:val="18"/>
                                    </w:rPr>
                                  </w:pPr>
                                  <w:r w:rsidRPr="0075015F">
                                    <w:rPr>
                                      <w:rFonts w:cs="Times New Roman"/>
                                      <w:iCs/>
                                      <w:sz w:val="18"/>
                                      <w:szCs w:val="18"/>
                                    </w:rPr>
                                    <w:t>−</w:t>
                                  </w:r>
                                  <w:r>
                                    <w:rPr>
                                      <w:rFonts w:cs="Times New Roman" w:hint="eastAsia"/>
                                      <w:iCs/>
                                      <w:sz w:val="18"/>
                                      <w:szCs w:val="18"/>
                                    </w:rPr>
                                    <w:t xml:space="preserve"> </w:t>
                                  </w:r>
                                  <w:r w:rsidRPr="0075015F">
                                    <w:rPr>
                                      <w:rFonts w:hint="eastAsia"/>
                                      <w:iCs/>
                                      <w:sz w:val="18"/>
                                      <w:szCs w:val="18"/>
                                    </w:rPr>
                                    <w:t>50</w:t>
                                  </w:r>
                                </w:p>
                              </w:txbxContent>
                            </wps:txbx>
                            <wps:bodyPr rot="0" spcFirstLastPara="0" vert="horz" wrap="none" lIns="36000" tIns="0" rIns="36000" bIns="0" numCol="1" spcCol="0" rtlCol="0" fromWordArt="0" anchor="t" anchorCtr="0" forceAA="0" compatLnSpc="1">
                              <a:spAutoFit/>
                            </wps:bodyPr>
                          </wps:wsp>
                          <wps:wsp>
                            <wps:cNvPr id="601560978" name="文本框 29"/>
                            <wps:cNvSpPr txBox="1"/>
                            <wps:spPr>
                              <a:xfrm>
                                <a:off x="1369767" y="382709"/>
                                <a:ext cx="136135" cy="207645"/>
                              </a:xfrm>
                              <a:prstGeom prst="rect">
                                <a:avLst/>
                              </a:prstGeom>
                              <a:noFill/>
                              <a:ln w="6350">
                                <a:noFill/>
                              </a:ln>
                            </wps:spPr>
                            <wps:txbx>
                              <w:txbxContent>
                                <w:p w14:paraId="43268F9C" w14:textId="77777777" w:rsidR="00A530AE" w:rsidRPr="0075015F" w:rsidRDefault="00A530AE" w:rsidP="00A530AE">
                                  <w:pPr>
                                    <w:rPr>
                                      <w:iCs/>
                                      <w:sz w:val="18"/>
                                      <w:szCs w:val="18"/>
                                    </w:rPr>
                                  </w:pPr>
                                  <w:r>
                                    <w:rPr>
                                      <w:rFonts w:cs="Times New Roman" w:hint="eastAsia"/>
                                      <w:iCs/>
                                      <w:sz w:val="18"/>
                                      <w:szCs w:val="18"/>
                                    </w:rPr>
                                    <w:t>1</w:t>
                                  </w:r>
                                </w:p>
                              </w:txbxContent>
                            </wps:txbx>
                            <wps:bodyPr rot="0" spcFirstLastPara="0" vert="horz" wrap="none" lIns="36000" tIns="0" rIns="36000" bIns="0" numCol="1" spcCol="0" rtlCol="0" fromWordArt="0" anchor="t" anchorCtr="0" forceAA="0" compatLnSpc="1">
                              <a:spAutoFit/>
                            </wps:bodyPr>
                          </wps:wsp>
                          <wps:wsp>
                            <wps:cNvPr id="509861877" name="文本框 29"/>
                            <wps:cNvSpPr txBox="1"/>
                            <wps:spPr>
                              <a:xfrm>
                                <a:off x="1755623" y="388633"/>
                                <a:ext cx="136135" cy="207645"/>
                              </a:xfrm>
                              <a:prstGeom prst="rect">
                                <a:avLst/>
                              </a:prstGeom>
                              <a:noFill/>
                              <a:ln w="6350">
                                <a:noFill/>
                              </a:ln>
                            </wps:spPr>
                            <wps:txbx>
                              <w:txbxContent>
                                <w:p w14:paraId="39602E09" w14:textId="77777777" w:rsidR="00A530AE" w:rsidRPr="0075015F" w:rsidRDefault="00A530AE" w:rsidP="00A530AE">
                                  <w:pPr>
                                    <w:rPr>
                                      <w:iCs/>
                                      <w:sz w:val="18"/>
                                      <w:szCs w:val="18"/>
                                    </w:rPr>
                                  </w:pPr>
                                  <w:r>
                                    <w:rPr>
                                      <w:rFonts w:cs="Times New Roman" w:hint="eastAsia"/>
                                      <w:iCs/>
                                      <w:sz w:val="18"/>
                                      <w:szCs w:val="18"/>
                                    </w:rPr>
                                    <w:t>2</w:t>
                                  </w:r>
                                </w:p>
                              </w:txbxContent>
                            </wps:txbx>
                            <wps:bodyPr rot="0" spcFirstLastPara="0" vert="horz" wrap="none" lIns="36000" tIns="0" rIns="36000" bIns="0" numCol="1" spcCol="0" rtlCol="0" fromWordArt="0" anchor="t" anchorCtr="0" forceAA="0" compatLnSpc="1">
                              <a:spAutoFit/>
                            </wps:bodyPr>
                          </wps:wsp>
                          <wps:wsp>
                            <wps:cNvPr id="634010428" name="文本框 29"/>
                            <wps:cNvSpPr txBox="1"/>
                            <wps:spPr>
                              <a:xfrm>
                                <a:off x="1931471" y="449008"/>
                                <a:ext cx="475225" cy="207645"/>
                              </a:xfrm>
                              <a:prstGeom prst="rect">
                                <a:avLst/>
                              </a:prstGeom>
                              <a:noFill/>
                              <a:ln w="6350">
                                <a:noFill/>
                              </a:ln>
                            </wps:spPr>
                            <wps:txbx>
                              <w:txbxContent>
                                <w:p w14:paraId="39D2EB5B" w14:textId="77777777" w:rsidR="00A530AE" w:rsidRPr="0075015F" w:rsidRDefault="00A530AE" w:rsidP="00A530AE">
                                  <w:pPr>
                                    <w:rPr>
                                      <w:iCs/>
                                      <w:sz w:val="18"/>
                                      <w:szCs w:val="18"/>
                                    </w:rPr>
                                  </w:pPr>
                                  <w:r w:rsidRPr="0075015F">
                                    <w:rPr>
                                      <w:rFonts w:hint="eastAsia"/>
                                      <w:i/>
                                      <w:sz w:val="18"/>
                                      <w:szCs w:val="18"/>
                                    </w:rPr>
                                    <w:t>t</w:t>
                                  </w:r>
                                  <w:r>
                                    <w:rPr>
                                      <w:rFonts w:hint="eastAsia"/>
                                      <w:iCs/>
                                      <w:sz w:val="18"/>
                                      <w:szCs w:val="18"/>
                                    </w:rPr>
                                    <w:t>/</w:t>
                                  </w:r>
                                  <w:r w:rsidRPr="0075015F">
                                    <w:rPr>
                                      <w:rFonts w:asciiTheme="majorBidi" w:hAnsiTheme="majorBidi" w:cstheme="majorBidi"/>
                                      <w:iCs/>
                                      <w:sz w:val="18"/>
                                      <w:szCs w:val="18"/>
                                    </w:rPr>
                                    <w:t>×</w:t>
                                  </w:r>
                                  <w:r>
                                    <w:rPr>
                                      <w:rFonts w:hint="eastAsia"/>
                                      <w:iCs/>
                                      <w:sz w:val="18"/>
                                      <w:szCs w:val="18"/>
                                    </w:rPr>
                                    <w:t>10</w:t>
                                  </w:r>
                                  <w:r>
                                    <w:rPr>
                                      <w:rFonts w:cs="Times New Roman"/>
                                      <w:iCs/>
                                      <w:sz w:val="18"/>
                                      <w:szCs w:val="18"/>
                                      <w:vertAlign w:val="superscript"/>
                                    </w:rPr>
                                    <w:t>−</w:t>
                                  </w:r>
                                  <w:r>
                                    <w:rPr>
                                      <w:rFonts w:hint="eastAsia"/>
                                      <w:iCs/>
                                      <w:sz w:val="18"/>
                                      <w:szCs w:val="18"/>
                                      <w:vertAlign w:val="superscript"/>
                                    </w:rPr>
                                    <w:t>2</w:t>
                                  </w:r>
                                  <w:r>
                                    <w:rPr>
                                      <w:rFonts w:hint="eastAsia"/>
                                      <w:iCs/>
                                      <w:sz w:val="18"/>
                                      <w:szCs w:val="18"/>
                                    </w:rPr>
                                    <w:t xml:space="preserve"> s</w:t>
                                  </w:r>
                                </w:p>
                              </w:txbxContent>
                            </wps:txbx>
                            <wps:bodyPr rot="0" spcFirstLastPara="0" vert="horz" wrap="none" lIns="36000" tIns="0" rIns="36000" bIns="0" numCol="1" spcCol="0" rtlCol="0" fromWordArt="0" anchor="t" anchorCtr="0" forceAA="0" compatLnSpc="1">
                              <a:spAutoFit/>
                            </wps:bodyPr>
                          </wps:wsp>
                          <wps:wsp>
                            <wps:cNvPr id="584848818" name="文本框 29"/>
                            <wps:cNvSpPr txBox="1"/>
                            <wps:spPr>
                              <a:xfrm>
                                <a:off x="-289395" y="279104"/>
                                <a:ext cx="174235" cy="311150"/>
                              </a:xfrm>
                              <a:prstGeom prst="rect">
                                <a:avLst/>
                              </a:prstGeom>
                              <a:noFill/>
                              <a:ln w="6350">
                                <a:noFill/>
                              </a:ln>
                            </wps:spPr>
                            <wps:txbx>
                              <w:txbxContent>
                                <w:p w14:paraId="6B9BE4F6" w14:textId="77777777" w:rsidR="00A530AE" w:rsidRPr="0075015F" w:rsidRDefault="00A530AE" w:rsidP="00A530AE">
                                  <w:pPr>
                                    <w:spacing w:line="160" w:lineRule="exact"/>
                                    <w:rPr>
                                      <w:iCs/>
                                      <w:sz w:val="15"/>
                                      <w:szCs w:val="15"/>
                                    </w:rPr>
                                  </w:pPr>
                                  <w:r w:rsidRPr="0075015F">
                                    <w:rPr>
                                      <w:rFonts w:hint="eastAsia"/>
                                      <w:iCs/>
                                      <w:sz w:val="15"/>
                                      <w:szCs w:val="15"/>
                                    </w:rPr>
                                    <w:t>转</w:t>
                                  </w:r>
                                </w:p>
                                <w:p w14:paraId="56ABA894" w14:textId="77777777" w:rsidR="00A530AE" w:rsidRPr="0075015F" w:rsidRDefault="00A530AE" w:rsidP="00A530AE">
                                  <w:pPr>
                                    <w:spacing w:line="160" w:lineRule="exact"/>
                                    <w:rPr>
                                      <w:iCs/>
                                      <w:sz w:val="15"/>
                                      <w:szCs w:val="15"/>
                                    </w:rPr>
                                  </w:pPr>
                                  <w:r w:rsidRPr="0075015F">
                                    <w:rPr>
                                      <w:rFonts w:hint="eastAsia"/>
                                      <w:iCs/>
                                      <w:sz w:val="15"/>
                                      <w:szCs w:val="15"/>
                                    </w:rPr>
                                    <w:t>换</w:t>
                                  </w:r>
                                </w:p>
                                <w:p w14:paraId="126F0F4F" w14:textId="77777777" w:rsidR="00A530AE" w:rsidRPr="0075015F" w:rsidRDefault="00A530AE" w:rsidP="00A530AE">
                                  <w:pPr>
                                    <w:spacing w:line="160" w:lineRule="exact"/>
                                    <w:rPr>
                                      <w:iCs/>
                                      <w:sz w:val="15"/>
                                      <w:szCs w:val="15"/>
                                    </w:rPr>
                                  </w:pPr>
                                  <w:r w:rsidRPr="0075015F">
                                    <w:rPr>
                                      <w:rFonts w:hint="eastAsia"/>
                                      <w:iCs/>
                                      <w:sz w:val="15"/>
                                      <w:szCs w:val="15"/>
                                    </w:rPr>
                                    <w:t>器</w:t>
                                  </w:r>
                                </w:p>
                              </w:txbxContent>
                            </wps:txbx>
                            <wps:bodyPr rot="0" spcFirstLastPara="0" vert="horz" wrap="none" lIns="36000" tIns="0" rIns="36000" bIns="0" numCol="1" spcCol="0" rtlCol="0" fromWordArt="0" anchor="t" anchorCtr="0" forceAA="0" compatLnSpc="1">
                              <a:spAutoFit/>
                            </wps:bodyPr>
                          </wps:wsp>
                          <wps:wsp>
                            <wps:cNvPr id="38966512" name="文本框 29"/>
                            <wps:cNvSpPr txBox="1"/>
                            <wps:spPr>
                              <a:xfrm>
                                <a:off x="1555643" y="702515"/>
                                <a:ext cx="194020" cy="207650"/>
                              </a:xfrm>
                              <a:prstGeom prst="rect">
                                <a:avLst/>
                              </a:prstGeom>
                              <a:noFill/>
                              <a:ln w="6350">
                                <a:noFill/>
                              </a:ln>
                            </wps:spPr>
                            <wps:txbx>
                              <w:txbxContent>
                                <w:p w14:paraId="49AAFF7F" w14:textId="77777777" w:rsidR="00A530AE" w:rsidRPr="0075015F" w:rsidRDefault="00A530AE" w:rsidP="00A530AE">
                                  <w:pPr>
                                    <w:rPr>
                                      <w:iCs/>
                                      <w:sz w:val="18"/>
                                      <w:szCs w:val="18"/>
                                    </w:rPr>
                                  </w:pPr>
                                  <w:r>
                                    <w:rPr>
                                      <w:rFonts w:hint="eastAsia"/>
                                      <w:iCs/>
                                      <w:sz w:val="18"/>
                                      <w:szCs w:val="18"/>
                                    </w:rPr>
                                    <w:t>乙</w:t>
                                  </w:r>
                                </w:p>
                              </w:txbxContent>
                            </wps:txbx>
                            <wps:bodyPr rot="0" spcFirstLastPara="0" vert="horz" wrap="none" lIns="36000" tIns="0" rIns="36000" bIns="0" numCol="1" spcCol="0" rtlCol="0" fromWordArt="0" anchor="t" anchorCtr="0" forceAA="0" compatLnSpc="1">
                              <a:spAutoFit/>
                            </wps:bodyPr>
                          </wps:wsp>
                        </wpg:grpSp>
                      </wpg:grpSp>
                      <wps:wsp>
                        <wps:cNvPr id="506514755" name="直接连接符 1"/>
                        <wps:cNvCnPr>
                          <a:cxnSpLocks/>
                        </wps:cNvCnPr>
                        <wps:spPr>
                          <a:xfrm flipH="1">
                            <a:off x="1075615" y="330555"/>
                            <a:ext cx="46312" cy="531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0658716" name="直接连接符 1"/>
                        <wps:cNvCnPr>
                          <a:cxnSpLocks/>
                        </wps:cNvCnPr>
                        <wps:spPr>
                          <a:xfrm flipH="1">
                            <a:off x="1075653" y="480524"/>
                            <a:ext cx="46312" cy="5313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w14:anchorId="0A1960D2" id="组合 3" o:spid="_x0000_s1499" style="width:240.65pt;height:72.7pt;mso-position-horizontal-relative:char;mso-position-vertical-relative:line" coordsize="30561,92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">
                <v:group id="组合 2" o:spid="_x0000_s1500" style="position:absolute;width:30561;height:9232" coordorigin="-279" coordsize="30682,9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">
                  <v:group id="组合 633" o:spid="_x0000_s1501" style="position:absolute;left:1178;top:1040;width:27103;height:5820" coordorigin=",21" coordsize="38305,8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">
                    <v:group id="组合 2070298018" o:spid="_x0000_s1502" style="position:absolute;top:21;width:38305;height:8234" coordorigin=",21" coordsize="38305,8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">
                      <v:shape id="Shape 37429" o:spid="_x0000_s1503" style="position:absolute;left:8828;top:2359;width:1296;height:647;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" path="m866648,433337c866648,194018,672643,,433324,,194005,,,194018,,433337e" filled="f" strokecolor="black [3213]" strokeweight="1pt">
                        <v:stroke miterlimit="1" joinstyle="miter"/>
                        <v:path arrowok="t" textboxrect="0,0,866648,433337"/>
                        <o:lock v:ext="edit" aspectratio="t"/>
                      </v:shape>
                      <v:group id="组合 1154357913" o:spid="_x0000_s1504" style="position:absolute;top:21;width:38305;height:8234" coordorigin=",21" coordsize="38305,8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">
                        <v:group id="组合 1838351357" o:spid="_x0000_s1505" style="position:absolute;top:21;width:38305;height:8234" coordorigin=",21" coordsize="38305,8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">
                          <v:group id="组合 588856408" o:spid="_x0000_s1506" style="position:absolute;top:21;width:38305;height:8234" coordorigin=",21" coordsize="38305,8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">
                            <v:group id="组合 599453547" o:spid="_x0000_s1507" style="position:absolute;top:21;width:38305;height:8234" coordorigin=",21" coordsize="38305,8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">
                              <v:group id="组合 281693963" o:spid="_x0000_s1508" style="position:absolute;top:21;width:38305;height:8075" coordorigin=",21" coordsize="38305,8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">
                                <v:group id="组合 1426069724" o:spid="_x0000_s1509" style="position:absolute;top:21;width:38305;height:8075" coordorigin=",21" coordsize="38305,80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">
                                  <v:group id="组合 1591748422" o:spid="_x0000_s1510" style="position:absolute;left:820;top:1267;width:4706;height:6808" coordorigin="820,1267" coordsize="4706,68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">
                                    <v:rect id="矩形 784646667" o:spid="_x0000_s1511" style="position:absolute;left:3379;top:2192;width:2147;height:50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" filled="f" strokecolor="black [3213]" strokeweight="1pt"/>
                                    <v:shape id="任意多边形: 形状 1885042006" o:spid="_x0000_s1512" style="position:absolute;left:820;top:1267;width:2993;height:1610;visibility:visible;mso-wrap-style:square;v-text-anchor:middle" coordsize="299296,16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" path="m299296,86692l299296,,,,,161000e" filled="f" strokecolor="black [3213]" strokeweight=".5pt">
                                      <v:stroke joinstyle="miter"/>
                                      <v:path arrowok="t" o:connecttype="custom" o:connectlocs="299296,86692;299296,0;0,0;0,161000" o:connectangles="0,0,0,0"/>
                                    </v:shape>
                                    <v:shape id="任意多边形: 形状 1515111634" o:spid="_x0000_s1513" style="position:absolute;left:820;top:6465;width:2993;height:1610;flip:y;visibility:visible;mso-wrap-style:square;v-text-anchor:middle" coordsize="299296,161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" path="m299296,86692l299296,,,,,161000e" filled="f" strokecolor="black [3213]" strokeweight=".5pt">
                                      <v:stroke joinstyle="miter"/>
                                      <v:path arrowok="t" o:connecttype="custom" o:connectlocs="299296,86692;299296,0;0,0;0,161000" o:connectangles="0,0,0,0"/>
                                    </v:shape>
                                  </v:group>
                                  <v:line id="直接连接符 1665469627" o:spid="_x0000_s1514" style="position:absolute;visibility:visible;mso-wrap-style:square" from="0,2904" to="1640,2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" strokecolor="black [3213]" strokeweight="1pt">
                                    <v:stroke joinstyle="miter"/>
                                  </v:line>
                                  <v:line id="直接连接符 255058846" o:spid="_x0000_s1515" style="position:absolute;visibility:visible;mso-wrap-style:square" from="377,3353" to="1197,3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" strokecolor="black [3213]" strokeweight="2pt">
                                    <v:stroke joinstyle="miter"/>
                                    <o:lock v:ext="edit" shapetype="f"/>
                                  </v:line>
                                  <v:line id="直接连接符 353566592" o:spid="_x0000_s1516" style="position:absolute;visibility:visible;mso-wrap-style:square" from="898,5386" to="1483,6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" strokecolor="black [3213]" strokeweight="1pt">
                                    <v:stroke joinstyle="miter"/>
                                    <o:lock v:ext="edit" shapetype="f"/>
                                  </v:line>
                                  <v:line id="直接连接符 1526079973" o:spid="_x0000_s1517" style="position:absolute;visibility:visible;mso-wrap-style:square" from="7231,1267" to="7231,3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" strokecolor="black [3213]" strokeweight=".5pt">
                                    <v:stroke joinstyle="miter"/>
                                    <o:lock v:ext="edit" shapetype="f"/>
                                  </v:line>
                                  <v:line id="直接连接符 1266899424" o:spid="_x0000_s1518" style="position:absolute;visibility:visible;mso-wrap-style:square" from="7224,5495" to="7224,8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" strokecolor="black [3213]" strokeweight=".5pt">
                                    <v:stroke joinstyle="miter"/>
                                    <o:lock v:ext="edit" shapetype="f"/>
                                  </v:line>
                                  <v:line id="直接连接符 610464808" o:spid="_x0000_s1519" style="position:absolute;visibility:visible;mso-wrap-style:square" from="23088,4753" to="38305,4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" strokecolor="black [3213]" strokeweight=".5pt">
                                    <v:stroke endarrow="block" endarrowwidth="narrow" joinstyle="miter"/>
                                    <o:lock v:ext="edit" shapetype="f"/>
                                  </v:line>
                                  <v:line id="直接连接符 1806557003" o:spid="_x0000_s1520" style="position:absolute;flip:y;visibility:visible;mso-wrap-style:square" from="23785,21" to="23785,80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" strokecolor="black [3213]" strokeweight=".5pt">
                                    <v:stroke endarrow="block" endarrowwidth="narrow" joinstyle="miter"/>
                                    <o:lock v:ext="edit" shapetype="f"/>
                                  </v:line>
                                  <v:line id="直接连接符 79509659" o:spid="_x0000_s1521" style="position:absolute;visibility:visible;mso-wrap-style:square" from="23785,2472" to="34587,2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" strokecolor="black [3213]" strokeweight=".5pt">
                                    <v:stroke dashstyle="dash" endarrowwidth="narrow" joinstyle="miter"/>
                                    <o:lock v:ext="edit" shapetype="f"/>
                                  </v:line>
                                  <v:line id="直接连接符 1591940250" o:spid="_x0000_s1522" style="position:absolute;visibility:visible;mso-wrap-style:square" from="23930,7085" to="30657,7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" strokecolor="black [3213]" strokeweight=".5pt">
                                    <v:stroke dashstyle="dash" endarrowwidth="narrow" joinstyle="miter"/>
                                    <o:lock v:ext="edit" shapetype="f"/>
                                  </v:line>
                                  <v:line id="直接连接符 484794222" o:spid="_x0000_s1523" style="position:absolute;visibility:visible;mso-wrap-style:square" from="787,3427" to="787,4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" strokecolor="black [3213]" strokeweight=".5pt">
                                    <v:stroke joinstyle="miter"/>
                                    <o:lock v:ext="edit" shapetype="f"/>
                                  </v:line>
                                  <v:line id="直接连接符 347904041" o:spid="_x0000_s1524" style="position:absolute;visibility:visible;mso-wrap-style:square" from="10333,1267" to="10333,79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" strokecolor="black [3213]" strokeweight="1.25pt">
                                    <v:stroke joinstyle="miter"/>
                                    <o:lock v:ext="edit" shapetype="f"/>
                                  </v:line>
                                </v:group>
                                <v:shape id="任意多边形: 形状 725377318" o:spid="_x0000_s1525" style="position:absolute;left:4973;top:1267;width:4204;height:915;visibility:visible;mso-wrap-style:square;v-text-anchor:middle" coordsize="420453,914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" path="m,91482l,,420453,r,76549e" filled="f" strokecolor="black [3213]" strokeweight=".5pt">
                                  <v:stroke joinstyle="miter"/>
                                  <v:path arrowok="t" o:connecttype="custom" o:connectlocs="0,91482;0,0;420453,0;420453,76549" o:connectangles="0,0,0,0"/>
                                </v:shape>
                                <v:shape id="任意多边形: 形状 1246062410" o:spid="_x0000_s1526" style="position:absolute;left:4973;top:7254;width:4204;height:821;flip:y;visibility:visible;mso-wrap-style:square;v-text-anchor:middle" coordsize="420453,82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" path="m,80331l,,420453,r,82123e" filled="f" strokecolor="black [3213]" strokeweight=".5pt">
                                  <v:stroke joinstyle="miter"/>
                                  <v:path arrowok="t" o:connecttype="custom" o:connectlocs="0,80331;0,0;420453,0;420453,82123" o:connectangles="0,0,0,0"/>
                                </v:shape>
                              </v:group>
                              <v:oval id="椭圆 1627259683" o:spid="_x0000_s1527" style="position:absolute;left:6227;top:3464;width:2034;height:20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" filled="f" strokecolor="black [3213]" strokeweight="1pt">
                                <v:stroke joinstyle="miter"/>
                              </v:oval>
                              <v:oval id="椭圆 944604838" o:spid="_x0000_s1528" style="position:absolute;left:576;top:4983;width:469;height:4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" filled="f" strokecolor="black [3213]" strokeweight="1pt">
                                <v:stroke joinstyle="miter"/>
                              </v:oval>
                              <v:oval id="椭圆 1957211404" o:spid="_x0000_s1529" style="position:absolute;left:7075;top:1121;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" fillcolor="black [3213]" stroked="f" strokeweight="1pt">
                                <v:stroke joinstyle="miter"/>
                                <o:lock v:ext="edit" aspectratio="t"/>
                              </v:oval>
                              <v:oval id="椭圆 760323792" o:spid="_x0000_s1530" style="position:absolute;left:7044;top:7895;width:360;height:3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" fillcolor="black [3213]" stroked="f" strokeweight="1pt">
                                <v:stroke joinstyle="miter"/>
                                <o:lock v:ext="edit" aspectratio="t"/>
                              </v:oval>
                            </v:group>
                            <v:shape id="任意多边形: 形状 552721610" o:spid="_x0000_s1531" style="position:absolute;left:11354;top:1267;width:7144;height:3145;visibility:visible;mso-wrap-style:square;v-text-anchor:middle" coordsize="714428,314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" path="m,l217063,r,232446l560604,232446r153824,82040e" filled="f" strokecolor="black [3213]" strokeweight=".5pt">
                              <v:stroke joinstyle="miter"/>
                              <v:path arrowok="t" o:connecttype="custom" o:connectlocs="0,0;217063,0;217063,232446;560604,232446;714428,314486" o:connectangles="0,0,0,0,0"/>
                            </v:shape>
                            <v:shape id="任意多边形: 形状 796146316" o:spid="_x0000_s1532" style="position:absolute;left:11354;top:4930;width:7144;height:3145;flip:y;visibility:visible;mso-wrap-style:square;v-text-anchor:middle" coordsize="714428,314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" path="m,l217063,r,232446l560604,232446r153824,82040e" filled="f" strokecolor="black [3213]" strokeweight=".5pt">
                              <v:stroke joinstyle="miter"/>
                              <v:path arrowok="t" o:connecttype="custom" o:connectlocs="0,0;217063,0;217063,232446;560604,232446;714428,314486" o:connectangles="0,0,0,0,0"/>
                            </v:shape>
                          </v:group>
                          <v:oval id="椭圆 897199899" o:spid="_x0000_s1533" style="position:absolute;left:13220;top:3303;width:639;height:6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" fillcolor="white [3212]" strokecolor="black [3213]">
                            <v:stroke joinstyle="miter"/>
                          </v:oval>
                          <v:oval id="椭圆 869017228" o:spid="_x0000_s1534" style="position:absolute;left:13220;top:5421;width:639;height:6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" fillcolor="white [3212]" strokecolor="black [3213]">
                            <v:stroke joinstyle="miter"/>
                          </v:oval>
                        </v:group>
                        <v:shape id="Shape 37429" o:spid="_x0000_s1535" style="position:absolute;left:10685;top:1533;width:969;height:484;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" path="m866648,433337c866648,194018,672643,,433324,,194005,,,194018,,433337e" filled="f" strokecolor="black [3213]" strokeweight="1pt">
                          <v:stroke miterlimit="1" joinstyle="miter"/>
                          <v:path arrowok="t" textboxrect="0,0,866648,433337"/>
                          <o:lock v:ext="edit" aspectratio="t"/>
                        </v:shape>
                        <v:shape id="Shape 37429" o:spid="_x0000_s1536" style="position:absolute;left:10685;top:2499;width:970;height:484;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" path="m866648,433337c866648,194018,672643,,433324,,194005,,,194018,,433337e" filled="f" strokecolor="black [3213]" strokeweight="1pt">
                          <v:stroke miterlimit="1" joinstyle="miter"/>
                          <v:path arrowok="t" textboxrect="0,0,866648,433337"/>
                          <o:lock v:ext="edit" aspectratio="t"/>
                        </v:shape>
                        <v:shape id="Shape 37429" o:spid="_x0000_s1537" style="position:absolute;left:10685;top:3439;width:970;height:484;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" path="m866648,433337c866648,194018,672643,,433324,,194005,,,194018,,433337e" filled="f" strokecolor="black [3213]" strokeweight="1pt">
                          <v:stroke miterlimit="1" joinstyle="miter"/>
                          <v:path arrowok="t" textboxrect="0,0,866648,433337"/>
                          <o:lock v:ext="edit" aspectratio="t"/>
                        </v:shape>
                        <v:shape id="Shape 37429" o:spid="_x0000_s1538" style="position:absolute;left:10685;top:4413;width:969;height:484;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" path="m866648,433337c866648,194018,672643,,433324,,194005,,,194018,,433337e" filled="f" strokecolor="black [3213]" strokeweight="1pt">
                          <v:stroke miterlimit="1" joinstyle="miter"/>
                          <v:path arrowok="t" textboxrect="0,0,866648,433337"/>
                          <o:lock v:ext="edit" aspectratio="t"/>
                        </v:shape>
                        <v:shape id="Shape 37429" o:spid="_x0000_s1539" style="position:absolute;left:10685;top:5386;width:969;height:484;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" path="m866648,433337c866648,194018,672643,,433324,,194005,,,194018,,433337e" filled="f" strokecolor="black [3213]" strokeweight="1pt">
                          <v:stroke miterlimit="1" joinstyle="miter"/>
                          <v:path arrowok="t" textboxrect="0,0,866648,433337"/>
                          <o:lock v:ext="edit" aspectratio="t"/>
                        </v:shape>
                        <v:shape id="Shape 37429" o:spid="_x0000_s1540" style="position:absolute;left:10685;top:6350;width:969;height:484;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" path="m866648,433337c866648,194018,672643,,433324,,194005,,,194018,,433337e" filled="f" strokecolor="black [3213]" strokeweight="1pt">
                          <v:stroke miterlimit="1" joinstyle="miter"/>
                          <v:path arrowok="t" textboxrect="0,0,866648,433337"/>
                          <o:lock v:ext="edit" aspectratio="t"/>
                        </v:shape>
                        <v:shape id="Shape 37429" o:spid="_x0000_s1541" style="position:absolute;left:10685;top:7317;width:970;height:484;rotation:90;flip:x;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" path="m866648,433337c866648,194018,672643,,433324,,194005,,,194018,,433337e" filled="f" strokecolor="black [3213]" strokeweight="1pt">
                          <v:stroke miterlimit="1" joinstyle="miter"/>
                          <v:path arrowok="t" textboxrect="0,0,866648,433337"/>
                          <o:lock v:ext="edit" aspectratio="t"/>
                        </v:shape>
                      </v:group>
                      <v:shape id="Shape 37429" o:spid="_x0000_s1542" style="position:absolute;left:8828;top:3653;width:1295;height:647;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" path="m866648,433337c866648,194018,672643,,433324,,194005,,,194018,,433337e" filled="f" strokecolor="black [3213]" strokeweight="1pt">
                        <v:stroke miterlimit="1" joinstyle="miter"/>
                        <v:path arrowok="t" textboxrect="0,0,866648,433337"/>
                        <o:lock v:ext="edit" aspectratio="t"/>
                      </v:shape>
                      <v:shape id="Shape 37429" o:spid="_x0000_s1543" style="position:absolute;left:8828;top:4967;width:1295;height:647;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" path="m866648,433337c866648,194018,672643,,433324,,194005,,,194018,,433337e" filled="f" strokecolor="black [3213]" strokeweight="1pt">
                        <v:stroke miterlimit="1" joinstyle="miter"/>
                        <v:path arrowok="t" textboxrect="0,0,866648,433337"/>
                        <o:lock v:ext="edit" aspectratio="t"/>
                      </v:shape>
                      <v:shape id="Shape 37429" o:spid="_x0000_s1544" style="position:absolute;left:8828;top:6288;width:1296;height:647;rotation:90;visibility:visible;mso-wrap-style:square;v-text-anchor:top" coordsize="866648,433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" path="m866648,433337c866648,194018,672643,,433324,,194005,,,194018,,433337e" filled="f" strokecolor="black [3213]" strokeweight="1pt">
                        <v:stroke miterlimit="1" joinstyle="miter"/>
                        <v:path arrowok="t" textboxrect="0,0,866648,433337"/>
                        <o:lock v:ext="edit" aspectratio="t"/>
                      </v:shape>
                    </v:group>
                    <v:shape id="任意多边形: 形状 1943785888" o:spid="_x0000_s1545" style="position:absolute;left:23786;top:2472;width:11941;height:4613;visibility:visible;mso-wrap-style:square;v-text-anchor:top" coordsize="8889,1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" path="m,5000c61,4708,123,4418,186,4133v61,-285,122,-570,184,-843c432,3018,493,2750,556,2500v62,-250,123,-492,184,-715c802,1563,864,1355,926,1170,988,985,1049,815,1111,670v63,-145,123,-267,185,-367c1358,203,1419,125,1481,75,1544,25,1605,,1667,v61,,122,25,185,75c1914,125,1975,203,2037,303v62,100,123,222,185,367c2284,815,2345,985,2407,1170v62,185,124,393,186,615c2655,2008,2715,2250,2777,2500v63,250,124,518,186,790c3025,3563,3086,3848,3148,4133v62,285,123,577,185,867c3395,5290,3456,5583,3519,5868v62,285,123,570,184,842c3765,6983,3826,7250,3889,7500v62,250,123,490,185,713c4136,8435,4197,8645,4259,8830v62,185,123,355,185,500c4507,9475,4568,9598,4630,9698v61,100,122,177,184,227c4877,9975,4938,10000,5000,10000v62,,123,-25,185,-75c5247,9875,5308,9798,5370,9698v62,-100,123,-223,186,-368c5617,9185,5678,9015,5740,8830v62,-185,124,-392,186,-615c5988,7993,6049,7750,6110,7500v63,-250,124,-517,186,-790c6358,6438,6419,6155,6481,5870v63,-285,124,-580,185,-870c6728,4710,6789,4418,6852,4133v62,-285,123,-570,185,-843c7098,3018,7159,2750,7222,2500v62,-250,123,-490,185,-712c7469,1565,7531,1355,7592,1170v62,-185,123,-355,185,-500c7840,525,7901,403,7963,303,8025,203,8085,125,8147,75,8210,25,8271,,8333,v62,,123,25,186,75c8580,125,8641,200,8703,300v62,100,93,123,186,370e" filled="f" strokeweight="1pt">
                      <v:path arrowok="t" o:connecttype="custom" o:connectlocs="0,230622;24987,190632;49705,151749;74692,115311;99410,82332;124397,53966;149250,30903;174102,13976;198955,3459;223942,0;248795,3459;273647,13976;298500,30903;323352,53966;348339,82332;373057,115311;398044,151749;422897,190632;447749,230622;472736,270658;497455,309495;522442,345933;547294,378820;572147,407278;596999,430341;621986,447314;646704,457785;671691,461244;696544,457785;721397,447314;746384,430341;771102,407278;796089,378912;820807,345933;845794,309495;870646,270750;895499,230622;920486,190632;945338,151749;970191,115311;995044,82470;1019896,53966;1044749,30903;1069736,13976;1094454,3459;1119441,0;1144428,3459;1169146,13837;1194133,30903" o:connectangles="0,0,0,0,0,0,0,0,0,0,0,0,0,0,0,0,0,0,0,0,0,0,0,0,0,0,0,0,0,0,0,0,0,0,0,0,0,0,0,0,0,0,0,0,0,0,0,0,0"/>
                    </v:shape>
                  </v:group>
                  <v:group id="组合 1" o:spid="_x0000_s1546" style="position:absolute;left:-279;width:30682;height:9233" coordorigin="-6615" coordsize="30682,9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">
                    <v:shape id="文本框 29" o:spid="_x0000_s1547" type="#_x0000_t202" style="position:absolute;left:4665;top:1633;width:421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" filled="f" stroked="f" strokeweight=".5pt">
                      <v:textbox style="mso-fit-shape-to-text:t" inset="1mm,0,1mm,0">
                        <w:txbxContent>
                          <w:p w14:paraId="2F0361DB" w14:textId="77777777" w:rsidR="00A530AE" w:rsidRPr="0075015F" w:rsidRDefault="00A530AE" w:rsidP="00A530AE">
                            <w:pPr>
                              <w:rPr>
                                <w:iCs/>
                                <w:sz w:val="18"/>
                                <w:szCs w:val="18"/>
                              </w:rPr>
                            </w:pPr>
                            <w:r w:rsidRPr="0075015F">
                              <w:rPr>
                                <w:rFonts w:hint="eastAsia"/>
                                <w:iCs/>
                                <w:sz w:val="18"/>
                                <w:szCs w:val="18"/>
                              </w:rPr>
                              <w:t>点火针</w:t>
                            </w:r>
                          </w:p>
                        </w:txbxContent>
                      </v:textbox>
                    </v:shape>
                    <v:shape id="文本框 29" o:spid="_x0000_s1548" type="#_x0000_t202" style="position:absolute;left:1412;width:148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" filled="f" stroked="f" strokeweight=".5pt">
                      <v:textbox style="mso-fit-shape-to-text:t" inset="1mm,0,1mm,0">
                        <w:txbxContent>
                          <w:p w14:paraId="2FCDEC85" w14:textId="77777777" w:rsidR="00A530AE" w:rsidRPr="0075015F" w:rsidRDefault="00A530AE" w:rsidP="00A530AE">
                            <w:pPr>
                              <w:rPr>
                                <w:iCs/>
                                <w:sz w:val="18"/>
                                <w:szCs w:val="18"/>
                              </w:rPr>
                            </w:pPr>
                            <w:r>
                              <w:rPr>
                                <w:rFonts w:hint="eastAsia"/>
                                <w:iCs/>
                                <w:sz w:val="18"/>
                                <w:szCs w:val="18"/>
                              </w:rPr>
                              <w:t>T</w:t>
                            </w:r>
                          </w:p>
                        </w:txbxContent>
                      </v:textbox>
                    </v:shape>
                    <v:shape id="文本框 29" o:spid="_x0000_s1549" type="#_x0000_t202" style="position:absolute;left:-825;top:3170;width:1608;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" filled="f" stroked="f" strokeweight=".5pt">
                      <v:textbox style="mso-fit-shape-to-text:t" inset="1mm,0,1mm,0">
                        <w:txbxContent>
                          <w:p w14:paraId="09F77B9E" w14:textId="77777777" w:rsidR="00A530AE" w:rsidRPr="0075015F" w:rsidRDefault="00A530AE" w:rsidP="00A530AE">
                            <w:pPr>
                              <w:rPr>
                                <w:iCs/>
                                <w:sz w:val="18"/>
                                <w:szCs w:val="18"/>
                              </w:rPr>
                            </w:pPr>
                            <w:r>
                              <w:rPr>
                                <w:rFonts w:hint="eastAsia"/>
                                <w:iCs/>
                                <w:sz w:val="18"/>
                                <w:szCs w:val="18"/>
                              </w:rPr>
                              <w:t>V</w:t>
                            </w:r>
                          </w:p>
                        </w:txbxContent>
                      </v:textbox>
                    </v:shape>
                    <v:shape id="文本框 29" o:spid="_x0000_s1550" type="#_x0000_t202" style="position:absolute;left:-6615;top:2230;width:1482;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" filled="f" stroked="f" strokeweight=".5pt">
                      <v:textbox style="mso-fit-shape-to-text:t" inset="1mm,0,1mm,0">
                        <w:txbxContent>
                          <w:p w14:paraId="764E12F1" w14:textId="77777777" w:rsidR="00A530AE" w:rsidRPr="0075015F" w:rsidRDefault="00A530AE" w:rsidP="00A530AE">
                            <w:pPr>
                              <w:rPr>
                                <w:i/>
                                <w:sz w:val="18"/>
                                <w:szCs w:val="18"/>
                              </w:rPr>
                            </w:pPr>
                            <w:r w:rsidRPr="0075015F">
                              <w:rPr>
                                <w:rFonts w:hint="eastAsia"/>
                                <w:i/>
                                <w:sz w:val="18"/>
                                <w:szCs w:val="18"/>
                              </w:rPr>
                              <w:t>E</w:t>
                            </w:r>
                          </w:p>
                        </w:txbxContent>
                      </v:textbox>
                    </v:shape>
                    <v:shape id="文本框 29" o:spid="_x0000_s1551" type="#_x0000_t202" style="position:absolute;left:-6002;top:3973;width:1425;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" filled="f" stroked="f" strokeweight=".5pt">
                      <v:textbox style="mso-fit-shape-to-text:t" inset="1mm,0,1mm,0">
                        <w:txbxContent>
                          <w:p w14:paraId="2C39B0BF" w14:textId="77777777" w:rsidR="00A530AE" w:rsidRPr="0075015F" w:rsidRDefault="00A530AE" w:rsidP="00A530AE">
                            <w:pPr>
                              <w:rPr>
                                <w:iCs/>
                                <w:sz w:val="18"/>
                                <w:szCs w:val="18"/>
                              </w:rPr>
                            </w:pPr>
                            <w:r w:rsidRPr="0075015F">
                              <w:rPr>
                                <w:rFonts w:hint="eastAsia"/>
                                <w:iCs/>
                                <w:sz w:val="18"/>
                                <w:szCs w:val="18"/>
                              </w:rPr>
                              <w:t>S</w:t>
                            </w:r>
                          </w:p>
                        </w:txbxContent>
                      </v:textbox>
                    </v:shape>
                    <v:shape id="文本框 29" o:spid="_x0000_s1552" type="#_x0000_t202" style="position:absolute;left:400;top:7156;width:193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" filled="f" stroked="f" strokeweight=".5pt">
                      <v:textbox style="mso-fit-shape-to-text:t" inset="1mm,0,1mm,0">
                        <w:txbxContent>
                          <w:p w14:paraId="3C3E5957" w14:textId="77777777" w:rsidR="00A530AE" w:rsidRPr="0075015F" w:rsidRDefault="00A530AE" w:rsidP="00A530AE">
                            <w:pPr>
                              <w:rPr>
                                <w:iCs/>
                                <w:sz w:val="18"/>
                                <w:szCs w:val="18"/>
                              </w:rPr>
                            </w:pPr>
                            <w:r>
                              <w:rPr>
                                <w:rFonts w:hint="eastAsia"/>
                                <w:iCs/>
                                <w:sz w:val="18"/>
                                <w:szCs w:val="18"/>
                              </w:rPr>
                              <w:t>甲</w:t>
                            </w:r>
                          </w:p>
                        </w:txbxContent>
                      </v:textbox>
                    </v:shape>
                    <v:shape id="文本框 29" o:spid="_x0000_s1553" type="#_x0000_t202" style="position:absolute;left:11683;top:38;width:2505;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" filled="f" stroked="f" strokeweight=".5pt">
                      <v:textbox style="mso-fit-shape-to-text:t" inset="1mm,0,1mm,0">
                        <w:txbxContent>
                          <w:p w14:paraId="3EF64329" w14:textId="77777777" w:rsidR="00A530AE" w:rsidRPr="0075015F" w:rsidRDefault="00A530AE" w:rsidP="00A530AE">
                            <w:pPr>
                              <w:rPr>
                                <w:iCs/>
                                <w:sz w:val="18"/>
                                <w:szCs w:val="18"/>
                              </w:rPr>
                            </w:pPr>
                            <w:r w:rsidRPr="0075015F">
                              <w:rPr>
                                <w:rFonts w:hint="eastAsia"/>
                                <w:i/>
                                <w:sz w:val="18"/>
                                <w:szCs w:val="18"/>
                              </w:rPr>
                              <w:t>u</w:t>
                            </w:r>
                            <w:r>
                              <w:rPr>
                                <w:rFonts w:hint="eastAsia"/>
                                <w:iCs/>
                                <w:sz w:val="18"/>
                                <w:szCs w:val="18"/>
                              </w:rPr>
                              <w:t>/V</w:t>
                            </w:r>
                          </w:p>
                        </w:txbxContent>
                      </v:textbox>
                    </v:shape>
                    <v:shape id="文本框 29" o:spid="_x0000_s1554" type="#_x0000_t202" style="position:absolute;left:9853;top:1750;width:1933;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" filled="f" stroked="f" strokeweight=".5pt">
                      <v:textbox style="mso-fit-shape-to-text:t" inset="1mm,0,1mm,0">
                        <w:txbxContent>
                          <w:p w14:paraId="087B4C99" w14:textId="77777777" w:rsidR="00A530AE" w:rsidRPr="0075015F" w:rsidRDefault="00A530AE" w:rsidP="00A530AE">
                            <w:pPr>
                              <w:rPr>
                                <w:iCs/>
                                <w:sz w:val="18"/>
                                <w:szCs w:val="18"/>
                              </w:rPr>
                            </w:pPr>
                            <w:r w:rsidRPr="0075015F">
                              <w:rPr>
                                <w:rFonts w:hint="eastAsia"/>
                                <w:iCs/>
                                <w:sz w:val="18"/>
                                <w:szCs w:val="18"/>
                              </w:rPr>
                              <w:t>50</w:t>
                            </w:r>
                          </w:p>
                        </w:txbxContent>
                      </v:textbox>
                    </v:shape>
                    <v:shape id="文本框 29" o:spid="_x0000_s1555" type="#_x0000_t202" style="position:absolute;left:10062;top:3248;width:160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" filled="f" stroked="f" strokeweight=".5pt">
                      <v:textbox style="mso-fit-shape-to-text:t" inset="1mm,0,1mm,0">
                        <w:txbxContent>
                          <w:p w14:paraId="7D362EBE" w14:textId="77777777" w:rsidR="00A530AE" w:rsidRPr="0075015F" w:rsidRDefault="00A530AE" w:rsidP="00A530AE">
                            <w:pPr>
                              <w:rPr>
                                <w:i/>
                                <w:sz w:val="18"/>
                                <w:szCs w:val="18"/>
                              </w:rPr>
                            </w:pPr>
                            <w:r w:rsidRPr="0075015F">
                              <w:rPr>
                                <w:rFonts w:hint="eastAsia"/>
                                <w:i/>
                                <w:sz w:val="18"/>
                                <w:szCs w:val="18"/>
                              </w:rPr>
                              <w:t>O</w:t>
                            </w:r>
                          </w:p>
                        </w:txbxContent>
                      </v:textbox>
                    </v:shape>
                    <v:shape id="文本框 29" o:spid="_x0000_s1556" type="#_x0000_t202" style="position:absolute;left:8926;top:4948;width:2860;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" filled="f" stroked="f" strokeweight=".5pt">
                      <v:textbox style="mso-fit-shape-to-text:t" inset="1mm,0,1mm,0">
                        <w:txbxContent>
                          <w:p w14:paraId="22AC32D3" w14:textId="77777777" w:rsidR="00A530AE" w:rsidRPr="0075015F" w:rsidRDefault="00A530AE" w:rsidP="00A530AE">
                            <w:pPr>
                              <w:rPr>
                                <w:iCs/>
                                <w:sz w:val="18"/>
                                <w:szCs w:val="18"/>
                              </w:rPr>
                            </w:pPr>
                            <w:r w:rsidRPr="0075015F">
                              <w:rPr>
                                <w:rFonts w:cs="Times New Roman"/>
                                <w:iCs/>
                                <w:sz w:val="18"/>
                                <w:szCs w:val="18"/>
                              </w:rPr>
                              <w:t>−</w:t>
                            </w:r>
                            <w:r>
                              <w:rPr>
                                <w:rFonts w:cs="Times New Roman" w:hint="eastAsia"/>
                                <w:iCs/>
                                <w:sz w:val="18"/>
                                <w:szCs w:val="18"/>
                              </w:rPr>
                              <w:t xml:space="preserve"> </w:t>
                            </w:r>
                            <w:r w:rsidRPr="0075015F">
                              <w:rPr>
                                <w:rFonts w:hint="eastAsia"/>
                                <w:iCs/>
                                <w:sz w:val="18"/>
                                <w:szCs w:val="18"/>
                              </w:rPr>
                              <w:t>50</w:t>
                            </w:r>
                          </w:p>
                        </w:txbxContent>
                      </v:textbox>
                    </v:shape>
                    <v:shape id="文本框 29" o:spid="_x0000_s1557" type="#_x0000_t202" style="position:absolute;left:13697;top:3827;width:136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" filled="f" stroked="f" strokeweight=".5pt">
                      <v:textbox style="mso-fit-shape-to-text:t" inset="1mm,0,1mm,0">
                        <w:txbxContent>
                          <w:p w14:paraId="43268F9C" w14:textId="77777777" w:rsidR="00A530AE" w:rsidRPr="0075015F" w:rsidRDefault="00A530AE" w:rsidP="00A530AE">
                            <w:pPr>
                              <w:rPr>
                                <w:iCs/>
                                <w:sz w:val="18"/>
                                <w:szCs w:val="18"/>
                              </w:rPr>
                            </w:pPr>
                            <w:r>
                              <w:rPr>
                                <w:rFonts w:cs="Times New Roman" w:hint="eastAsia"/>
                                <w:iCs/>
                                <w:sz w:val="18"/>
                                <w:szCs w:val="18"/>
                              </w:rPr>
                              <w:t>1</w:t>
                            </w:r>
                          </w:p>
                        </w:txbxContent>
                      </v:textbox>
                    </v:shape>
                    <v:shape id="文本框 29" o:spid="_x0000_s1558" type="#_x0000_t202" style="position:absolute;left:17556;top:3886;width:1361;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" filled="f" stroked="f" strokeweight=".5pt">
                      <v:textbox style="mso-fit-shape-to-text:t" inset="1mm,0,1mm,0">
                        <w:txbxContent>
                          <w:p w14:paraId="39602E09" w14:textId="77777777" w:rsidR="00A530AE" w:rsidRPr="0075015F" w:rsidRDefault="00A530AE" w:rsidP="00A530AE">
                            <w:pPr>
                              <w:rPr>
                                <w:iCs/>
                                <w:sz w:val="18"/>
                                <w:szCs w:val="18"/>
                              </w:rPr>
                            </w:pPr>
                            <w:r>
                              <w:rPr>
                                <w:rFonts w:cs="Times New Roman" w:hint="eastAsia"/>
                                <w:iCs/>
                                <w:sz w:val="18"/>
                                <w:szCs w:val="18"/>
                              </w:rPr>
                              <w:t>2</w:t>
                            </w:r>
                          </w:p>
                        </w:txbxContent>
                      </v:textbox>
                    </v:shape>
                    <v:shape id="文本框 29" o:spid="_x0000_s1559" type="#_x0000_t202" style="position:absolute;left:19314;top:4490;width:475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" filled="f" stroked="f" strokeweight=".5pt">
                      <v:textbox style="mso-fit-shape-to-text:t" inset="1mm,0,1mm,0">
                        <w:txbxContent>
                          <w:p w14:paraId="39D2EB5B" w14:textId="77777777" w:rsidR="00A530AE" w:rsidRPr="0075015F" w:rsidRDefault="00A530AE" w:rsidP="00A530AE">
                            <w:pPr>
                              <w:rPr>
                                <w:iCs/>
                                <w:sz w:val="18"/>
                                <w:szCs w:val="18"/>
                              </w:rPr>
                            </w:pPr>
                            <w:r w:rsidRPr="0075015F">
                              <w:rPr>
                                <w:rFonts w:hint="eastAsia"/>
                                <w:i/>
                                <w:sz w:val="18"/>
                                <w:szCs w:val="18"/>
                              </w:rPr>
                              <w:t>t</w:t>
                            </w:r>
                            <w:r>
                              <w:rPr>
                                <w:rFonts w:hint="eastAsia"/>
                                <w:iCs/>
                                <w:sz w:val="18"/>
                                <w:szCs w:val="18"/>
                              </w:rPr>
                              <w:t>/</w:t>
                            </w:r>
                            <w:r w:rsidRPr="0075015F">
                              <w:rPr>
                                <w:rFonts w:asciiTheme="majorBidi" w:hAnsiTheme="majorBidi" w:cstheme="majorBidi"/>
                                <w:iCs/>
                                <w:sz w:val="18"/>
                                <w:szCs w:val="18"/>
                              </w:rPr>
                              <w:t>×</w:t>
                            </w:r>
                            <w:r>
                              <w:rPr>
                                <w:rFonts w:hint="eastAsia"/>
                                <w:iCs/>
                                <w:sz w:val="18"/>
                                <w:szCs w:val="18"/>
                              </w:rPr>
                              <w:t>10</w:t>
                            </w:r>
                            <w:r>
                              <w:rPr>
                                <w:rFonts w:cs="Times New Roman"/>
                                <w:iCs/>
                                <w:sz w:val="18"/>
                                <w:szCs w:val="18"/>
                                <w:vertAlign w:val="superscript"/>
                              </w:rPr>
                              <w:t>−</w:t>
                            </w:r>
                            <w:r>
                              <w:rPr>
                                <w:rFonts w:hint="eastAsia"/>
                                <w:iCs/>
                                <w:sz w:val="18"/>
                                <w:szCs w:val="18"/>
                                <w:vertAlign w:val="superscript"/>
                              </w:rPr>
                              <w:t>2</w:t>
                            </w:r>
                            <w:r>
                              <w:rPr>
                                <w:rFonts w:hint="eastAsia"/>
                                <w:iCs/>
                                <w:sz w:val="18"/>
                                <w:szCs w:val="18"/>
                              </w:rPr>
                              <w:t xml:space="preserve"> s</w:t>
                            </w:r>
                          </w:p>
                        </w:txbxContent>
                      </v:textbox>
                    </v:shape>
                    <v:shape id="文本框 29" o:spid="_x0000_s1560" type="#_x0000_t202" style="position:absolute;left:-2893;top:2791;width:1742;height:311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" filled="f" stroked="f" strokeweight=".5pt">
                      <v:textbox style="mso-fit-shape-to-text:t" inset="1mm,0,1mm,0">
                        <w:txbxContent>
                          <w:p w14:paraId="6B9BE4F6" w14:textId="77777777" w:rsidR="00A530AE" w:rsidRPr="0075015F" w:rsidRDefault="00A530AE" w:rsidP="00A530AE">
                            <w:pPr>
                              <w:spacing w:line="160" w:lineRule="exact"/>
                              <w:rPr>
                                <w:iCs/>
                                <w:sz w:val="15"/>
                                <w:szCs w:val="15"/>
                              </w:rPr>
                            </w:pPr>
                            <w:r w:rsidRPr="0075015F">
                              <w:rPr>
                                <w:rFonts w:hint="eastAsia"/>
                                <w:iCs/>
                                <w:sz w:val="15"/>
                                <w:szCs w:val="15"/>
                              </w:rPr>
                              <w:t>转</w:t>
                            </w:r>
                          </w:p>
                          <w:p w14:paraId="56ABA894" w14:textId="77777777" w:rsidR="00A530AE" w:rsidRPr="0075015F" w:rsidRDefault="00A530AE" w:rsidP="00A530AE">
                            <w:pPr>
                              <w:spacing w:line="160" w:lineRule="exact"/>
                              <w:rPr>
                                <w:iCs/>
                                <w:sz w:val="15"/>
                                <w:szCs w:val="15"/>
                              </w:rPr>
                            </w:pPr>
                            <w:r w:rsidRPr="0075015F">
                              <w:rPr>
                                <w:rFonts w:hint="eastAsia"/>
                                <w:iCs/>
                                <w:sz w:val="15"/>
                                <w:szCs w:val="15"/>
                              </w:rPr>
                              <w:t>换</w:t>
                            </w:r>
                          </w:p>
                          <w:p w14:paraId="126F0F4F" w14:textId="77777777" w:rsidR="00A530AE" w:rsidRPr="0075015F" w:rsidRDefault="00A530AE" w:rsidP="00A530AE">
                            <w:pPr>
                              <w:spacing w:line="160" w:lineRule="exact"/>
                              <w:rPr>
                                <w:iCs/>
                                <w:sz w:val="15"/>
                                <w:szCs w:val="15"/>
                              </w:rPr>
                            </w:pPr>
                            <w:r w:rsidRPr="0075015F">
                              <w:rPr>
                                <w:rFonts w:hint="eastAsia"/>
                                <w:iCs/>
                                <w:sz w:val="15"/>
                                <w:szCs w:val="15"/>
                              </w:rPr>
                              <w:t>器</w:t>
                            </w:r>
                          </w:p>
                        </w:txbxContent>
                      </v:textbox>
                    </v:shape>
                    <v:shape id="文本框 29" o:spid="_x0000_s1561" type="#_x0000_t202" style="position:absolute;left:15556;top:7025;width:194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" filled="f" stroked="f" strokeweight=".5pt">
                      <v:textbox style="mso-fit-shape-to-text:t" inset="1mm,0,1mm,0">
                        <w:txbxContent>
                          <w:p w14:paraId="49AAFF7F" w14:textId="77777777" w:rsidR="00A530AE" w:rsidRPr="0075015F" w:rsidRDefault="00A530AE" w:rsidP="00A530AE">
                            <w:pPr>
                              <w:rPr>
                                <w:iCs/>
                                <w:sz w:val="18"/>
                                <w:szCs w:val="18"/>
                              </w:rPr>
                            </w:pPr>
                            <w:r>
                              <w:rPr>
                                <w:rFonts w:hint="eastAsia"/>
                                <w:iCs/>
                                <w:sz w:val="18"/>
                                <w:szCs w:val="18"/>
                              </w:rPr>
                              <w:t>乙</w:t>
                            </w:r>
                          </w:p>
                        </w:txbxContent>
                      </v:textbox>
                    </v:shape>
                  </v:group>
                </v:group>
                <v:line id="直接连接符 1" o:spid="_x0000_s1562" style="position:absolute;flip:x;visibility:visible;mso-wrap-style:square" from="10756,3305" to="11219,38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" strokecolor="black [3213]" strokeweight=".5pt">
                  <v:stroke joinstyle="miter"/>
                  <o:lock v:ext="edit" shapetype="f"/>
                </v:line>
                <v:line id="直接连接符 1" o:spid="_x0000_s1563" style="position:absolute;flip:x;visibility:visible;mso-wrap-style:square" from="10756,4805" to="11219,5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" strokecolor="black [3213]" strokeweight=".5pt">
                  <v:stroke joinstyle="miter"/>
                  <o:lock v:ext="edit" shapetype="f"/>
                </v:line>
                <w10:anchorlock/>
              </v:group>
            </w:pict>
          </mc:Fallback>
        </mc:AlternateContent>
      </w:r>
    </w:p>
    <w:p w14:paraId="38BE4AFF" w14:textId="4E6F33BA" w:rsidR="00097211" w:rsidRDefault="00097211" w:rsidP="00097211">
      <w:r>
        <w:t>（</w:t>
      </w:r>
      <w:r>
        <w:t>1</w:t>
      </w:r>
      <w:r>
        <w:t>）要点燃燃气，变压器副线圈与原线圈的匝数之比</w:t>
      </w:r>
      <w:r w:rsidR="00C50742">
        <w:rPr>
          <w:rFonts w:hint="eastAsia"/>
        </w:rPr>
        <w:t xml:space="preserve"> </w:t>
      </w:r>
      <w:r>
        <w:rPr>
          <w:i/>
          <w:iCs/>
        </w:rPr>
        <w:t>k</w:t>
      </w:r>
      <w:r w:rsidR="00C50742">
        <w:rPr>
          <w:rFonts w:hint="eastAsia"/>
        </w:rPr>
        <w:t xml:space="preserve"> </w:t>
      </w:r>
      <w:r>
        <w:t>需满足条件：</w:t>
      </w:r>
      <w:r>
        <w:t>__________</w:t>
      </w:r>
      <w:r w:rsidR="00C50742">
        <w:rPr>
          <w:rFonts w:hint="eastAsia"/>
        </w:rPr>
        <w:t>。</w:t>
      </w:r>
    </w:p>
    <w:p w14:paraId="774FDF24" w14:textId="13BFDF72" w:rsidR="00097211" w:rsidRDefault="00097211" w:rsidP="0075015F">
      <w:r>
        <w:t>（</w:t>
      </w:r>
      <w:r>
        <w:t>2</w:t>
      </w:r>
      <w:r>
        <w:t>）当</w:t>
      </w:r>
      <w:r w:rsidR="00C50742">
        <w:rPr>
          <w:rFonts w:hint="eastAsia"/>
        </w:rPr>
        <w:t xml:space="preserve"> </w:t>
      </w:r>
      <w:r>
        <w:rPr>
          <w:i/>
          <w:iCs/>
        </w:rPr>
        <w:t>k</w:t>
      </w:r>
      <w:r w:rsidR="00C50742">
        <w:rPr>
          <w:rFonts w:hint="eastAsia"/>
        </w:rPr>
        <w:t xml:space="preserve"> </w:t>
      </w:r>
      <w:r>
        <w:rPr>
          <w:i/>
          <w:iCs/>
        </w:rPr>
        <w:t>=</w:t>
      </w:r>
      <w:r w:rsidR="00C50742">
        <w:rPr>
          <w:rFonts w:hint="eastAsia"/>
          <w:i/>
          <w:iCs/>
        </w:rPr>
        <w:t xml:space="preserve"> </w:t>
      </w:r>
      <w:r>
        <w:t>200</w:t>
      </w:r>
      <w:r w:rsidR="00C50742">
        <w:rPr>
          <w:rFonts w:hint="eastAsia"/>
        </w:rPr>
        <w:t xml:space="preserve"> </w:t>
      </w:r>
      <w:r>
        <w:t>时，点火针</w:t>
      </w:r>
      <w:r w:rsidRPr="00BD3296">
        <w:t>每次放电的时间</w:t>
      </w:r>
      <w:r>
        <w:t>为</w:t>
      </w:r>
      <w:r>
        <w:t>_______s</w:t>
      </w:r>
      <w:r>
        <w:t>（结果保留两位有效数字）</w:t>
      </w:r>
      <w:r w:rsidR="00C50742">
        <w:rPr>
          <w:rFonts w:hint="eastAsia"/>
        </w:rPr>
        <w:t>。</w:t>
      </w:r>
    </w:p>
    <w:p w14:paraId="4E30655C" w14:textId="77777777" w:rsidR="00097211" w:rsidRDefault="00097211" w:rsidP="00097211"/>
    <w:p w14:paraId="31AD48DF" w14:textId="77777777" w:rsidR="00097211" w:rsidRDefault="00097211" w:rsidP="00097211">
      <w:pPr>
        <w:pStyle w:val="2"/>
        <w:rPr>
          <w:bCs w:val="0"/>
        </w:rPr>
      </w:pPr>
      <w:r>
        <w:t>五、电子偏转（</w:t>
      </w:r>
      <w:r>
        <w:t>26</w:t>
      </w:r>
      <w:r>
        <w:t>分）</w:t>
      </w:r>
    </w:p>
    <w:p w14:paraId="5FD173AB" w14:textId="701820DB" w:rsidR="00097211" w:rsidRPr="00C50742" w:rsidRDefault="00097211" w:rsidP="005D05A5">
      <w:pPr>
        <w:ind w:firstLine="420"/>
        <w:rPr>
          <w:rFonts w:ascii="楷体" w:eastAsia="楷体" w:hAnsi="楷体"/>
          <w:shd w:val="clear" w:color="auto" w:fill="FFFFFF"/>
        </w:rPr>
      </w:pPr>
      <w:r w:rsidRPr="00C50742">
        <w:rPr>
          <w:rFonts w:ascii="楷体" w:eastAsia="楷体" w:hAnsi="楷体"/>
          <w:shd w:val="clear" w:color="auto" w:fill="FFFFFF"/>
        </w:rPr>
        <w:t>电子在电场和磁场中都能发生偏转，通过对这两种偏转情况的研究，有助于我们更好地了解电子在电场和磁场中的运动</w:t>
      </w:r>
      <w:commentRangeStart w:id="5"/>
      <w:r w:rsidRPr="00C50742">
        <w:rPr>
          <w:rFonts w:ascii="楷体" w:eastAsia="楷体" w:hAnsi="楷体"/>
          <w:shd w:val="clear" w:color="auto" w:fill="FFFFFF"/>
        </w:rPr>
        <w:t>规律</w:t>
      </w:r>
      <w:commentRangeEnd w:id="5"/>
      <w:r w:rsidR="00552F58">
        <w:rPr>
          <w:rStyle w:val="ae"/>
        </w:rPr>
        <w:commentReference w:id="5"/>
      </w:r>
      <w:r w:rsidR="005D05A5" w:rsidRPr="00C50742">
        <w:rPr>
          <w:rFonts w:ascii="楷体" w:eastAsia="楷体" w:hAnsi="楷体" w:hint="eastAsia"/>
          <w:shd w:val="clear" w:color="auto" w:fill="FFFFFF"/>
        </w:rPr>
        <w:t>。</w:t>
      </w:r>
    </w:p>
    <w:p w14:paraId="28B53F8E" w14:textId="77777777" w:rsidR="00097211" w:rsidRDefault="00097211" w:rsidP="00097211"/>
    <w:p w14:paraId="014F4D1A" w14:textId="4A2702AC" w:rsidR="00097211" w:rsidRDefault="00A530AE" w:rsidP="00097211">
      <w:r>
        <w:rPr>
          <w:noProof/>
        </w:rPr>
        <mc:AlternateContent>
          <mc:Choice Requires="wpg">
            <w:drawing>
              <wp:anchor distT="0" distB="0" distL="114300" distR="114300" simplePos="0" relativeHeight="251718656" behindDoc="0" locked="0" layoutInCell="1" allowOverlap="1" wp14:anchorId="0814D4AB" wp14:editId="42B06280">
                <wp:simplePos x="0" y="0"/>
                <wp:positionH relativeFrom="column">
                  <wp:posOffset>4259368</wp:posOffset>
                </wp:positionH>
                <wp:positionV relativeFrom="paragraph">
                  <wp:posOffset>267203</wp:posOffset>
                </wp:positionV>
                <wp:extent cx="952500" cy="868680"/>
                <wp:effectExtent l="0" t="0" r="19050" b="7620"/>
                <wp:wrapNone/>
                <wp:docPr id="611515196" name="组合 5"/>
                <wp:cNvGraphicFramePr/>
                <a:graphic xmlns:a="http://schemas.openxmlformats.org/drawingml/2006/main">
                  <a:graphicData uri="http://schemas.microsoft.com/office/word/2010/wordprocessingGroup">
                    <wpg:wgp>
                      <wpg:cNvGrpSpPr/>
                      <wpg:grpSpPr>
                        <a:xfrm>
                          <a:off x="0" y="0"/>
                          <a:ext cx="952500" cy="868680"/>
                          <a:chOff x="0" y="192747"/>
                          <a:chExt cx="953109" cy="869028"/>
                        </a:xfrm>
                      </wpg:grpSpPr>
                      <wpg:grpSp>
                        <wpg:cNvPr id="1188290892" name="组合 4"/>
                        <wpg:cNvGrpSpPr/>
                        <wpg:grpSpPr>
                          <a:xfrm>
                            <a:off x="64018" y="192747"/>
                            <a:ext cx="522450" cy="670061"/>
                            <a:chOff x="-1012942" y="192747"/>
                            <a:chExt cx="522450" cy="670061"/>
                          </a:xfrm>
                        </wpg:grpSpPr>
                        <wps:wsp>
                          <wps:cNvPr id="2091829133" name="文本框 29"/>
                          <wps:cNvSpPr txBox="1"/>
                          <wps:spPr>
                            <a:xfrm>
                              <a:off x="-626627" y="192747"/>
                              <a:ext cx="136135" cy="207645"/>
                            </a:xfrm>
                            <a:prstGeom prst="rect">
                              <a:avLst/>
                            </a:prstGeom>
                            <a:noFill/>
                            <a:ln w="6350">
                              <a:noFill/>
                            </a:ln>
                          </wps:spPr>
                          <wps:txbx>
                            <w:txbxContent>
                              <w:p w14:paraId="7700F79D" w14:textId="77777777" w:rsidR="00A530AE" w:rsidRPr="00A530AE" w:rsidRDefault="00A530AE" w:rsidP="00A530AE">
                                <w:pPr>
                                  <w:rPr>
                                    <w:i/>
                                    <w:sz w:val="18"/>
                                    <w:szCs w:val="18"/>
                                  </w:rPr>
                                </w:pPr>
                                <w:r w:rsidRPr="00A530AE">
                                  <w:rPr>
                                    <w:rFonts w:hint="eastAsia"/>
                                    <w:i/>
                                    <w:sz w:val="18"/>
                                    <w:szCs w:val="18"/>
                                  </w:rPr>
                                  <w:t>d</w:t>
                                </w:r>
                              </w:p>
                            </w:txbxContent>
                          </wps:txbx>
                          <wps:bodyPr rot="0" spcFirstLastPara="0" vert="horz" wrap="none" lIns="36000" tIns="0" rIns="36000" bIns="0" numCol="1" spcCol="0" rtlCol="0" fromWordArt="0" anchor="t" anchorCtr="0" forceAA="0" compatLnSpc="1">
                            <a:spAutoFit/>
                          </wps:bodyPr>
                        </wps:wsp>
                        <wps:wsp>
                          <wps:cNvPr id="1181535477" name="文本框 29"/>
                          <wps:cNvSpPr txBox="1"/>
                          <wps:spPr>
                            <a:xfrm>
                              <a:off x="-713344" y="458853"/>
                              <a:ext cx="148200" cy="207645"/>
                            </a:xfrm>
                            <a:prstGeom prst="rect">
                              <a:avLst/>
                            </a:prstGeom>
                            <a:noFill/>
                            <a:ln w="6350">
                              <a:noFill/>
                            </a:ln>
                          </wps:spPr>
                          <wps:txbx>
                            <w:txbxContent>
                              <w:p w14:paraId="07D3A9E4" w14:textId="67FEB285" w:rsidR="00A530AE" w:rsidRPr="00A530AE" w:rsidRDefault="00A530AE" w:rsidP="00A530AE">
                                <w:pPr>
                                  <w:rPr>
                                    <w:i/>
                                    <w:sz w:val="18"/>
                                    <w:szCs w:val="18"/>
                                  </w:rPr>
                                </w:pPr>
                                <w:r>
                                  <w:rPr>
                                    <w:rFonts w:hint="eastAsia"/>
                                    <w:i/>
                                    <w:sz w:val="18"/>
                                    <w:szCs w:val="18"/>
                                  </w:rPr>
                                  <w:t>E</w:t>
                                </w:r>
                              </w:p>
                            </w:txbxContent>
                          </wps:txbx>
                          <wps:bodyPr rot="0" spcFirstLastPara="0" vert="horz" wrap="none" lIns="36000" tIns="0" rIns="36000" bIns="0" numCol="1" spcCol="0" rtlCol="0" fromWordArt="0" anchor="t" anchorCtr="0" forceAA="0" compatLnSpc="1">
                            <a:spAutoFit/>
                          </wps:bodyPr>
                        </wps:wsp>
                        <wps:wsp>
                          <wps:cNvPr id="935585751" name="文本框 29"/>
                          <wps:cNvSpPr txBox="1"/>
                          <wps:spPr>
                            <a:xfrm>
                              <a:off x="-1012942" y="655163"/>
                              <a:ext cx="136135" cy="207645"/>
                            </a:xfrm>
                            <a:prstGeom prst="rect">
                              <a:avLst/>
                            </a:prstGeom>
                            <a:noFill/>
                            <a:ln w="6350">
                              <a:noFill/>
                            </a:ln>
                          </wps:spPr>
                          <wps:txbx>
                            <w:txbxContent>
                              <w:p w14:paraId="4492AA4F" w14:textId="19927C22" w:rsidR="00A530AE" w:rsidRPr="00A530AE" w:rsidRDefault="00A530AE" w:rsidP="00A530AE">
                                <w:pPr>
                                  <w:rPr>
                                    <w:rFonts w:ascii="Book Antiqua" w:hAnsi="Book Antiqua"/>
                                    <w:i/>
                                    <w:sz w:val="18"/>
                                    <w:szCs w:val="18"/>
                                  </w:rPr>
                                </w:pPr>
                                <w:r w:rsidRPr="00A530AE">
                                  <w:rPr>
                                    <w:rFonts w:ascii="Book Antiqua" w:hAnsi="Book Antiqua"/>
                                    <w:i/>
                                    <w:sz w:val="18"/>
                                    <w:szCs w:val="18"/>
                                  </w:rPr>
                                  <w:t>v</w:t>
                                </w:r>
                              </w:p>
                            </w:txbxContent>
                          </wps:txbx>
                          <wps:bodyPr rot="0" spcFirstLastPara="0" vert="horz" wrap="none" lIns="36000" tIns="0" rIns="36000" bIns="0" numCol="1" spcCol="0" rtlCol="0" fromWordArt="0" anchor="t" anchorCtr="0" forceAA="0" compatLnSpc="1">
                            <a:spAutoFit/>
                          </wps:bodyPr>
                        </wps:wsp>
                      </wpg:grpSp>
                      <wpg:grpSp>
                        <wpg:cNvPr id="640" name="组合 639">
                          <a:extLst>
                            <a:ext uri="{FF2B5EF4-FFF2-40B4-BE49-F238E27FC236}">
                              <a16:creationId xmlns:a16="http://schemas.microsoft.com/office/drawing/2014/main" id="{F6F2DC81-147B-56DF-D724-D91E4F2BEB26}"/>
                            </a:ext>
                          </a:extLst>
                        </wpg:cNvPr>
                        <wpg:cNvGrpSpPr/>
                        <wpg:grpSpPr>
                          <a:xfrm>
                            <a:off x="0" y="242570"/>
                            <a:ext cx="953109" cy="819205"/>
                            <a:chOff x="0" y="0"/>
                            <a:chExt cx="953109" cy="819205"/>
                          </a:xfrm>
                        </wpg:grpSpPr>
                        <wps:wsp>
                          <wps:cNvPr id="552348851" name="椭圆 552348851">
                            <a:extLst>
                              <a:ext uri="{FF2B5EF4-FFF2-40B4-BE49-F238E27FC236}">
                                <a16:creationId xmlns:a16="http://schemas.microsoft.com/office/drawing/2014/main" id="{C387F98D-069E-5788-3C3D-29BE400B8CD7}"/>
                              </a:ext>
                            </a:extLst>
                          </wps:cNvPr>
                          <wps:cNvSpPr/>
                          <wps:spPr>
                            <a:xfrm>
                              <a:off x="0" y="400319"/>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75844706" name="直接箭头连接符 575844706">
                            <a:extLst>
                              <a:ext uri="{FF2B5EF4-FFF2-40B4-BE49-F238E27FC236}">
                                <a16:creationId xmlns:a16="http://schemas.microsoft.com/office/drawing/2014/main" id="{6A067747-2002-6662-76CE-92A48A6BF3D2}"/>
                              </a:ext>
                            </a:extLst>
                          </wps:cNvPr>
                          <wps:cNvCnPr>
                            <a:cxnSpLocks/>
                          </wps:cNvCnPr>
                          <wps:spPr>
                            <a:xfrm>
                              <a:off x="43573" y="423930"/>
                              <a:ext cx="141025"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143681412" name="直接箭头连接符 1143681412">
                            <a:extLst>
                              <a:ext uri="{FF2B5EF4-FFF2-40B4-BE49-F238E27FC236}">
                                <a16:creationId xmlns:a16="http://schemas.microsoft.com/office/drawing/2014/main" id="{E19A6A65-E669-F7A5-3480-8EB74F5C2BC1}"/>
                              </a:ext>
                            </a:extLst>
                          </wps:cNvPr>
                          <wps:cNvCnPr>
                            <a:cxnSpLocks/>
                          </wps:cNvCnPr>
                          <wps:spPr>
                            <a:xfrm flipV="1">
                              <a:off x="208533" y="145210"/>
                              <a:ext cx="0" cy="673995"/>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348780657" name="直接箭头连接符 1348780657">
                            <a:extLst>
                              <a:ext uri="{FF2B5EF4-FFF2-40B4-BE49-F238E27FC236}">
                                <a16:creationId xmlns:a16="http://schemas.microsoft.com/office/drawing/2014/main" id="{3AC60F2C-9370-D88E-4B57-427E3579C6C4}"/>
                              </a:ext>
                            </a:extLst>
                          </wps:cNvPr>
                          <wps:cNvCnPr>
                            <a:cxnSpLocks/>
                          </wps:cNvCnPr>
                          <wps:spPr>
                            <a:xfrm flipV="1">
                              <a:off x="363616" y="145210"/>
                              <a:ext cx="0" cy="673995"/>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265526527" name="直接箭头连接符 1265526527">
                            <a:extLst>
                              <a:ext uri="{FF2B5EF4-FFF2-40B4-BE49-F238E27FC236}">
                                <a16:creationId xmlns:a16="http://schemas.microsoft.com/office/drawing/2014/main" id="{15447FAE-DB54-DBE0-647E-08DB86083B26}"/>
                              </a:ext>
                            </a:extLst>
                          </wps:cNvPr>
                          <wps:cNvCnPr>
                            <a:cxnSpLocks/>
                          </wps:cNvCnPr>
                          <wps:spPr>
                            <a:xfrm flipV="1">
                              <a:off x="518699" y="145210"/>
                              <a:ext cx="0" cy="673995"/>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851223249" name="直接箭头连接符 1851223249">
                            <a:extLst>
                              <a:ext uri="{FF2B5EF4-FFF2-40B4-BE49-F238E27FC236}">
                                <a16:creationId xmlns:a16="http://schemas.microsoft.com/office/drawing/2014/main" id="{9A26A649-13A6-9ADA-A864-0818D36DC434}"/>
                              </a:ext>
                            </a:extLst>
                          </wps:cNvPr>
                          <wps:cNvCnPr>
                            <a:cxnSpLocks/>
                          </wps:cNvCnPr>
                          <wps:spPr>
                            <a:xfrm flipV="1">
                              <a:off x="673782" y="145210"/>
                              <a:ext cx="0" cy="673995"/>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2125628601" name="直接箭头连接符 2125628601">
                            <a:extLst>
                              <a:ext uri="{FF2B5EF4-FFF2-40B4-BE49-F238E27FC236}">
                                <a16:creationId xmlns:a16="http://schemas.microsoft.com/office/drawing/2014/main" id="{776BF903-19FE-2506-EB48-8791E7E8FAA7}"/>
                              </a:ext>
                            </a:extLst>
                          </wps:cNvPr>
                          <wps:cNvCnPr>
                            <a:cxnSpLocks/>
                          </wps:cNvCnPr>
                          <wps:spPr>
                            <a:xfrm flipV="1">
                              <a:off x="828864" y="145210"/>
                              <a:ext cx="0" cy="673995"/>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998009692" name="直接箭头连接符 998009692">
                            <a:extLst>
                              <a:ext uri="{FF2B5EF4-FFF2-40B4-BE49-F238E27FC236}">
                                <a16:creationId xmlns:a16="http://schemas.microsoft.com/office/drawing/2014/main" id="{E2439EF0-592C-DC38-359E-573D3D81E1D7}"/>
                              </a:ext>
                            </a:extLst>
                          </wps:cNvPr>
                          <wps:cNvCnPr>
                            <a:cxnSpLocks/>
                          </wps:cNvCnPr>
                          <wps:spPr>
                            <a:xfrm>
                              <a:off x="187070" y="425325"/>
                              <a:ext cx="766039" cy="1"/>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2102321747" name="直接箭头连接符 2102321747">
                            <a:extLst>
                              <a:ext uri="{FF2B5EF4-FFF2-40B4-BE49-F238E27FC236}">
                                <a16:creationId xmlns:a16="http://schemas.microsoft.com/office/drawing/2014/main" id="{44BD1E76-1E58-6F11-E058-B5DD15250080}"/>
                              </a:ext>
                            </a:extLst>
                          </wps:cNvPr>
                          <wps:cNvCnPr>
                            <a:cxnSpLocks/>
                          </wps:cNvCnPr>
                          <wps:spPr>
                            <a:xfrm>
                              <a:off x="586385" y="57034"/>
                              <a:ext cx="24247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792996776" name="直接箭头连接符 1792996776">
                            <a:extLst>
                              <a:ext uri="{FF2B5EF4-FFF2-40B4-BE49-F238E27FC236}">
                                <a16:creationId xmlns:a16="http://schemas.microsoft.com/office/drawing/2014/main" id="{A0BF90E6-B665-787C-8005-47064950CD33}"/>
                              </a:ext>
                            </a:extLst>
                          </wps:cNvPr>
                          <wps:cNvCnPr>
                            <a:cxnSpLocks/>
                          </wps:cNvCnPr>
                          <wps:spPr>
                            <a:xfrm flipH="1">
                              <a:off x="210754" y="56882"/>
                              <a:ext cx="24247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770116643" name="直接箭头连接符 770116643">
                            <a:extLst>
                              <a:ext uri="{FF2B5EF4-FFF2-40B4-BE49-F238E27FC236}">
                                <a16:creationId xmlns:a16="http://schemas.microsoft.com/office/drawing/2014/main" id="{6A27D519-684C-8718-D3E3-EAB03779C64B}"/>
                              </a:ext>
                            </a:extLst>
                          </wps:cNvPr>
                          <wps:cNvCnPr>
                            <a:cxnSpLocks/>
                          </wps:cNvCnPr>
                          <wps:spPr>
                            <a:xfrm flipV="1">
                              <a:off x="828864" y="0"/>
                              <a:ext cx="0" cy="105177"/>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980245721" name="直接箭头连接符 1980245721">
                            <a:extLst>
                              <a:ext uri="{FF2B5EF4-FFF2-40B4-BE49-F238E27FC236}">
                                <a16:creationId xmlns:a16="http://schemas.microsoft.com/office/drawing/2014/main" id="{667ACDCD-CE84-528A-729C-128577893383}"/>
                              </a:ext>
                            </a:extLst>
                          </wps:cNvPr>
                          <wps:cNvCnPr>
                            <a:cxnSpLocks/>
                          </wps:cNvCnPr>
                          <wps:spPr>
                            <a:xfrm flipV="1">
                              <a:off x="208533" y="0"/>
                              <a:ext cx="0" cy="105177"/>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g:wgp>
                  </a:graphicData>
                </a:graphic>
                <wp14:sizeRelH relativeFrom="margin">
                  <wp14:pctWidth>0</wp14:pctWidth>
                </wp14:sizeRelH>
                <wp14:sizeRelV relativeFrom="margin">
                  <wp14:pctHeight>0</wp14:pctHeight>
                </wp14:sizeRelV>
              </wp:anchor>
            </w:drawing>
          </mc:Choice>
          <mc:Fallback>
            <w:pict>
              <v:group w14:anchorId="0814D4AB" id="组合 5" o:spid="_x0000_s1593" style="position:absolute;left:0;text-align:left;margin-left:335.4pt;margin-top:21.05pt;width:75pt;height:68.4pt;z-index:251718656;mso-position-horizontal-relative:text;mso-position-vertical-relative:text;mso-width-relative:margin;mso-height-relative:margin" coordorigin=",1927" coordsize="9531,86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">
                <v:group id="组合 4" o:spid="_x0000_s1594" style="position:absolute;left:640;top:1927;width:5224;height:6701" coordorigin="-10129,1927" coordsize="5224,6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">
                  <v:shape id="文本框 29" o:spid="_x0000_s1595" type="#_x0000_t202" style="position:absolute;left:-6266;top:1927;width:136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" filled="f" stroked="f" strokeweight=".5pt">
                    <v:textbox style="mso-fit-shape-to-text:t" inset="1mm,0,1mm,0">
                      <w:txbxContent>
                        <w:p w14:paraId="7700F79D" w14:textId="77777777" w:rsidR="00A530AE" w:rsidRPr="00A530AE" w:rsidRDefault="00A530AE" w:rsidP="00A530AE">
                          <w:pPr>
                            <w:rPr>
                              <w:i/>
                              <w:sz w:val="18"/>
                              <w:szCs w:val="18"/>
                            </w:rPr>
                          </w:pPr>
                          <w:r w:rsidRPr="00A530AE">
                            <w:rPr>
                              <w:rFonts w:hint="eastAsia"/>
                              <w:i/>
                              <w:sz w:val="18"/>
                              <w:szCs w:val="18"/>
                            </w:rPr>
                            <w:t>d</w:t>
                          </w:r>
                        </w:p>
                      </w:txbxContent>
                    </v:textbox>
                  </v:shape>
                  <v:shape id="文本框 29" o:spid="_x0000_s1596" type="#_x0000_t202" style="position:absolute;left:-7133;top:4588;width:148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" filled="f" stroked="f" strokeweight=".5pt">
                    <v:textbox style="mso-fit-shape-to-text:t" inset="1mm,0,1mm,0">
                      <w:txbxContent>
                        <w:p w14:paraId="07D3A9E4" w14:textId="67FEB285" w:rsidR="00A530AE" w:rsidRPr="00A530AE" w:rsidRDefault="00A530AE" w:rsidP="00A530AE">
                          <w:pPr>
                            <w:rPr>
                              <w:i/>
                              <w:sz w:val="18"/>
                              <w:szCs w:val="18"/>
                            </w:rPr>
                          </w:pPr>
                          <w:r>
                            <w:rPr>
                              <w:rFonts w:hint="eastAsia"/>
                              <w:i/>
                              <w:sz w:val="18"/>
                              <w:szCs w:val="18"/>
                            </w:rPr>
                            <w:t>E</w:t>
                          </w:r>
                        </w:p>
                      </w:txbxContent>
                    </v:textbox>
                  </v:shape>
                  <v:shape id="文本框 29" o:spid="_x0000_s1597" type="#_x0000_t202" style="position:absolute;left:-10129;top:6551;width:1361;height:20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" filled="f" stroked="f" strokeweight=".5pt">
                    <v:textbox style="mso-fit-shape-to-text:t" inset="1mm,0,1mm,0">
                      <w:txbxContent>
                        <w:p w14:paraId="4492AA4F" w14:textId="19927C22" w:rsidR="00A530AE" w:rsidRPr="00A530AE" w:rsidRDefault="00A530AE" w:rsidP="00A530AE">
                          <w:pPr>
                            <w:rPr>
                              <w:rFonts w:ascii="Book Antiqua" w:hAnsi="Book Antiqua"/>
                              <w:i/>
                              <w:sz w:val="18"/>
                              <w:szCs w:val="18"/>
                            </w:rPr>
                          </w:pPr>
                          <w:r w:rsidRPr="00A530AE">
                            <w:rPr>
                              <w:rFonts w:ascii="Book Antiqua" w:hAnsi="Book Antiqua"/>
                              <w:i/>
                              <w:sz w:val="18"/>
                              <w:szCs w:val="18"/>
                            </w:rPr>
                            <w:t>v</w:t>
                          </w:r>
                        </w:p>
                      </w:txbxContent>
                    </v:textbox>
                  </v:shape>
                </v:group>
                <v:group id="组合 639" o:spid="_x0000_s1598" style="position:absolute;top:2425;width:9531;height:8192" coordsize="9531,8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">
                  <v:oval id="椭圆 552348851" o:spid="_x0000_s1599" style="position:absolute;top:4003;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" fillcolor="black [3213]" stroked="f" strokeweight="1pt">
                    <v:stroke joinstyle="miter"/>
                  </v:oval>
                  <v:shape id="直接箭头连接符 575844706" o:spid="_x0000_s1600" type="#_x0000_t32" style="position:absolute;left:435;top:4239;width:14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" strokecolor="black [3213]" strokeweight=".5pt">
                    <v:stroke endarrow="block" endarrowwidth="narrow" joinstyle="miter"/>
                    <o:lock v:ext="edit" shapetype="f"/>
                  </v:shape>
                  <v:shape id="直接箭头连接符 1143681412" o:spid="_x0000_s1601" type="#_x0000_t32" style="position:absolute;left:2085;top:1452;width:0;height:67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" strokecolor="black [3213]" strokeweight=".5pt">
                    <v:stroke endarrow="block" endarrowwidth="narrow" joinstyle="miter"/>
                    <o:lock v:ext="edit" shapetype="f"/>
                  </v:shape>
                  <v:shape id="直接箭头连接符 1348780657" o:spid="_x0000_s1602" type="#_x0000_t32" style="position:absolute;left:3636;top:1452;width:0;height:67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" strokecolor="black [3213]" strokeweight=".5pt">
                    <v:stroke endarrow="block" endarrowwidth="narrow" joinstyle="miter"/>
                    <o:lock v:ext="edit" shapetype="f"/>
                  </v:shape>
                  <v:shape id="直接箭头连接符 1265526527" o:spid="_x0000_s1603" type="#_x0000_t32" style="position:absolute;left:5186;top:1452;width:0;height:67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" strokecolor="black [3213]" strokeweight=".5pt">
                    <v:stroke endarrow="block" endarrowwidth="narrow" joinstyle="miter"/>
                    <o:lock v:ext="edit" shapetype="f"/>
                  </v:shape>
                  <v:shape id="直接箭头连接符 1851223249" o:spid="_x0000_s1604" type="#_x0000_t32" style="position:absolute;left:6737;top:1452;width:0;height:67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" strokecolor="black [3213]" strokeweight=".5pt">
                    <v:stroke endarrow="block" endarrowwidth="narrow" joinstyle="miter"/>
                    <o:lock v:ext="edit" shapetype="f"/>
                  </v:shape>
                  <v:shape id="直接箭头连接符 2125628601" o:spid="_x0000_s1605" type="#_x0000_t32" style="position:absolute;left:8288;top:1452;width:0;height:67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" strokecolor="black [3213]" strokeweight=".5pt">
                    <v:stroke endarrow="block" endarrowwidth="narrow" joinstyle="miter"/>
                    <o:lock v:ext="edit" shapetype="f"/>
                  </v:shape>
                  <v:shape id="直接箭头连接符 998009692" o:spid="_x0000_s1606" type="#_x0000_t32" style="position:absolute;left:1870;top:4253;width:76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" strokecolor="black [3213]" strokeweight=".5pt">
                    <v:stroke dashstyle="dash" endarrowwidth="narrow" joinstyle="miter"/>
                    <o:lock v:ext="edit" shapetype="f"/>
                  </v:shape>
                  <v:shape id="直接箭头连接符 2102321747" o:spid="_x0000_s1607" type="#_x0000_t32" style="position:absolute;left:5863;top:570;width:24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" strokecolor="black [3213]" strokeweight=".5pt">
                    <v:stroke endarrow="block" endarrowwidth="narrow" joinstyle="miter"/>
                    <o:lock v:ext="edit" shapetype="f"/>
                  </v:shape>
                  <v:shape id="直接箭头连接符 1792996776" o:spid="_x0000_s1608" type="#_x0000_t32" style="position:absolute;left:2107;top:568;width:242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" strokecolor="black [3213]" strokeweight=".5pt">
                    <v:stroke endarrow="block" endarrowwidth="narrow" joinstyle="miter"/>
                    <o:lock v:ext="edit" shapetype="f"/>
                  </v:shape>
                  <v:shape id="直接箭头连接符 770116643" o:spid="_x0000_s1609" type="#_x0000_t32" style="position:absolute;left:8288;width:0;height:10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" strokecolor="black [3213]" strokeweight=".5pt">
                    <v:stroke endarrowwidth="narrow" joinstyle="miter"/>
                    <o:lock v:ext="edit" shapetype="f"/>
                  </v:shape>
                  <v:shape id="直接箭头连接符 1980245721" o:spid="_x0000_s1610" type="#_x0000_t32" style="position:absolute;left:2085;width:0;height:10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" strokecolor="black [3213]" strokeweight=".5pt">
                    <v:stroke endarrowwidth="narrow" joinstyle="miter"/>
                    <o:lock v:ext="edit" shapetype="f"/>
                  </v:shape>
                </v:group>
              </v:group>
            </w:pict>
          </mc:Fallback>
        </mc:AlternateContent>
      </w:r>
      <w:r w:rsidR="00097211">
        <w:t>1</w:t>
      </w:r>
      <w:r w:rsidR="00097211">
        <w:t>．质量为</w:t>
      </w:r>
      <w:r w:rsidR="00C50742">
        <w:rPr>
          <w:rFonts w:hint="eastAsia"/>
        </w:rPr>
        <w:t xml:space="preserve"> </w:t>
      </w:r>
      <w:r w:rsidR="00097211">
        <w:rPr>
          <w:i/>
          <w:iCs/>
        </w:rPr>
        <w:t>m</w:t>
      </w:r>
      <w:r w:rsidR="00C50742">
        <w:rPr>
          <w:rFonts w:hint="eastAsia"/>
        </w:rPr>
        <w:t xml:space="preserve"> </w:t>
      </w:r>
      <w:r w:rsidR="00097211">
        <w:t>电量为</w:t>
      </w:r>
      <w:r w:rsidR="00C50742">
        <w:rPr>
          <w:rFonts w:hint="eastAsia"/>
        </w:rPr>
        <w:t xml:space="preserve"> </w:t>
      </w:r>
      <w:r w:rsidR="00097211">
        <w:rPr>
          <w:i/>
          <w:iCs/>
        </w:rPr>
        <w:t>e</w:t>
      </w:r>
      <w:r w:rsidR="00C50742">
        <w:rPr>
          <w:rFonts w:hint="eastAsia"/>
        </w:rPr>
        <w:t xml:space="preserve"> </w:t>
      </w:r>
      <w:r w:rsidR="00097211">
        <w:t>的电子，以水平速度</w:t>
      </w:r>
      <w:r w:rsidR="00C50742">
        <w:rPr>
          <w:rFonts w:hint="eastAsia"/>
        </w:rPr>
        <w:t xml:space="preserve"> </w:t>
      </w:r>
      <w:r w:rsidR="00097211" w:rsidRPr="00C50742">
        <w:rPr>
          <w:rFonts w:ascii="Book Antiqua" w:hAnsi="Book Antiqua"/>
          <w:i/>
          <w:iCs/>
        </w:rPr>
        <w:t>v</w:t>
      </w:r>
      <w:r w:rsidR="00C50742">
        <w:rPr>
          <w:rFonts w:hint="eastAsia"/>
        </w:rPr>
        <w:t xml:space="preserve"> </w:t>
      </w:r>
      <w:r w:rsidR="00097211">
        <w:t>从左侧垂直进入宽度为</w:t>
      </w:r>
      <w:r w:rsidR="00C50742">
        <w:rPr>
          <w:rFonts w:hint="eastAsia"/>
        </w:rPr>
        <w:t xml:space="preserve"> </w:t>
      </w:r>
      <w:r w:rsidR="00097211">
        <w:rPr>
          <w:i/>
          <w:iCs/>
        </w:rPr>
        <w:t>d</w:t>
      </w:r>
      <w:r w:rsidR="00C50742">
        <w:rPr>
          <w:rFonts w:hint="eastAsia"/>
        </w:rPr>
        <w:t xml:space="preserve"> </w:t>
      </w:r>
      <w:r w:rsidR="00097211">
        <w:t>的局部匀强电场，如图所示，电场强度大小为</w:t>
      </w:r>
      <w:r w:rsidR="00C50742">
        <w:rPr>
          <w:rFonts w:hint="eastAsia"/>
        </w:rPr>
        <w:t xml:space="preserve"> </w:t>
      </w:r>
      <w:r w:rsidR="00097211">
        <w:rPr>
          <w:i/>
          <w:iCs/>
        </w:rPr>
        <w:t>E</w:t>
      </w:r>
      <w:r w:rsidR="00097211">
        <w:t>、方向竖直向上</w:t>
      </w:r>
      <w:r w:rsidR="00C50742">
        <w:rPr>
          <w:rFonts w:hint="eastAsia"/>
        </w:rPr>
        <w:t>。</w:t>
      </w:r>
    </w:p>
    <w:p w14:paraId="5A4D9A16" w14:textId="7557F38B" w:rsidR="00097211" w:rsidRDefault="00097211" w:rsidP="00097211">
      <w:r>
        <w:t>（</w:t>
      </w:r>
      <w:r>
        <w:t>1</w:t>
      </w:r>
      <w:r>
        <w:t>）电子在电场中所做的运动是（</w:t>
      </w:r>
      <w:r>
        <w:t xml:space="preserve">   </w:t>
      </w:r>
      <w:r>
        <w:t>）</w:t>
      </w:r>
    </w:p>
    <w:p w14:paraId="6E1D2E4F" w14:textId="2EEFBEFE" w:rsidR="00097211" w:rsidRDefault="00097211" w:rsidP="00A530AE">
      <w:r>
        <w:t>A</w:t>
      </w:r>
      <w:r>
        <w:t>．匀加速直线运动</w:t>
      </w:r>
    </w:p>
    <w:p w14:paraId="70867CB7" w14:textId="792424BB" w:rsidR="00097211" w:rsidRDefault="00097211" w:rsidP="00097211">
      <w:r>
        <w:t>B</w:t>
      </w:r>
      <w:r>
        <w:t>．匀加速曲线运动</w:t>
      </w:r>
    </w:p>
    <w:p w14:paraId="726B6799" w14:textId="77777777" w:rsidR="00097211" w:rsidRDefault="00097211" w:rsidP="00097211">
      <w:r>
        <w:t>C</w:t>
      </w:r>
      <w:r>
        <w:t>．变加速曲线运动</w:t>
      </w:r>
    </w:p>
    <w:p w14:paraId="1D7240CF" w14:textId="78AE75C3" w:rsidR="00097211" w:rsidRDefault="00097211" w:rsidP="00097211">
      <w:r>
        <w:t>（</w:t>
      </w:r>
      <w:r>
        <w:t>2</w:t>
      </w:r>
      <w:r>
        <w:t>）电子在电场中运动时间为</w:t>
      </w:r>
      <w:r>
        <w:rPr>
          <w:rFonts w:eastAsia="新宋体"/>
        </w:rPr>
        <w:t>________</w:t>
      </w:r>
      <w:r w:rsidR="00C50742">
        <w:rPr>
          <w:rFonts w:eastAsia="新宋体" w:hint="eastAsia"/>
        </w:rPr>
        <w:t>。</w:t>
      </w:r>
    </w:p>
    <w:p w14:paraId="432D1227" w14:textId="13D4A52A" w:rsidR="00097211" w:rsidRDefault="00097211" w:rsidP="00097211">
      <w:pPr>
        <w:rPr>
          <w:rFonts w:eastAsia="新宋体"/>
        </w:rPr>
      </w:pPr>
      <w:r>
        <w:t>（</w:t>
      </w:r>
      <w:r>
        <w:t>3</w:t>
      </w:r>
      <w:r>
        <w:t>）电子在电场中向</w:t>
      </w:r>
      <w:r>
        <w:rPr>
          <w:rFonts w:eastAsia="新宋体"/>
        </w:rPr>
        <w:t>______</w:t>
      </w:r>
      <w:r>
        <w:t>偏移，离开电场时偏移的距离是</w:t>
      </w:r>
      <w:r>
        <w:rPr>
          <w:rFonts w:eastAsia="新宋体"/>
        </w:rPr>
        <w:t>______</w:t>
      </w:r>
      <w:r w:rsidR="00C50742">
        <w:rPr>
          <w:rFonts w:eastAsia="新宋体" w:hint="eastAsia"/>
        </w:rPr>
        <w:t>。</w:t>
      </w:r>
    </w:p>
    <w:p w14:paraId="4E65B954" w14:textId="77777777" w:rsidR="00097211" w:rsidRDefault="00097211" w:rsidP="00097211"/>
    <w:p w14:paraId="331E2A8D" w14:textId="30BF7745" w:rsidR="00097211" w:rsidRDefault="007323A1" w:rsidP="00097211">
      <w:r>
        <w:rPr>
          <w:noProof/>
        </w:rPr>
        <mc:AlternateContent>
          <mc:Choice Requires="wpg">
            <w:drawing>
              <wp:anchor distT="0" distB="0" distL="114300" distR="114300" simplePos="0" relativeHeight="251725824" behindDoc="0" locked="0" layoutInCell="1" allowOverlap="1" wp14:anchorId="3A7E1B96" wp14:editId="03BF954E">
                <wp:simplePos x="0" y="0"/>
                <wp:positionH relativeFrom="column">
                  <wp:posOffset>4220987</wp:posOffset>
                </wp:positionH>
                <wp:positionV relativeFrom="paragraph">
                  <wp:posOffset>258327</wp:posOffset>
                </wp:positionV>
                <wp:extent cx="953109" cy="898201"/>
                <wp:effectExtent l="0" t="0" r="38100" b="0"/>
                <wp:wrapNone/>
                <wp:docPr id="339852106" name="组合 6"/>
                <wp:cNvGraphicFramePr/>
                <a:graphic xmlns:a="http://schemas.openxmlformats.org/drawingml/2006/main">
                  <a:graphicData uri="http://schemas.microsoft.com/office/word/2010/wordprocessingGroup">
                    <wpg:wgp>
                      <wpg:cNvGrpSpPr/>
                      <wpg:grpSpPr>
                        <a:xfrm>
                          <a:off x="0" y="0"/>
                          <a:ext cx="953109" cy="898201"/>
                          <a:chOff x="0" y="18581"/>
                          <a:chExt cx="953109" cy="898201"/>
                        </a:xfrm>
                      </wpg:grpSpPr>
                      <wpg:grpSp>
                        <wpg:cNvPr id="684" name="组合 683">
                          <a:extLst>
                            <a:ext uri="{FF2B5EF4-FFF2-40B4-BE49-F238E27FC236}">
                              <a16:creationId xmlns:a16="http://schemas.microsoft.com/office/drawing/2014/main" id="{C8E2619E-085D-E6BD-A306-A0360FA2AE73}"/>
                            </a:ext>
                          </a:extLst>
                        </wpg:cNvPr>
                        <wpg:cNvGrpSpPr/>
                        <wpg:grpSpPr>
                          <a:xfrm>
                            <a:off x="0" y="61948"/>
                            <a:ext cx="953109" cy="854834"/>
                            <a:chOff x="0" y="0"/>
                            <a:chExt cx="953109" cy="854834"/>
                          </a:xfrm>
                        </wpg:grpSpPr>
                        <wpg:grpSp>
                          <wpg:cNvPr id="1159168289" name="组合 1159168289">
                            <a:extLst>
                              <a:ext uri="{FF2B5EF4-FFF2-40B4-BE49-F238E27FC236}">
                                <a16:creationId xmlns:a16="http://schemas.microsoft.com/office/drawing/2014/main" id="{F6F2DC81-147B-56DF-D724-D91E4F2BEB26}"/>
                              </a:ext>
                            </a:extLst>
                          </wpg:cNvPr>
                          <wpg:cNvGrpSpPr/>
                          <wpg:grpSpPr>
                            <a:xfrm>
                              <a:off x="0" y="0"/>
                              <a:ext cx="953109" cy="838200"/>
                              <a:chOff x="0" y="0"/>
                              <a:chExt cx="953109" cy="838200"/>
                            </a:xfrm>
                          </wpg:grpSpPr>
                          <wps:wsp>
                            <wps:cNvPr id="23402355" name="椭圆 23402355">
                              <a:extLst>
                                <a:ext uri="{FF2B5EF4-FFF2-40B4-BE49-F238E27FC236}">
                                  <a16:creationId xmlns:a16="http://schemas.microsoft.com/office/drawing/2014/main" id="{C387F98D-069E-5788-3C3D-29BE400B8CD7}"/>
                                </a:ext>
                              </a:extLst>
                            </wps:cNvPr>
                            <wps:cNvSpPr/>
                            <wps:spPr>
                              <a:xfrm>
                                <a:off x="0" y="368121"/>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1212143" name="直接箭头连接符 351212143">
                              <a:extLst>
                                <a:ext uri="{FF2B5EF4-FFF2-40B4-BE49-F238E27FC236}">
                                  <a16:creationId xmlns:a16="http://schemas.microsoft.com/office/drawing/2014/main" id="{6A067747-2002-6662-76CE-92A48A6BF3D2}"/>
                                </a:ext>
                              </a:extLst>
                            </wps:cNvPr>
                            <wps:cNvCnPr>
                              <a:cxnSpLocks/>
                            </wps:cNvCnPr>
                            <wps:spPr>
                              <a:xfrm>
                                <a:off x="43573" y="391732"/>
                                <a:ext cx="141025"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69280648" name="直接箭头连接符 1469280648">
                              <a:extLst>
                                <a:ext uri="{FF2B5EF4-FFF2-40B4-BE49-F238E27FC236}">
                                  <a16:creationId xmlns:a16="http://schemas.microsoft.com/office/drawing/2014/main" id="{9A26A649-13A6-9ADA-A864-0818D36DC434}"/>
                                </a:ext>
                              </a:extLst>
                            </wps:cNvPr>
                            <wps:cNvCnPr>
                              <a:cxnSpLocks/>
                            </wps:cNvCnPr>
                            <wps:spPr>
                              <a:xfrm flipV="1">
                                <a:off x="207996" y="164205"/>
                                <a:ext cx="0" cy="673995"/>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095848322" name="直接箭头连接符 2095848322">
                              <a:extLst>
                                <a:ext uri="{FF2B5EF4-FFF2-40B4-BE49-F238E27FC236}">
                                  <a16:creationId xmlns:a16="http://schemas.microsoft.com/office/drawing/2014/main" id="{776BF903-19FE-2506-EB48-8791E7E8FAA7}"/>
                                </a:ext>
                              </a:extLst>
                            </wps:cNvPr>
                            <wps:cNvCnPr>
                              <a:cxnSpLocks/>
                            </wps:cNvCnPr>
                            <wps:spPr>
                              <a:xfrm flipV="1">
                                <a:off x="899697" y="164205"/>
                                <a:ext cx="0" cy="673995"/>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829015458" name="直接箭头连接符 829015458">
                              <a:extLst>
                                <a:ext uri="{FF2B5EF4-FFF2-40B4-BE49-F238E27FC236}">
                                  <a16:creationId xmlns:a16="http://schemas.microsoft.com/office/drawing/2014/main" id="{E2439EF0-592C-DC38-359E-573D3D81E1D7}"/>
                                </a:ext>
                              </a:extLst>
                            </wps:cNvPr>
                            <wps:cNvCnPr>
                              <a:cxnSpLocks/>
                            </wps:cNvCnPr>
                            <wps:spPr>
                              <a:xfrm>
                                <a:off x="187070" y="393127"/>
                                <a:ext cx="766039" cy="1"/>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651667401" name="直接箭头连接符 651667401">
                              <a:extLst>
                                <a:ext uri="{FF2B5EF4-FFF2-40B4-BE49-F238E27FC236}">
                                  <a16:creationId xmlns:a16="http://schemas.microsoft.com/office/drawing/2014/main" id="{44BD1E76-1E58-6F11-E058-B5DD15250080}"/>
                                </a:ext>
                              </a:extLst>
                            </wps:cNvPr>
                            <wps:cNvCnPr>
                              <a:cxnSpLocks/>
                            </wps:cNvCnPr>
                            <wps:spPr>
                              <a:xfrm>
                                <a:off x="628953" y="52589"/>
                                <a:ext cx="265834"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480056115" name="直接箭头连接符 1480056115">
                              <a:extLst>
                                <a:ext uri="{FF2B5EF4-FFF2-40B4-BE49-F238E27FC236}">
                                  <a16:creationId xmlns:a16="http://schemas.microsoft.com/office/drawing/2014/main" id="{A0BF90E6-B665-787C-8005-47064950CD33}"/>
                                </a:ext>
                              </a:extLst>
                            </wps:cNvPr>
                            <wps:cNvCnPr>
                              <a:cxnSpLocks/>
                            </wps:cNvCnPr>
                            <wps:spPr>
                              <a:xfrm flipH="1">
                                <a:off x="207996" y="56882"/>
                                <a:ext cx="24247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684431905" name="直接箭头连接符 1684431905">
                              <a:extLst>
                                <a:ext uri="{FF2B5EF4-FFF2-40B4-BE49-F238E27FC236}">
                                  <a16:creationId xmlns:a16="http://schemas.microsoft.com/office/drawing/2014/main" id="{6A27D519-684C-8718-D3E3-EAB03779C64B}"/>
                                </a:ext>
                              </a:extLst>
                            </wps:cNvPr>
                            <wps:cNvCnPr>
                              <a:cxnSpLocks/>
                            </wps:cNvCnPr>
                            <wps:spPr>
                              <a:xfrm flipV="1">
                                <a:off x="899697" y="0"/>
                                <a:ext cx="0" cy="105177"/>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2050876671" name="直接箭头连接符 2050876671">
                              <a:extLst>
                                <a:ext uri="{FF2B5EF4-FFF2-40B4-BE49-F238E27FC236}">
                                  <a16:creationId xmlns:a16="http://schemas.microsoft.com/office/drawing/2014/main" id="{667ACDCD-CE84-528A-729C-128577893383}"/>
                                </a:ext>
                              </a:extLst>
                            </wps:cNvPr>
                            <wps:cNvCnPr>
                              <a:cxnSpLocks/>
                            </wps:cNvCnPr>
                            <wps:spPr>
                              <a:xfrm flipV="1">
                                <a:off x="207996" y="0"/>
                                <a:ext cx="0" cy="105177"/>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g:grpSp>
                        <wpg:grpSp>
                          <wpg:cNvPr id="565638128" name="组合 565638128">
                            <a:extLst>
                              <a:ext uri="{FF2B5EF4-FFF2-40B4-BE49-F238E27FC236}">
                                <a16:creationId xmlns:a16="http://schemas.microsoft.com/office/drawing/2014/main" id="{6779C0DF-FD09-E01C-F67C-63CF96B6E0E2}"/>
                              </a:ext>
                            </a:extLst>
                          </wpg:cNvPr>
                          <wpg:cNvGrpSpPr/>
                          <wpg:grpSpPr>
                            <a:xfrm>
                              <a:off x="309126" y="165891"/>
                              <a:ext cx="94445" cy="688943"/>
                              <a:chOff x="309126" y="165891"/>
                              <a:chExt cx="94445" cy="688943"/>
                            </a:xfrm>
                          </wpg:grpSpPr>
                          <wps:wsp>
                            <wps:cNvPr id="1373035449" name="乘号 1373035449">
                              <a:extLst>
                                <a:ext uri="{FF2B5EF4-FFF2-40B4-BE49-F238E27FC236}">
                                  <a16:creationId xmlns:a16="http://schemas.microsoft.com/office/drawing/2014/main" id="{2A04F9F7-34B9-8234-C566-EAEDF856F9FE}"/>
                                </a:ext>
                              </a:extLst>
                            </wps:cNvPr>
                            <wps:cNvSpPr/>
                            <wps:spPr>
                              <a:xfrm>
                                <a:off x="309126" y="165891"/>
                                <a:ext cx="94445" cy="94445"/>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60766634" name="乘号 860766634">
                              <a:extLst>
                                <a:ext uri="{FF2B5EF4-FFF2-40B4-BE49-F238E27FC236}">
                                  <a16:creationId xmlns:a16="http://schemas.microsoft.com/office/drawing/2014/main" id="{EA5A96DD-59FD-4999-8845-84BACEE487E7}"/>
                                </a:ext>
                              </a:extLst>
                            </wps:cNvPr>
                            <wps:cNvSpPr/>
                            <wps:spPr>
                              <a:xfrm>
                                <a:off x="309126" y="364057"/>
                                <a:ext cx="94445" cy="94445"/>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32376025" name="乘号 1132376025">
                              <a:extLst>
                                <a:ext uri="{FF2B5EF4-FFF2-40B4-BE49-F238E27FC236}">
                                  <a16:creationId xmlns:a16="http://schemas.microsoft.com/office/drawing/2014/main" id="{B4852475-2741-4E34-2603-39DF7EEF1143}"/>
                                </a:ext>
                              </a:extLst>
                            </wps:cNvPr>
                            <wps:cNvSpPr/>
                            <wps:spPr>
                              <a:xfrm>
                                <a:off x="309126" y="562223"/>
                                <a:ext cx="94445" cy="94445"/>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42177534" name="乘号 1242177534">
                              <a:extLst>
                                <a:ext uri="{FF2B5EF4-FFF2-40B4-BE49-F238E27FC236}">
                                  <a16:creationId xmlns:a16="http://schemas.microsoft.com/office/drawing/2014/main" id="{AFA21BBE-EDD1-F8B1-E9F0-B3E32039D79D}"/>
                                </a:ext>
                              </a:extLst>
                            </wps:cNvPr>
                            <wps:cNvSpPr/>
                            <wps:spPr>
                              <a:xfrm>
                                <a:off x="309126" y="760389"/>
                                <a:ext cx="94445" cy="94445"/>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354077652" name="组合 1354077652">
                            <a:extLst>
                              <a:ext uri="{FF2B5EF4-FFF2-40B4-BE49-F238E27FC236}">
                                <a16:creationId xmlns:a16="http://schemas.microsoft.com/office/drawing/2014/main" id="{3FF794CC-8773-CCA1-F58B-D05594021E02}"/>
                              </a:ext>
                            </a:extLst>
                          </wpg:cNvPr>
                          <wpg:cNvGrpSpPr/>
                          <wpg:grpSpPr>
                            <a:xfrm>
                              <a:off x="506994" y="165891"/>
                              <a:ext cx="94445" cy="688943"/>
                              <a:chOff x="506994" y="165891"/>
                              <a:chExt cx="94445" cy="688943"/>
                            </a:xfrm>
                          </wpg:grpSpPr>
                          <wps:wsp>
                            <wps:cNvPr id="1741027751" name="乘号 1741027751">
                              <a:extLst>
                                <a:ext uri="{FF2B5EF4-FFF2-40B4-BE49-F238E27FC236}">
                                  <a16:creationId xmlns:a16="http://schemas.microsoft.com/office/drawing/2014/main" id="{68B3266A-227F-6532-6290-C5ED283E2362}"/>
                                </a:ext>
                              </a:extLst>
                            </wps:cNvPr>
                            <wps:cNvSpPr/>
                            <wps:spPr>
                              <a:xfrm>
                                <a:off x="506994" y="165891"/>
                                <a:ext cx="94445" cy="94445"/>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72971751" name="乘号 1372971751">
                              <a:extLst>
                                <a:ext uri="{FF2B5EF4-FFF2-40B4-BE49-F238E27FC236}">
                                  <a16:creationId xmlns:a16="http://schemas.microsoft.com/office/drawing/2014/main" id="{0118EAA1-64A6-0973-D1D0-129990054D34}"/>
                                </a:ext>
                              </a:extLst>
                            </wps:cNvPr>
                            <wps:cNvSpPr/>
                            <wps:spPr>
                              <a:xfrm>
                                <a:off x="506994" y="364057"/>
                                <a:ext cx="94445" cy="94445"/>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7905010" name="乘号 67905010">
                              <a:extLst>
                                <a:ext uri="{FF2B5EF4-FFF2-40B4-BE49-F238E27FC236}">
                                  <a16:creationId xmlns:a16="http://schemas.microsoft.com/office/drawing/2014/main" id="{09D2DF6F-3CA0-D266-43F3-68B5F6496E44}"/>
                                </a:ext>
                              </a:extLst>
                            </wps:cNvPr>
                            <wps:cNvSpPr/>
                            <wps:spPr>
                              <a:xfrm>
                                <a:off x="506994" y="562223"/>
                                <a:ext cx="94445" cy="94445"/>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7934282" name="乘号 407934282">
                              <a:extLst>
                                <a:ext uri="{FF2B5EF4-FFF2-40B4-BE49-F238E27FC236}">
                                  <a16:creationId xmlns:a16="http://schemas.microsoft.com/office/drawing/2014/main" id="{080C324D-ED9D-1679-B52E-FE5E1C484584}"/>
                                </a:ext>
                              </a:extLst>
                            </wps:cNvPr>
                            <wps:cNvSpPr/>
                            <wps:spPr>
                              <a:xfrm>
                                <a:off x="506994" y="760389"/>
                                <a:ext cx="94445" cy="94445"/>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1640349743" name="组合 1640349743">
                            <a:extLst>
                              <a:ext uri="{FF2B5EF4-FFF2-40B4-BE49-F238E27FC236}">
                                <a16:creationId xmlns:a16="http://schemas.microsoft.com/office/drawing/2014/main" id="{76F7FD2A-6D01-4C63-2D10-4F4B9910E631}"/>
                              </a:ext>
                            </a:extLst>
                          </wpg:cNvPr>
                          <wpg:cNvGrpSpPr/>
                          <wpg:grpSpPr>
                            <a:xfrm>
                              <a:off x="704862" y="165891"/>
                              <a:ext cx="94445" cy="688943"/>
                              <a:chOff x="704862" y="165891"/>
                              <a:chExt cx="94445" cy="688943"/>
                            </a:xfrm>
                          </wpg:grpSpPr>
                          <wps:wsp>
                            <wps:cNvPr id="1292663761" name="乘号 1292663761">
                              <a:extLst>
                                <a:ext uri="{FF2B5EF4-FFF2-40B4-BE49-F238E27FC236}">
                                  <a16:creationId xmlns:a16="http://schemas.microsoft.com/office/drawing/2014/main" id="{5F8022A8-5AA4-09CF-87AF-C6E0619CE175}"/>
                                </a:ext>
                              </a:extLst>
                            </wps:cNvPr>
                            <wps:cNvSpPr/>
                            <wps:spPr>
                              <a:xfrm>
                                <a:off x="704862" y="165891"/>
                                <a:ext cx="94445" cy="94445"/>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44078106" name="乘号 844078106">
                              <a:extLst>
                                <a:ext uri="{FF2B5EF4-FFF2-40B4-BE49-F238E27FC236}">
                                  <a16:creationId xmlns:a16="http://schemas.microsoft.com/office/drawing/2014/main" id="{104C663F-350D-B9EF-7D32-4B5DDE79D68C}"/>
                                </a:ext>
                              </a:extLst>
                            </wps:cNvPr>
                            <wps:cNvSpPr/>
                            <wps:spPr>
                              <a:xfrm>
                                <a:off x="704862" y="364057"/>
                                <a:ext cx="94445" cy="94445"/>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78392606" name="乘号 278392606">
                              <a:extLst>
                                <a:ext uri="{FF2B5EF4-FFF2-40B4-BE49-F238E27FC236}">
                                  <a16:creationId xmlns:a16="http://schemas.microsoft.com/office/drawing/2014/main" id="{9A6B3098-FD70-CB2D-A300-D15586878BB2}"/>
                                </a:ext>
                              </a:extLst>
                            </wps:cNvPr>
                            <wps:cNvSpPr/>
                            <wps:spPr>
                              <a:xfrm>
                                <a:off x="704862" y="562223"/>
                                <a:ext cx="94445" cy="94445"/>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2195735" name="乘号 642195735">
                              <a:extLst>
                                <a:ext uri="{FF2B5EF4-FFF2-40B4-BE49-F238E27FC236}">
                                  <a16:creationId xmlns:a16="http://schemas.microsoft.com/office/drawing/2014/main" id="{F79B003E-4D6B-0A2D-2AA7-9A264A6C5516}"/>
                                </a:ext>
                              </a:extLst>
                            </wps:cNvPr>
                            <wps:cNvSpPr/>
                            <wps:spPr>
                              <a:xfrm>
                                <a:off x="704862" y="760389"/>
                                <a:ext cx="94445" cy="94445"/>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775921060" name="文本框 29"/>
                        <wps:cNvSpPr txBox="1"/>
                        <wps:spPr>
                          <a:xfrm>
                            <a:off x="469618" y="18581"/>
                            <a:ext cx="136048" cy="207562"/>
                          </a:xfrm>
                          <a:prstGeom prst="rect">
                            <a:avLst/>
                          </a:prstGeom>
                          <a:noFill/>
                          <a:ln w="6350">
                            <a:noFill/>
                          </a:ln>
                        </wps:spPr>
                        <wps:txbx>
                          <w:txbxContent>
                            <w:p w14:paraId="6840E350" w14:textId="77777777" w:rsidR="007323A1" w:rsidRPr="00A530AE" w:rsidRDefault="007323A1" w:rsidP="007323A1">
                              <w:pPr>
                                <w:rPr>
                                  <w:i/>
                                  <w:sz w:val="18"/>
                                  <w:szCs w:val="18"/>
                                </w:rPr>
                              </w:pPr>
                              <w:r w:rsidRPr="00A530AE">
                                <w:rPr>
                                  <w:rFonts w:hint="eastAsia"/>
                                  <w:i/>
                                  <w:sz w:val="18"/>
                                  <w:szCs w:val="18"/>
                                </w:rPr>
                                <w:t>d</w:t>
                              </w:r>
                            </w:p>
                          </w:txbxContent>
                        </wps:txbx>
                        <wps:bodyPr rot="0" spcFirstLastPara="0" vert="horz" wrap="none" lIns="36000" tIns="0" rIns="36000" bIns="0" numCol="1" spcCol="0" rtlCol="0" fromWordArt="0" anchor="t" anchorCtr="0" forceAA="0" compatLnSpc="1">
                          <a:spAutoFit/>
                        </wps:bodyPr>
                      </wps:wsp>
                      <wps:wsp>
                        <wps:cNvPr id="906527703" name="文本框 29"/>
                        <wps:cNvSpPr txBox="1"/>
                        <wps:spPr>
                          <a:xfrm>
                            <a:off x="383332" y="266246"/>
                            <a:ext cx="148200" cy="207645"/>
                          </a:xfrm>
                          <a:prstGeom prst="rect">
                            <a:avLst/>
                          </a:prstGeom>
                          <a:noFill/>
                          <a:ln w="6350">
                            <a:noFill/>
                          </a:ln>
                        </wps:spPr>
                        <wps:txbx>
                          <w:txbxContent>
                            <w:p w14:paraId="1C5D6B0D" w14:textId="7239DC25" w:rsidR="007323A1" w:rsidRPr="00A530AE" w:rsidRDefault="007323A1" w:rsidP="007323A1">
                              <w:pPr>
                                <w:rPr>
                                  <w:i/>
                                  <w:sz w:val="18"/>
                                  <w:szCs w:val="18"/>
                                </w:rPr>
                              </w:pPr>
                              <w:r>
                                <w:rPr>
                                  <w:rFonts w:hint="eastAsia"/>
                                  <w:i/>
                                  <w:sz w:val="18"/>
                                  <w:szCs w:val="18"/>
                                </w:rPr>
                                <w:t>B</w:t>
                              </w:r>
                            </w:p>
                          </w:txbxContent>
                        </wps:txbx>
                        <wps:bodyPr rot="0" spcFirstLastPara="0" vert="horz" wrap="none" lIns="36000" tIns="0" rIns="36000" bIns="0" numCol="1" spcCol="0" rtlCol="0" fromWordArt="0" anchor="t" anchorCtr="0" forceAA="0" compatLnSpc="1">
                          <a:spAutoFit/>
                        </wps:bodyPr>
                      </wps:wsp>
                      <wps:wsp>
                        <wps:cNvPr id="587669306" name="文本框 29"/>
                        <wps:cNvSpPr txBox="1"/>
                        <wps:spPr>
                          <a:xfrm>
                            <a:off x="70139" y="430976"/>
                            <a:ext cx="136048" cy="207562"/>
                          </a:xfrm>
                          <a:prstGeom prst="rect">
                            <a:avLst/>
                          </a:prstGeom>
                          <a:noFill/>
                          <a:ln w="6350">
                            <a:noFill/>
                          </a:ln>
                        </wps:spPr>
                        <wps:txbx>
                          <w:txbxContent>
                            <w:p w14:paraId="30F229B7" w14:textId="77777777" w:rsidR="007323A1" w:rsidRPr="00A530AE" w:rsidRDefault="007323A1" w:rsidP="007323A1">
                              <w:pPr>
                                <w:rPr>
                                  <w:rFonts w:ascii="Book Antiqua" w:hAnsi="Book Antiqua"/>
                                  <w:i/>
                                  <w:sz w:val="18"/>
                                  <w:szCs w:val="18"/>
                                </w:rPr>
                              </w:pPr>
                              <w:r w:rsidRPr="00A530AE">
                                <w:rPr>
                                  <w:rFonts w:ascii="Book Antiqua" w:hAnsi="Book Antiqua"/>
                                  <w:i/>
                                  <w:sz w:val="18"/>
                                  <w:szCs w:val="18"/>
                                </w:rPr>
                                <w:t>v</w:t>
                              </w:r>
                            </w:p>
                          </w:txbxContent>
                        </wps:txbx>
                        <wps:bodyPr rot="0" spcFirstLastPara="0" vert="horz" wrap="none" lIns="36000" tIns="0" rIns="36000" bIns="0" numCol="1" spcCol="0" rtlCol="0" fromWordArt="0" anchor="t" anchorCtr="0" forceAA="0" compatLnSpc="1">
                          <a:spAutoFit/>
                        </wps:bodyPr>
                      </wps:wsp>
                    </wpg:wgp>
                  </a:graphicData>
                </a:graphic>
                <wp14:sizeRelV relativeFrom="margin">
                  <wp14:pctHeight>0</wp14:pctHeight>
                </wp14:sizeRelV>
              </wp:anchor>
            </w:drawing>
          </mc:Choice>
          <mc:Fallback>
            <w:pict>
              <v:group w14:anchorId="3A7E1B96" id="组合 6" o:spid="_x0000_s1611" style="position:absolute;left:0;text-align:left;margin-left:332.35pt;margin-top:20.35pt;width:75.05pt;height:70.7pt;z-index:251725824;mso-position-horizontal-relative:text;mso-position-vertical-relative:text;mso-height-relative:margin" coordorigin=",185" coordsize="9531,8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">
                <v:group id="组合 683" o:spid="_x0000_s1612" style="position:absolute;top:619;width:9531;height:8548" coordsize="9531,85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">
                  <v:group id="组合 1159168289" o:spid="_x0000_s1613" style="position:absolute;width:9531;height:8382" coordsize="9531,8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">
                    <v:oval id="椭圆 23402355" o:spid="_x0000_s1614" style="position:absolute;top:368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" fillcolor="black [3213]" stroked="f" strokeweight="1pt">
                      <v:stroke joinstyle="miter"/>
                    </v:oval>
                    <v:shape id="直接箭头连接符 351212143" o:spid="_x0000_s1615" type="#_x0000_t32" style="position:absolute;left:435;top:3917;width:14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" strokecolor="black [3213]" strokeweight=".5pt">
                      <v:stroke endarrow="block" endarrowwidth="narrow" joinstyle="miter"/>
                      <o:lock v:ext="edit" shapetype="f"/>
                    </v:shape>
                    <v:shape id="直接箭头连接符 1469280648" o:spid="_x0000_s1616" type="#_x0000_t32" style="position:absolute;left:2079;top:1642;width:0;height:67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" strokecolor="black [3213]" strokeweight=".5pt">
                      <v:stroke endarrowwidth="narrow" joinstyle="miter"/>
                      <o:lock v:ext="edit" shapetype="f"/>
                    </v:shape>
                    <v:shape id="直接箭头连接符 2095848322" o:spid="_x0000_s1617" type="#_x0000_t32" style="position:absolute;left:8996;top:1642;width:0;height:67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" strokecolor="black [3213]" strokeweight=".5pt">
                      <v:stroke endarrowwidth="narrow" joinstyle="miter"/>
                      <o:lock v:ext="edit" shapetype="f"/>
                    </v:shape>
                    <v:shape id="直接箭头连接符 829015458" o:spid="_x0000_s1618" type="#_x0000_t32" style="position:absolute;left:1870;top:3931;width:76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" strokecolor="black [3213]" strokeweight=".5pt">
                      <v:stroke dashstyle="dash" endarrowwidth="narrow" joinstyle="miter"/>
                      <o:lock v:ext="edit" shapetype="f"/>
                    </v:shape>
                    <v:shape id="直接箭头连接符 651667401" o:spid="_x0000_s1619" type="#_x0000_t32" style="position:absolute;left:6289;top:525;width:26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" strokecolor="black [3213]" strokeweight=".5pt">
                      <v:stroke endarrow="block" endarrowwidth="narrow" joinstyle="miter"/>
                      <o:lock v:ext="edit" shapetype="f"/>
                    </v:shape>
                    <v:shape id="直接箭头连接符 1480056115" o:spid="_x0000_s1620" type="#_x0000_t32" style="position:absolute;left:2079;top:568;width:242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" strokecolor="black [3213]" strokeweight=".5pt">
                      <v:stroke endarrow="block" endarrowwidth="narrow" joinstyle="miter"/>
                      <o:lock v:ext="edit" shapetype="f"/>
                    </v:shape>
                    <v:shape id="直接箭头连接符 1684431905" o:spid="_x0000_s1621" type="#_x0000_t32" style="position:absolute;left:8996;width:0;height:10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" strokecolor="black [3213]" strokeweight=".5pt">
                      <v:stroke endarrowwidth="narrow" joinstyle="miter"/>
                      <o:lock v:ext="edit" shapetype="f"/>
                    </v:shape>
                    <v:shape id="直接箭头连接符 2050876671" o:spid="_x0000_s1622" type="#_x0000_t32" style="position:absolute;left:2079;width:0;height:10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" strokecolor="black [3213]" strokeweight=".5pt">
                      <v:stroke endarrowwidth="narrow" joinstyle="miter"/>
                      <o:lock v:ext="edit" shapetype="f"/>
                    </v:shape>
                  </v:group>
                  <v:group id="组合 565638128" o:spid="_x0000_s1623" style="position:absolute;left:3091;top:1658;width:944;height:6890" coordorigin="3091,1658" coordsize="944,6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">
                    <v:shape id="乘号 1373035449" o:spid="_x0000_s1624" style="position:absolute;left:3091;top:1658;width:944;height:945;visibility:visible;mso-wrap-style:square;v-text-anchor:middle" coordsize="94445,9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" path="m22683,22683r,l47223,47223,71762,22683r,l47223,47223,71762,71762r,l47223,47223,22683,71762r,l47223,47223,22683,22683xe" filled="f" strokecolor="black [3213]" strokeweight=".5pt">
                      <v:stroke joinstyle="miter"/>
                      <v:path arrowok="t" o:connecttype="custom" o:connectlocs="22683,22683;22683,22683;47223,47223;71762,22683;71762,22683;47223,47223;71762,71762;71762,71762;47223,47223;22683,71762;22683,71762;47223,47223;22683,22683" o:connectangles="0,0,0,0,0,0,0,0,0,0,0,0,0"/>
                    </v:shape>
                    <v:shape id="乘号 860766634" o:spid="_x0000_s1625" style="position:absolute;left:3091;top:3640;width:944;height:945;visibility:visible;mso-wrap-style:square;v-text-anchor:middle" coordsize="94445,9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" path="m22683,22683r,l47223,47223,71762,22683r,l47223,47223,71762,71762r,l47223,47223,22683,71762r,l47223,47223,22683,22683xe" filled="f" strokecolor="black [3213]" strokeweight=".5pt">
                      <v:stroke joinstyle="miter"/>
                      <v:path arrowok="t" o:connecttype="custom" o:connectlocs="22683,22683;22683,22683;47223,47223;71762,22683;71762,22683;47223,47223;71762,71762;71762,71762;47223,47223;22683,71762;22683,71762;47223,47223;22683,22683" o:connectangles="0,0,0,0,0,0,0,0,0,0,0,0,0"/>
                    </v:shape>
                    <v:shape id="乘号 1132376025" o:spid="_x0000_s1626" style="position:absolute;left:3091;top:5622;width:944;height:944;visibility:visible;mso-wrap-style:square;v-text-anchor:middle" coordsize="94445,9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" path="m22683,22683r,l47223,47223,71762,22683r,l47223,47223,71762,71762r,l47223,47223,22683,71762r,l47223,47223,22683,22683xe" filled="f" strokecolor="black [3213]" strokeweight=".5pt">
                      <v:stroke joinstyle="miter"/>
                      <v:path arrowok="t" o:connecttype="custom" o:connectlocs="22683,22683;22683,22683;47223,47223;71762,22683;71762,22683;47223,47223;71762,71762;71762,71762;47223,47223;22683,71762;22683,71762;47223,47223;22683,22683" o:connectangles="0,0,0,0,0,0,0,0,0,0,0,0,0"/>
                    </v:shape>
                    <v:shape id="乘号 1242177534" o:spid="_x0000_s1627" style="position:absolute;left:3091;top:7603;width:944;height:945;visibility:visible;mso-wrap-style:square;v-text-anchor:middle" coordsize="94445,9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" path="m22683,22683r,l47223,47223,71762,22683r,l47223,47223,71762,71762r,l47223,47223,22683,71762r,l47223,47223,22683,22683xe" filled="f" strokecolor="black [3213]" strokeweight=".5pt">
                      <v:stroke joinstyle="miter"/>
                      <v:path arrowok="t" o:connecttype="custom" o:connectlocs="22683,22683;22683,22683;47223,47223;71762,22683;71762,22683;47223,47223;71762,71762;71762,71762;47223,47223;22683,71762;22683,71762;47223,47223;22683,22683" o:connectangles="0,0,0,0,0,0,0,0,0,0,0,0,0"/>
                    </v:shape>
                  </v:group>
                  <v:group id="组合 1354077652" o:spid="_x0000_s1628" style="position:absolute;left:5069;top:1658;width:945;height:6890" coordorigin="5069,1658" coordsize="944,6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">
                    <v:shape id="乘号 1741027751" o:spid="_x0000_s1629" style="position:absolute;left:5069;top:1658;width:945;height:945;visibility:visible;mso-wrap-style:square;v-text-anchor:middle" coordsize="94445,9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" path="m22683,22683r,l47223,47223,71762,22683r,l47223,47223,71762,71762r,l47223,47223,22683,71762r,l47223,47223,22683,22683xe" filled="f" strokecolor="black [3213]" strokeweight=".5pt">
                      <v:stroke joinstyle="miter"/>
                      <v:path arrowok="t" o:connecttype="custom" o:connectlocs="22683,22683;22683,22683;47223,47223;71762,22683;71762,22683;47223,47223;71762,71762;71762,71762;47223,47223;22683,71762;22683,71762;47223,47223;22683,22683" o:connectangles="0,0,0,0,0,0,0,0,0,0,0,0,0"/>
                    </v:shape>
                    <v:shape id="乘号 1372971751" o:spid="_x0000_s1630" style="position:absolute;left:5069;top:3640;width:945;height:945;visibility:visible;mso-wrap-style:square;v-text-anchor:middle" coordsize="94445,9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" path="m22683,22683r,l47223,47223,71762,22683r,l47223,47223,71762,71762r,l47223,47223,22683,71762r,l47223,47223,22683,22683xe" filled="f" strokecolor="black [3213]" strokeweight=".5pt">
                      <v:stroke joinstyle="miter"/>
                      <v:path arrowok="t" o:connecttype="custom" o:connectlocs="22683,22683;22683,22683;47223,47223;71762,22683;71762,22683;47223,47223;71762,71762;71762,71762;47223,47223;22683,71762;22683,71762;47223,47223;22683,22683" o:connectangles="0,0,0,0,0,0,0,0,0,0,0,0,0"/>
                    </v:shape>
                    <v:shape id="乘号 67905010" o:spid="_x0000_s1631" style="position:absolute;left:5069;top:5622;width:945;height:944;visibility:visible;mso-wrap-style:square;v-text-anchor:middle" coordsize="94445,9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" path="m22683,22683r,l47223,47223,71762,22683r,l47223,47223,71762,71762r,l47223,47223,22683,71762r,l47223,47223,22683,22683xe" filled="f" strokecolor="black [3213]" strokeweight=".5pt">
                      <v:stroke joinstyle="miter"/>
                      <v:path arrowok="t" o:connecttype="custom" o:connectlocs="22683,22683;22683,22683;47223,47223;71762,22683;71762,22683;47223,47223;71762,71762;71762,71762;47223,47223;22683,71762;22683,71762;47223,47223;22683,22683" o:connectangles="0,0,0,0,0,0,0,0,0,0,0,0,0"/>
                    </v:shape>
                    <v:shape id="乘号 407934282" o:spid="_x0000_s1632" style="position:absolute;left:5069;top:7603;width:945;height:945;visibility:visible;mso-wrap-style:square;v-text-anchor:middle" coordsize="94445,9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" path="m22683,22683r,l47223,47223,71762,22683r,l47223,47223,71762,71762r,l47223,47223,22683,71762r,l47223,47223,22683,22683xe" filled="f" strokecolor="black [3213]" strokeweight=".5pt">
                      <v:stroke joinstyle="miter"/>
                      <v:path arrowok="t" o:connecttype="custom" o:connectlocs="22683,22683;22683,22683;47223,47223;71762,22683;71762,22683;47223,47223;71762,71762;71762,71762;47223,47223;22683,71762;22683,71762;47223,47223;22683,22683" o:connectangles="0,0,0,0,0,0,0,0,0,0,0,0,0"/>
                    </v:shape>
                  </v:group>
                  <v:group id="组合 1640349743" o:spid="_x0000_s1633" style="position:absolute;left:7048;top:1658;width:945;height:6890" coordorigin="7048,1658" coordsize="944,6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">
                    <v:shape id="乘号 1292663761" o:spid="_x0000_s1634" style="position:absolute;left:7048;top:1658;width:945;height:945;visibility:visible;mso-wrap-style:square;v-text-anchor:middle" coordsize="94445,9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" path="m22683,22683r,l47223,47223,71762,22683r,l47223,47223,71762,71762r,l47223,47223,22683,71762r,l47223,47223,22683,22683xe" filled="f" strokecolor="black [3213]" strokeweight=".5pt">
                      <v:stroke joinstyle="miter"/>
                      <v:path arrowok="t" o:connecttype="custom" o:connectlocs="22683,22683;22683,22683;47223,47223;71762,22683;71762,22683;47223,47223;71762,71762;71762,71762;47223,47223;22683,71762;22683,71762;47223,47223;22683,22683" o:connectangles="0,0,0,0,0,0,0,0,0,0,0,0,0"/>
                    </v:shape>
                    <v:shape id="乘号 844078106" o:spid="_x0000_s1635" style="position:absolute;left:7048;top:3640;width:945;height:945;visibility:visible;mso-wrap-style:square;v-text-anchor:middle" coordsize="94445,9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" path="m22683,22683r,l47223,47223,71762,22683r,l47223,47223,71762,71762r,l47223,47223,22683,71762r,l47223,47223,22683,22683xe" filled="f" strokecolor="black [3213]" strokeweight=".5pt">
                      <v:stroke joinstyle="miter"/>
                      <v:path arrowok="t" o:connecttype="custom" o:connectlocs="22683,22683;22683,22683;47223,47223;71762,22683;71762,22683;47223,47223;71762,71762;71762,71762;47223,47223;22683,71762;22683,71762;47223,47223;22683,22683" o:connectangles="0,0,0,0,0,0,0,0,0,0,0,0,0"/>
                    </v:shape>
                    <v:shape id="乘号 278392606" o:spid="_x0000_s1636" style="position:absolute;left:7048;top:5622;width:945;height:944;visibility:visible;mso-wrap-style:square;v-text-anchor:middle" coordsize="94445,9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" path="m22683,22683r,l47223,47223,71762,22683r,l47223,47223,71762,71762r,l47223,47223,22683,71762r,l47223,47223,22683,22683xe" filled="f" strokecolor="black [3213]" strokeweight=".5pt">
                      <v:stroke joinstyle="miter"/>
                      <v:path arrowok="t" o:connecttype="custom" o:connectlocs="22683,22683;22683,22683;47223,47223;71762,22683;71762,22683;47223,47223;71762,71762;71762,71762;47223,47223;22683,71762;22683,71762;47223,47223;22683,22683" o:connectangles="0,0,0,0,0,0,0,0,0,0,0,0,0"/>
                    </v:shape>
                    <v:shape id="乘号 642195735" o:spid="_x0000_s1637" style="position:absolute;left:7048;top:7603;width:945;height:945;visibility:visible;mso-wrap-style:square;v-text-anchor:middle" coordsize="94445,9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" path="m22683,22683r,l47223,47223,71762,22683r,l47223,47223,71762,71762r,l47223,47223,22683,71762r,l47223,47223,22683,22683xe" filled="f" strokecolor="black [3213]" strokeweight=".5pt">
                      <v:stroke joinstyle="miter"/>
                      <v:path arrowok="t" o:connecttype="custom" o:connectlocs="22683,22683;22683,22683;47223,47223;71762,22683;71762,22683;47223,47223;71762,71762;71762,71762;47223,47223;22683,71762;22683,71762;47223,47223;22683,22683" o:connectangles="0,0,0,0,0,0,0,0,0,0,0,0,0"/>
                    </v:shape>
                  </v:group>
                </v:group>
                <v:shape id="文本框 29" o:spid="_x0000_s1638" type="#_x0000_t202" style="position:absolute;left:4696;top:185;width:136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" filled="f" stroked="f" strokeweight=".5pt">
                  <v:textbox style="mso-fit-shape-to-text:t" inset="1mm,0,1mm,0">
                    <w:txbxContent>
                      <w:p w14:paraId="6840E350" w14:textId="77777777" w:rsidR="007323A1" w:rsidRPr="00A530AE" w:rsidRDefault="007323A1" w:rsidP="007323A1">
                        <w:pPr>
                          <w:rPr>
                            <w:i/>
                            <w:sz w:val="18"/>
                            <w:szCs w:val="18"/>
                          </w:rPr>
                        </w:pPr>
                        <w:r w:rsidRPr="00A530AE">
                          <w:rPr>
                            <w:rFonts w:hint="eastAsia"/>
                            <w:i/>
                            <w:sz w:val="18"/>
                            <w:szCs w:val="18"/>
                          </w:rPr>
                          <w:t>d</w:t>
                        </w:r>
                      </w:p>
                    </w:txbxContent>
                  </v:textbox>
                </v:shape>
                <v:shape id="文本框 29" o:spid="_x0000_s1639" type="#_x0000_t202" style="position:absolute;left:3833;top:2662;width:148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" filled="f" stroked="f" strokeweight=".5pt">
                  <v:textbox style="mso-fit-shape-to-text:t" inset="1mm,0,1mm,0">
                    <w:txbxContent>
                      <w:p w14:paraId="1C5D6B0D" w14:textId="7239DC25" w:rsidR="007323A1" w:rsidRPr="00A530AE" w:rsidRDefault="007323A1" w:rsidP="007323A1">
                        <w:pPr>
                          <w:rPr>
                            <w:i/>
                            <w:sz w:val="18"/>
                            <w:szCs w:val="18"/>
                          </w:rPr>
                        </w:pPr>
                        <w:r>
                          <w:rPr>
                            <w:rFonts w:hint="eastAsia"/>
                            <w:i/>
                            <w:sz w:val="18"/>
                            <w:szCs w:val="18"/>
                          </w:rPr>
                          <w:t>B</w:t>
                        </w:r>
                      </w:p>
                    </w:txbxContent>
                  </v:textbox>
                </v:shape>
                <v:shape id="文本框 29" o:spid="_x0000_s1640" type="#_x0000_t202" style="position:absolute;left:701;top:4309;width:136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" filled="f" stroked="f" strokeweight=".5pt">
                  <v:textbox style="mso-fit-shape-to-text:t" inset="1mm,0,1mm,0">
                    <w:txbxContent>
                      <w:p w14:paraId="30F229B7" w14:textId="77777777" w:rsidR="007323A1" w:rsidRPr="00A530AE" w:rsidRDefault="007323A1" w:rsidP="007323A1">
                        <w:pPr>
                          <w:rPr>
                            <w:rFonts w:ascii="Book Antiqua" w:hAnsi="Book Antiqua"/>
                            <w:i/>
                            <w:sz w:val="18"/>
                            <w:szCs w:val="18"/>
                          </w:rPr>
                        </w:pPr>
                        <w:r w:rsidRPr="00A530AE">
                          <w:rPr>
                            <w:rFonts w:ascii="Book Antiqua" w:hAnsi="Book Antiqua"/>
                            <w:i/>
                            <w:sz w:val="18"/>
                            <w:szCs w:val="18"/>
                          </w:rPr>
                          <w:t>v</w:t>
                        </w:r>
                      </w:p>
                    </w:txbxContent>
                  </v:textbox>
                </v:shape>
              </v:group>
            </w:pict>
          </mc:Fallback>
        </mc:AlternateContent>
      </w:r>
      <w:r w:rsidR="00097211">
        <w:t>2</w:t>
      </w:r>
      <w:r w:rsidR="00097211">
        <w:t>．如果将上题中宽度为</w:t>
      </w:r>
      <w:r w:rsidR="00C50742">
        <w:rPr>
          <w:rFonts w:hint="eastAsia"/>
        </w:rPr>
        <w:t xml:space="preserve"> </w:t>
      </w:r>
      <w:r w:rsidR="00097211">
        <w:rPr>
          <w:i/>
          <w:iCs/>
        </w:rPr>
        <w:t>d</w:t>
      </w:r>
      <w:r w:rsidR="00C50742">
        <w:rPr>
          <w:rFonts w:hint="eastAsia"/>
        </w:rPr>
        <w:t xml:space="preserve"> </w:t>
      </w:r>
      <w:r w:rsidR="00097211">
        <w:t>的局部匀强电场换成匀强磁场，如图所示，磁感应强度大小为</w:t>
      </w:r>
      <w:r w:rsidR="00C50742">
        <w:rPr>
          <w:rFonts w:hint="eastAsia"/>
        </w:rPr>
        <w:t xml:space="preserve"> </w:t>
      </w:r>
      <w:r w:rsidR="00097211">
        <w:rPr>
          <w:i/>
          <w:iCs/>
        </w:rPr>
        <w:t>B</w:t>
      </w:r>
      <w:r w:rsidR="00097211">
        <w:t>、方向水平向里．</w:t>
      </w:r>
    </w:p>
    <w:p w14:paraId="27532888" w14:textId="6793EDA9" w:rsidR="00097211" w:rsidRDefault="00097211" w:rsidP="00097211">
      <w:r>
        <w:t>（</w:t>
      </w:r>
      <w:r>
        <w:t>1</w:t>
      </w:r>
      <w:r>
        <w:t>）电子在磁场中所做的运动是（</w:t>
      </w:r>
      <w:r>
        <w:t xml:space="preserve">   </w:t>
      </w:r>
      <w:r>
        <w:t>）</w:t>
      </w:r>
    </w:p>
    <w:p w14:paraId="3C46C3EC" w14:textId="6B1EF0C8" w:rsidR="00097211" w:rsidRDefault="00097211" w:rsidP="00097211">
      <w:r>
        <w:t>A</w:t>
      </w:r>
      <w:r>
        <w:t>．匀加速直线运动</w:t>
      </w:r>
    </w:p>
    <w:p w14:paraId="01D6F866" w14:textId="46A5E8D6" w:rsidR="00097211" w:rsidRDefault="00097211" w:rsidP="007323A1">
      <w:r>
        <w:t>B</w:t>
      </w:r>
      <w:r>
        <w:t>．匀加速曲线运动</w:t>
      </w:r>
    </w:p>
    <w:p w14:paraId="2F04155B" w14:textId="77777777" w:rsidR="00097211" w:rsidRDefault="00097211" w:rsidP="00097211">
      <w:r>
        <w:t>C</w:t>
      </w:r>
      <w:r>
        <w:t>．变加速曲线运动</w:t>
      </w:r>
      <w:r>
        <w:t xml:space="preserve"> </w:t>
      </w:r>
    </w:p>
    <w:p w14:paraId="4AB415A8" w14:textId="7C0A61E9" w:rsidR="00097211" w:rsidRDefault="00097211" w:rsidP="00097211">
      <w:r>
        <w:t>（</w:t>
      </w:r>
      <w:r>
        <w:t>2</w:t>
      </w:r>
      <w:r>
        <w:t>）要使电子能从右侧离开磁场，</w:t>
      </w:r>
      <w:r>
        <w:rPr>
          <w:i/>
          <w:iCs/>
        </w:rPr>
        <w:t>B</w:t>
      </w:r>
      <w:r w:rsidR="00C50742">
        <w:rPr>
          <w:rFonts w:hint="eastAsia"/>
        </w:rPr>
        <w:t xml:space="preserve"> </w:t>
      </w:r>
      <w:r>
        <w:t>与</w:t>
      </w:r>
      <w:r w:rsidR="00C50742">
        <w:rPr>
          <w:rFonts w:hint="eastAsia"/>
        </w:rPr>
        <w:t xml:space="preserve"> </w:t>
      </w:r>
      <w:r>
        <w:rPr>
          <w:i/>
          <w:iCs/>
        </w:rPr>
        <w:t>m</w:t>
      </w:r>
      <w:r>
        <w:t>、</w:t>
      </w:r>
      <w:r>
        <w:rPr>
          <w:i/>
          <w:iCs/>
        </w:rPr>
        <w:t>e</w:t>
      </w:r>
      <w:r>
        <w:t>、</w:t>
      </w:r>
      <w:r w:rsidRPr="00C50742">
        <w:rPr>
          <w:rFonts w:ascii="Book Antiqua" w:hAnsi="Book Antiqua"/>
          <w:i/>
          <w:iCs/>
        </w:rPr>
        <w:t>v</w:t>
      </w:r>
      <w:r>
        <w:t>、</w:t>
      </w:r>
      <w:r>
        <w:rPr>
          <w:i/>
          <w:iCs/>
        </w:rPr>
        <w:t>d</w:t>
      </w:r>
      <w:r w:rsidR="00C50742">
        <w:rPr>
          <w:rFonts w:hint="eastAsia"/>
        </w:rPr>
        <w:t xml:space="preserve"> </w:t>
      </w:r>
      <w:r>
        <w:t>应满足关系：</w:t>
      </w:r>
      <w:r>
        <w:rPr>
          <w:rFonts w:eastAsia="新宋体"/>
        </w:rPr>
        <w:t>__________</w:t>
      </w:r>
      <w:r>
        <w:rPr>
          <w:rFonts w:eastAsia="新宋体"/>
        </w:rPr>
        <w:t>．</w:t>
      </w:r>
    </w:p>
    <w:p w14:paraId="79AFB774" w14:textId="77777777" w:rsidR="00097211" w:rsidRDefault="00097211" w:rsidP="00097211">
      <w:r>
        <w:t>（</w:t>
      </w:r>
      <w:r>
        <w:t>3</w:t>
      </w:r>
      <w:r>
        <w:t>）（计算）电子从右侧离开磁场时，在竖直方向偏移了多少距离？</w:t>
      </w:r>
    </w:p>
    <w:p w14:paraId="651DCCC8" w14:textId="77777777" w:rsidR="00097211" w:rsidRDefault="00097211" w:rsidP="00097211"/>
    <w:p w14:paraId="4346075F" w14:textId="77777777" w:rsidR="00097211" w:rsidRDefault="00097211" w:rsidP="00097211">
      <w:r>
        <w:br w:type="page"/>
      </w:r>
    </w:p>
    <w:p w14:paraId="7095A4DF" w14:textId="77777777" w:rsidR="00097211" w:rsidRDefault="00097211" w:rsidP="00097211">
      <w:pPr>
        <w:pStyle w:val="1"/>
      </w:pPr>
      <w:r>
        <w:t>参考答案</w:t>
      </w:r>
    </w:p>
    <w:p w14:paraId="37E2E54A" w14:textId="14AB54E8" w:rsidR="00097211" w:rsidRDefault="00097211" w:rsidP="00097211">
      <w:pPr>
        <w:pStyle w:val="2"/>
        <w:rPr>
          <w:bCs w:val="0"/>
        </w:rPr>
      </w:pPr>
      <w:r>
        <w:t>一、交通工具（</w:t>
      </w:r>
      <w:r>
        <w:t>20</w:t>
      </w:r>
      <w:r>
        <w:t>分）</w:t>
      </w:r>
    </w:p>
    <w:p w14:paraId="2C763369" w14:textId="37AE12DA" w:rsidR="00097211" w:rsidRDefault="00097211" w:rsidP="00C50742">
      <w:r>
        <w:t>1</w:t>
      </w:r>
      <w:r>
        <w:t>．匀加速，</w:t>
      </w:r>
      <w:r>
        <w:t>C</w:t>
      </w:r>
      <w:r w:rsidR="00C50742">
        <w:tab/>
      </w:r>
      <w:r w:rsidR="00C50742">
        <w:tab/>
      </w:r>
      <w:r w:rsidR="00C50742">
        <w:tab/>
      </w:r>
      <w:r>
        <w:t>2</w:t>
      </w:r>
      <w:r>
        <w:t>．</w:t>
      </w:r>
      <w:r>
        <w:rPr>
          <w:i/>
          <w:iCs/>
        </w:rPr>
        <w:t>R</w:t>
      </w:r>
      <w:r>
        <w:rPr>
          <w:vertAlign w:val="subscript"/>
        </w:rPr>
        <w:t>A</w:t>
      </w:r>
      <w:r w:rsidR="00C50742">
        <w:rPr>
          <w:rFonts w:hint="eastAsia"/>
        </w:rPr>
        <w:t>∶</w:t>
      </w:r>
      <w:r>
        <w:rPr>
          <w:i/>
          <w:iCs/>
        </w:rPr>
        <w:t>R</w:t>
      </w:r>
      <w:r>
        <w:rPr>
          <w:vertAlign w:val="subscript"/>
        </w:rPr>
        <w:t>B</w:t>
      </w:r>
      <w:r>
        <w:t>，</w:t>
      </w:r>
      <w:r>
        <w:rPr>
          <w:i/>
          <w:iCs/>
        </w:rPr>
        <w:t>R</w:t>
      </w:r>
      <w:r>
        <w:rPr>
          <w:vertAlign w:val="subscript"/>
        </w:rPr>
        <w:t>C</w:t>
      </w:r>
      <w:r w:rsidR="00C50742">
        <w:rPr>
          <w:rFonts w:hint="eastAsia"/>
        </w:rPr>
        <w:t>∶</w:t>
      </w:r>
      <w:r>
        <w:rPr>
          <w:i/>
          <w:iCs/>
        </w:rPr>
        <w:t>R</w:t>
      </w:r>
      <w:r>
        <w:rPr>
          <w:vertAlign w:val="subscript"/>
        </w:rPr>
        <w:t>B</w:t>
      </w:r>
      <w:r w:rsidR="00C50742">
        <w:tab/>
      </w:r>
      <w:r w:rsidR="00C50742">
        <w:tab/>
      </w:r>
      <w:r w:rsidR="001D15ED">
        <w:tab/>
      </w:r>
      <w:r>
        <w:t>3</w:t>
      </w:r>
      <w:r>
        <w:t>．</w:t>
      </w:r>
      <w:r w:rsidRPr="00C50742">
        <w:t>2</w:t>
      </w:r>
      <w:r w:rsidRPr="00C50742">
        <w:rPr>
          <w:rFonts w:ascii="Book Antiqua" w:hAnsi="Book Antiqua"/>
          <w:i/>
          <w:iCs/>
        </w:rPr>
        <w:t>v</w:t>
      </w:r>
      <w:r>
        <w:rPr>
          <w:i/>
          <w:iCs/>
        </w:rPr>
        <w:t>，</w:t>
      </w:r>
      <w:r>
        <w:t>2</w:t>
      </w:r>
      <w:r w:rsidR="00C50742">
        <w:fldChar w:fldCharType="begin"/>
      </w:r>
      <w:r w:rsidR="00C50742">
        <w:instrText xml:space="preserve"> </w:instrText>
      </w:r>
      <w:r w:rsidR="00C50742">
        <w:rPr>
          <w:rFonts w:hint="eastAsia"/>
        </w:rPr>
        <w:instrText>EQ \R(\F(</w:instrText>
      </w:r>
      <w:r w:rsidR="00C50742" w:rsidRPr="00C50742">
        <w:rPr>
          <w:rFonts w:hint="eastAsia"/>
          <w:i/>
          <w:iCs/>
        </w:rPr>
        <w:instrText>R</w:instrText>
      </w:r>
      <w:r w:rsidR="00C50742">
        <w:rPr>
          <w:rFonts w:hint="eastAsia"/>
        </w:rPr>
        <w:instrText>,</w:instrText>
      </w:r>
      <w:r w:rsidR="00C50742" w:rsidRPr="00C50742">
        <w:rPr>
          <w:rFonts w:hint="eastAsia"/>
          <w:i/>
          <w:iCs/>
        </w:rPr>
        <w:instrText>g</w:instrText>
      </w:r>
      <w:r w:rsidR="00C50742">
        <w:rPr>
          <w:rFonts w:hint="eastAsia"/>
        </w:rPr>
        <w:instrText>))</w:instrText>
      </w:r>
      <w:r w:rsidR="00C50742">
        <w:instrText xml:space="preserve"> </w:instrText>
      </w:r>
      <w:r w:rsidR="00C50742">
        <w:fldChar w:fldCharType="end"/>
      </w:r>
    </w:p>
    <w:p w14:paraId="68BB08A9" w14:textId="4AC22541" w:rsidR="00097211" w:rsidRDefault="00097211" w:rsidP="00C50742">
      <w:r>
        <w:t>4</w:t>
      </w:r>
      <w:r>
        <w:t>．</w:t>
      </w:r>
      <w:r>
        <w:t>20</w:t>
      </w:r>
      <w:r>
        <w:t>，变大</w:t>
      </w:r>
      <w:r w:rsidR="00C50742">
        <w:tab/>
      </w:r>
      <w:r w:rsidR="00C50742">
        <w:tab/>
      </w:r>
      <w:r w:rsidR="00C50742">
        <w:tab/>
      </w:r>
      <w:r>
        <w:t>5</w:t>
      </w:r>
      <w:r>
        <w:t>．下，大</w:t>
      </w:r>
    </w:p>
    <w:p w14:paraId="6A483214" w14:textId="41A30EA1" w:rsidR="00097211" w:rsidRDefault="00097211" w:rsidP="00097211">
      <w:pPr>
        <w:pStyle w:val="2"/>
        <w:rPr>
          <w:bCs w:val="0"/>
        </w:rPr>
      </w:pPr>
      <w:r>
        <w:t>二、</w:t>
      </w:r>
      <w:r>
        <w:rPr>
          <w:shd w:val="clear" w:color="auto" w:fill="FFFFFF"/>
        </w:rPr>
        <w:t>航天科技</w:t>
      </w:r>
      <w:r>
        <w:t>（</w:t>
      </w:r>
      <w:r>
        <w:t>20</w:t>
      </w:r>
      <w:r>
        <w:t>分）</w:t>
      </w:r>
    </w:p>
    <w:p w14:paraId="006523FE" w14:textId="3B39E90B" w:rsidR="00097211" w:rsidRDefault="00097211" w:rsidP="00C50742">
      <w:r>
        <w:t>1</w:t>
      </w:r>
      <w:r>
        <w:t>．</w:t>
      </w:r>
      <w:r w:rsidR="001D15ED">
        <w:fldChar w:fldCharType="begin"/>
      </w:r>
      <w:r w:rsidR="001D15ED">
        <w:instrText xml:space="preserve"> </w:instrText>
      </w:r>
      <w:r w:rsidR="001D15ED">
        <w:rPr>
          <w:rFonts w:hint="eastAsia"/>
        </w:rPr>
        <w:instrText>EQ \F(</w:instrText>
      </w:r>
      <w:r w:rsidR="001D15ED" w:rsidRPr="001D15ED">
        <w:rPr>
          <w:rFonts w:hint="eastAsia"/>
          <w:i/>
          <w:iCs/>
        </w:rPr>
        <w:instrText>m</w:instrText>
      </w:r>
      <w:r w:rsidR="001D15ED" w:rsidRPr="001D15ED">
        <w:rPr>
          <w:rFonts w:ascii="Book Antiqua" w:hAnsi="Book Antiqua"/>
          <w:i/>
          <w:iCs/>
        </w:rPr>
        <w:instrText>v</w:instrText>
      </w:r>
      <w:r w:rsidR="001D15ED">
        <w:rPr>
          <w:rFonts w:hint="eastAsia"/>
          <w:vertAlign w:val="subscript"/>
        </w:rPr>
        <w:instrText>0</w:instrText>
      </w:r>
      <w:r w:rsidR="001D15ED">
        <w:rPr>
          <w:rFonts w:hint="eastAsia"/>
        </w:rPr>
        <w:instrText>,</w:instrText>
      </w:r>
      <w:r w:rsidR="001D15ED" w:rsidRPr="001D15ED">
        <w:rPr>
          <w:rFonts w:hint="eastAsia"/>
          <w:i/>
          <w:iCs/>
        </w:rPr>
        <w:instrText>M</w:instrText>
      </w:r>
      <w:r w:rsidR="001D15ED">
        <w:rPr>
          <w:rFonts w:hint="eastAsia"/>
        </w:rPr>
        <w:instrText xml:space="preserve"> </w:instrText>
      </w:r>
      <w:r w:rsidR="001D15ED">
        <w:rPr>
          <w:rFonts w:cs="Times New Roman"/>
        </w:rPr>
        <w:instrText>−</w:instrText>
      </w:r>
      <w:r w:rsidR="001D15ED">
        <w:rPr>
          <w:rFonts w:hint="eastAsia"/>
        </w:rPr>
        <w:instrText xml:space="preserve"> </w:instrText>
      </w:r>
      <w:r w:rsidR="001D15ED" w:rsidRPr="001D15ED">
        <w:rPr>
          <w:rFonts w:hint="eastAsia"/>
          <w:i/>
          <w:iCs/>
        </w:rPr>
        <w:instrText>m</w:instrText>
      </w:r>
      <w:r w:rsidR="001D15ED">
        <w:rPr>
          <w:rFonts w:hint="eastAsia"/>
        </w:rPr>
        <w:instrText>)</w:instrText>
      </w:r>
      <w:r w:rsidR="001D15ED">
        <w:instrText xml:space="preserve"> </w:instrText>
      </w:r>
      <w:r w:rsidR="001D15ED">
        <w:fldChar w:fldCharType="end"/>
      </w:r>
      <w:r>
        <w:t>，</w:t>
      </w:r>
      <w:r w:rsidR="001D15ED">
        <w:fldChar w:fldCharType="begin"/>
      </w:r>
      <w:r w:rsidR="001D15ED">
        <w:instrText xml:space="preserve"> </w:instrText>
      </w:r>
      <w:r w:rsidR="001D15ED">
        <w:rPr>
          <w:rFonts w:hint="eastAsia"/>
        </w:rPr>
        <w:instrText>EQ \F(</w:instrText>
      </w:r>
      <w:r w:rsidR="001D15ED" w:rsidRPr="001D15ED">
        <w:rPr>
          <w:rFonts w:hint="eastAsia"/>
          <w:i/>
          <w:iCs/>
        </w:rPr>
        <w:instrText>m</w:instrText>
      </w:r>
      <w:r w:rsidR="001D15ED">
        <w:rPr>
          <w:rFonts w:hint="eastAsia"/>
          <w:vertAlign w:val="superscript"/>
        </w:rPr>
        <w:instrText>2</w:instrText>
      </w:r>
      <w:r w:rsidR="001D15ED" w:rsidRPr="001D15ED">
        <w:rPr>
          <w:rFonts w:ascii="Book Antiqua" w:hAnsi="Book Antiqua"/>
          <w:i/>
          <w:iCs/>
        </w:rPr>
        <w:instrText>v</w:instrText>
      </w:r>
      <w:r w:rsidR="001D15ED">
        <w:rPr>
          <w:rFonts w:hint="eastAsia"/>
          <w:vertAlign w:val="subscript"/>
        </w:rPr>
        <w:instrText>0</w:instrText>
      </w:r>
      <w:r w:rsidR="001D15ED">
        <w:rPr>
          <w:rFonts w:hint="eastAsia"/>
          <w:vertAlign w:val="superscript"/>
        </w:rPr>
        <w:instrText>2</w:instrText>
      </w:r>
      <w:r w:rsidR="001D15ED">
        <w:rPr>
          <w:rFonts w:hint="eastAsia"/>
        </w:rPr>
        <w:instrText>,2</w:instrText>
      </w:r>
      <w:r w:rsidR="001D15ED" w:rsidRPr="001D15ED">
        <w:rPr>
          <w:rFonts w:hint="eastAsia"/>
          <w:i/>
          <w:iCs/>
        </w:rPr>
        <w:instrText>g</w:instrText>
      </w:r>
      <w:r w:rsidR="001D15ED">
        <w:rPr>
          <w:rFonts w:hint="eastAsia"/>
        </w:rPr>
        <w:instrText>(</w:instrText>
      </w:r>
      <w:r w:rsidR="001D15ED" w:rsidRPr="001D15ED">
        <w:rPr>
          <w:rFonts w:hint="eastAsia"/>
          <w:i/>
          <w:iCs/>
        </w:rPr>
        <w:instrText>M</w:instrText>
      </w:r>
      <w:r w:rsidR="001D15ED">
        <w:rPr>
          <w:rFonts w:hint="eastAsia"/>
        </w:rPr>
        <w:instrText xml:space="preserve"> </w:instrText>
      </w:r>
      <w:r w:rsidR="001D15ED">
        <w:rPr>
          <w:rFonts w:cs="Times New Roman"/>
        </w:rPr>
        <w:instrText>−</w:instrText>
      </w:r>
      <w:r w:rsidR="001D15ED">
        <w:rPr>
          <w:rFonts w:hint="eastAsia"/>
        </w:rPr>
        <w:instrText xml:space="preserve"> </w:instrText>
      </w:r>
      <w:r w:rsidR="001D15ED" w:rsidRPr="001D15ED">
        <w:rPr>
          <w:rFonts w:hint="eastAsia"/>
          <w:i/>
          <w:iCs/>
        </w:rPr>
        <w:instrText>m</w:instrText>
      </w:r>
      <w:r w:rsidR="001D15ED">
        <w:rPr>
          <w:rFonts w:hint="eastAsia"/>
        </w:rPr>
        <w:instrText>)</w:instrText>
      </w:r>
      <w:r w:rsidR="001D15ED">
        <w:rPr>
          <w:rFonts w:hint="eastAsia"/>
          <w:vertAlign w:val="superscript"/>
        </w:rPr>
        <w:instrText>2</w:instrText>
      </w:r>
      <w:r w:rsidR="001D15ED">
        <w:rPr>
          <w:rFonts w:hint="eastAsia"/>
        </w:rPr>
        <w:instrText>)</w:instrText>
      </w:r>
      <w:r w:rsidR="001D15ED">
        <w:instrText xml:space="preserve"> </w:instrText>
      </w:r>
      <w:r w:rsidR="001D15ED">
        <w:fldChar w:fldCharType="end"/>
      </w:r>
      <w:r w:rsidR="00C50742">
        <w:tab/>
      </w:r>
      <w:r>
        <w:t>2</w:t>
      </w:r>
      <w:r>
        <w:t>．</w:t>
      </w:r>
      <w:r>
        <w:t>AC</w:t>
      </w:r>
      <w:r w:rsidR="00C50742">
        <w:tab/>
      </w:r>
      <w:r w:rsidR="00C50742">
        <w:tab/>
      </w:r>
      <w:r w:rsidR="00C50742">
        <w:tab/>
      </w:r>
      <w:r w:rsidR="00C50742">
        <w:tab/>
      </w:r>
      <w:r w:rsidR="00C50742">
        <w:tab/>
      </w:r>
      <w:r>
        <w:t>3</w:t>
      </w:r>
      <w:r>
        <w:t>．</w:t>
      </w:r>
      <w:r>
        <w:t>B</w:t>
      </w:r>
    </w:p>
    <w:p w14:paraId="1ACF2051" w14:textId="006E1B7F" w:rsidR="00097211" w:rsidRDefault="00097211" w:rsidP="00C50742">
      <w:r>
        <w:t>4</w:t>
      </w:r>
      <w:r>
        <w:t>．慢，快</w:t>
      </w:r>
      <w:r w:rsidR="00C50742">
        <w:tab/>
      </w:r>
      <w:r w:rsidR="00C50742">
        <w:tab/>
      </w:r>
      <w:r w:rsidR="00C50742">
        <w:tab/>
      </w:r>
      <w:r w:rsidR="00C50742">
        <w:tab/>
      </w:r>
      <w:r>
        <w:t>5</w:t>
      </w:r>
      <w:r>
        <w:t>．</w:t>
      </w:r>
      <w:r>
        <w:t>B</w:t>
      </w:r>
    </w:p>
    <w:p w14:paraId="1717855E" w14:textId="50F1D8D5" w:rsidR="00097211" w:rsidRDefault="00097211" w:rsidP="00097211">
      <w:pPr>
        <w:pStyle w:val="2"/>
      </w:pPr>
      <w:r>
        <w:t>三、天宫课堂（</w:t>
      </w:r>
      <w:r>
        <w:t>16</w:t>
      </w:r>
      <w:r>
        <w:t>分）</w:t>
      </w:r>
    </w:p>
    <w:p w14:paraId="62FB703E" w14:textId="18F6F702" w:rsidR="00097211" w:rsidRDefault="00097211" w:rsidP="00C50742">
      <w:r>
        <w:t>1</w:t>
      </w:r>
      <w:r>
        <w:t>．</w:t>
      </w:r>
      <w:r>
        <w:t>D</w:t>
      </w:r>
      <w:r w:rsidR="00C50742">
        <w:tab/>
      </w:r>
      <w:r w:rsidR="00C50742">
        <w:tab/>
      </w:r>
      <w:r w:rsidR="00C50742">
        <w:tab/>
      </w:r>
      <w:r w:rsidR="00C50742">
        <w:tab/>
      </w:r>
      <w:r w:rsidR="007B7AE4">
        <w:tab/>
      </w:r>
      <w:r>
        <w:t>2</w:t>
      </w:r>
      <w:r>
        <w:t>．</w:t>
      </w:r>
      <w:r>
        <w:t>30</w:t>
      </w:r>
      <w:r>
        <w:rPr>
          <w:rFonts w:eastAsia="微软雅黑"/>
        </w:rPr>
        <w:t>°</w:t>
      </w:r>
      <w:r>
        <w:t>，</w:t>
      </w:r>
      <w:r>
        <w:t>16</w:t>
      </w:r>
      <w:r>
        <w:rPr>
          <w:rFonts w:eastAsia="微软雅黑"/>
        </w:rPr>
        <w:t>°</w:t>
      </w:r>
      <w:r w:rsidR="00C50742">
        <w:rPr>
          <w:rFonts w:eastAsia="微软雅黑"/>
        </w:rPr>
        <w:tab/>
      </w:r>
      <w:r w:rsidR="00C50742">
        <w:rPr>
          <w:rFonts w:eastAsia="微软雅黑"/>
        </w:rPr>
        <w:tab/>
      </w:r>
      <w:r w:rsidR="007B7AE4">
        <w:rPr>
          <w:rFonts w:eastAsia="微软雅黑"/>
        </w:rPr>
        <w:tab/>
      </w:r>
      <w:r w:rsidR="007B7AE4">
        <w:rPr>
          <w:rFonts w:eastAsia="微软雅黑"/>
        </w:rPr>
        <w:tab/>
      </w:r>
      <w:r>
        <w:t>3</w:t>
      </w:r>
      <w:r>
        <w:rPr>
          <w:rFonts w:eastAsia="新宋体"/>
        </w:rPr>
        <w:t>．</w:t>
      </w:r>
      <w:r>
        <w:t>ABC</w:t>
      </w:r>
      <w:r w:rsidR="00C50742">
        <w:tab/>
      </w:r>
      <w:r w:rsidR="00C50742">
        <w:tab/>
      </w:r>
      <w:r>
        <w:t>4</w:t>
      </w:r>
      <w:r>
        <w:t>．</w:t>
      </w:r>
      <w:r>
        <w:t>0.25</w:t>
      </w:r>
      <w:r>
        <w:t>，动量</w:t>
      </w:r>
    </w:p>
    <w:p w14:paraId="630DF1BC" w14:textId="64F69C3A" w:rsidR="00097211" w:rsidRDefault="00097211" w:rsidP="00097211">
      <w:pPr>
        <w:pStyle w:val="2"/>
      </w:pPr>
      <w:r>
        <w:t>四、交流电（</w:t>
      </w:r>
      <w:r>
        <w:t>18</w:t>
      </w:r>
      <w:r>
        <w:t>分）</w:t>
      </w:r>
    </w:p>
    <w:p w14:paraId="6FAE1808" w14:textId="11F83DAC" w:rsidR="00097211" w:rsidRDefault="00097211" w:rsidP="00C50742">
      <w:r>
        <w:t>1</w:t>
      </w:r>
      <w:r>
        <w:t>．热，等效替代</w:t>
      </w:r>
      <w:r w:rsidR="00C50742">
        <w:tab/>
      </w:r>
      <w:r w:rsidR="00C50742">
        <w:tab/>
      </w:r>
      <w:r w:rsidR="007B7AE4">
        <w:tab/>
      </w:r>
      <w:r>
        <w:t>2</w:t>
      </w:r>
      <w:r>
        <w:t>．（</w:t>
      </w:r>
      <w:r>
        <w:t>1</w:t>
      </w:r>
      <w:r>
        <w:t>）</w:t>
      </w:r>
      <w:r>
        <w:rPr>
          <w:rFonts w:eastAsia="新宋体"/>
        </w:rPr>
        <w:t>逆</w:t>
      </w:r>
      <w:r w:rsidR="00C50742">
        <w:rPr>
          <w:rFonts w:eastAsia="新宋体"/>
        </w:rPr>
        <w:tab/>
      </w:r>
      <w:r>
        <w:t>（</w:t>
      </w:r>
      <w:r>
        <w:t>2</w:t>
      </w:r>
      <w:r>
        <w:t>）</w:t>
      </w:r>
      <w:r>
        <w:t>2</w:t>
      </w:r>
      <w:r w:rsidR="00C50742">
        <w:tab/>
      </w:r>
      <w:r>
        <w:t>（</w:t>
      </w:r>
      <w:r>
        <w:t>3</w:t>
      </w:r>
      <w:r>
        <w:t>）</w:t>
      </w:r>
      <w:r>
        <w:t>C</w:t>
      </w:r>
    </w:p>
    <w:p w14:paraId="2779E246" w14:textId="2E7DFFB1" w:rsidR="00097211" w:rsidRDefault="00097211" w:rsidP="00C50742">
      <w:r>
        <w:t>3</w:t>
      </w:r>
      <w:r>
        <w:t>．</w:t>
      </w:r>
      <w:r>
        <w:t>F</w:t>
      </w:r>
      <w:r w:rsidR="00C50742">
        <w:tab/>
      </w:r>
      <w:r w:rsidR="00C50742">
        <w:tab/>
      </w:r>
      <w:r w:rsidR="00C50742">
        <w:tab/>
      </w:r>
      <w:r w:rsidR="007B7AE4">
        <w:tab/>
      </w:r>
      <w:r w:rsidR="007B7AE4">
        <w:tab/>
      </w:r>
      <w:r>
        <w:rPr>
          <w:rFonts w:eastAsia="新宋体"/>
        </w:rPr>
        <w:t>4</w:t>
      </w:r>
      <w:r>
        <w:t>．</w:t>
      </w:r>
      <w:r>
        <w:rPr>
          <w:rFonts w:eastAsia="新宋体"/>
          <w:i/>
          <w:iCs/>
        </w:rPr>
        <w:t xml:space="preserve">k </w:t>
      </w:r>
      <w:r>
        <w:rPr>
          <w:rFonts w:eastAsia="新宋体"/>
        </w:rPr>
        <w:t>&gt;</w:t>
      </w:r>
      <w:r w:rsidR="00C50742">
        <w:rPr>
          <w:rFonts w:eastAsia="新宋体" w:hint="eastAsia"/>
        </w:rPr>
        <w:t xml:space="preserve"> </w:t>
      </w:r>
      <w:r>
        <w:rPr>
          <w:rFonts w:eastAsia="新宋体"/>
        </w:rPr>
        <w:t>100</w:t>
      </w:r>
      <w:r>
        <w:rPr>
          <w:rFonts w:eastAsia="新宋体"/>
        </w:rPr>
        <w:t>，</w:t>
      </w:r>
      <w:r>
        <w:t>6.7×10</w:t>
      </w:r>
      <w:r w:rsidR="00C50742">
        <w:rPr>
          <w:rFonts w:cs="Times New Roman"/>
          <w:vertAlign w:val="superscript"/>
        </w:rPr>
        <w:t>−</w:t>
      </w:r>
      <w:r>
        <w:rPr>
          <w:vertAlign w:val="superscript"/>
        </w:rPr>
        <w:t>3</w:t>
      </w:r>
    </w:p>
    <w:p w14:paraId="09EA4E6E" w14:textId="5FD2743D" w:rsidR="00097211" w:rsidRDefault="00097211" w:rsidP="00097211">
      <w:pPr>
        <w:pStyle w:val="2"/>
        <w:rPr>
          <w:bCs w:val="0"/>
        </w:rPr>
      </w:pPr>
      <w:r>
        <w:t>五、电子偏转（</w:t>
      </w:r>
      <w:r>
        <w:t>26</w:t>
      </w:r>
      <w:r>
        <w:t>分）</w:t>
      </w:r>
    </w:p>
    <w:p w14:paraId="7CCF91DF" w14:textId="7B2061CE" w:rsidR="00097211" w:rsidRDefault="00097211" w:rsidP="00097211">
      <w:pPr>
        <w:rPr>
          <w:rFonts w:eastAsia="新宋体"/>
        </w:rPr>
      </w:pPr>
      <w:r>
        <w:rPr>
          <w:rFonts w:eastAsia="新宋体"/>
        </w:rPr>
        <w:t>1</w:t>
      </w:r>
      <w:r>
        <w:t>．</w:t>
      </w:r>
      <w:r>
        <w:rPr>
          <w:rFonts w:eastAsia="新宋体"/>
        </w:rPr>
        <w:t>（</w:t>
      </w:r>
      <w:r>
        <w:rPr>
          <w:rFonts w:eastAsia="新宋体"/>
        </w:rPr>
        <w:t>1</w:t>
      </w:r>
      <w:r>
        <w:rPr>
          <w:rFonts w:eastAsia="新宋体"/>
        </w:rPr>
        <w:t>）</w:t>
      </w:r>
      <w:r>
        <w:rPr>
          <w:rFonts w:eastAsia="新宋体"/>
        </w:rPr>
        <w:t>B</w:t>
      </w:r>
      <w:r w:rsidR="007B7AE4">
        <w:rPr>
          <w:rFonts w:eastAsia="新宋体"/>
        </w:rPr>
        <w:tab/>
      </w:r>
      <w:r>
        <w:rPr>
          <w:rFonts w:eastAsia="新宋体"/>
        </w:rPr>
        <w:t>（</w:t>
      </w:r>
      <w:r>
        <w:rPr>
          <w:rFonts w:eastAsia="新宋体"/>
        </w:rPr>
        <w:t>2</w:t>
      </w:r>
      <w:r>
        <w:rPr>
          <w:rFonts w:eastAsia="新宋体"/>
        </w:rPr>
        <w:t>）</w:t>
      </w:r>
      <w:r>
        <w:rPr>
          <w:i/>
          <w:iCs/>
        </w:rPr>
        <w:t>d/</w:t>
      </w:r>
      <w:r w:rsidRPr="007B7AE4">
        <w:rPr>
          <w:rFonts w:ascii="Book Antiqua" w:hAnsi="Book Antiqua"/>
          <w:i/>
          <w:iCs/>
        </w:rPr>
        <w:t>v</w:t>
      </w:r>
      <w:r w:rsidR="007B7AE4">
        <w:tab/>
      </w:r>
      <w:r>
        <w:rPr>
          <w:rFonts w:eastAsia="新宋体"/>
        </w:rPr>
        <w:t>（</w:t>
      </w:r>
      <w:r>
        <w:rPr>
          <w:rFonts w:eastAsia="新宋体"/>
        </w:rPr>
        <w:t>3</w:t>
      </w:r>
      <w:r>
        <w:rPr>
          <w:rFonts w:eastAsia="新宋体"/>
        </w:rPr>
        <w:t>）下，</w:t>
      </w:r>
      <w:r w:rsidR="007B7AE4">
        <w:rPr>
          <w:rFonts w:eastAsia="新宋体"/>
        </w:rPr>
        <w:fldChar w:fldCharType="begin"/>
      </w:r>
      <w:r w:rsidR="007B7AE4">
        <w:rPr>
          <w:rFonts w:eastAsia="新宋体"/>
        </w:rPr>
        <w:instrText xml:space="preserve"> </w:instrText>
      </w:r>
      <w:r w:rsidR="007B7AE4">
        <w:rPr>
          <w:rFonts w:eastAsia="新宋体" w:hint="eastAsia"/>
        </w:rPr>
        <w:instrText>EQ \F(</w:instrText>
      </w:r>
      <w:r w:rsidR="007B7AE4" w:rsidRPr="007B7AE4">
        <w:rPr>
          <w:rFonts w:eastAsia="新宋体" w:hint="eastAsia"/>
          <w:i/>
          <w:iCs/>
        </w:rPr>
        <w:instrText>eEd</w:instrText>
      </w:r>
      <w:r w:rsidR="007B7AE4">
        <w:rPr>
          <w:rFonts w:eastAsia="新宋体" w:hint="eastAsia"/>
          <w:vertAlign w:val="superscript"/>
        </w:rPr>
        <w:instrText>2</w:instrText>
      </w:r>
      <w:r w:rsidR="007B7AE4">
        <w:rPr>
          <w:rFonts w:eastAsia="新宋体" w:hint="eastAsia"/>
        </w:rPr>
        <w:instrText>,2</w:instrText>
      </w:r>
      <w:r w:rsidR="007B7AE4" w:rsidRPr="007B7AE4">
        <w:rPr>
          <w:rFonts w:eastAsia="新宋体" w:hint="eastAsia"/>
          <w:i/>
          <w:iCs/>
        </w:rPr>
        <w:instrText>m</w:instrText>
      </w:r>
      <w:r w:rsidR="007B7AE4" w:rsidRPr="007B7AE4">
        <w:rPr>
          <w:rFonts w:ascii="Book Antiqua" w:eastAsia="新宋体" w:hAnsi="Book Antiqua"/>
          <w:i/>
          <w:iCs/>
        </w:rPr>
        <w:instrText>v</w:instrText>
      </w:r>
      <w:r w:rsidR="007B7AE4">
        <w:rPr>
          <w:rFonts w:eastAsia="新宋体" w:hint="eastAsia"/>
          <w:vertAlign w:val="superscript"/>
        </w:rPr>
        <w:instrText>2</w:instrText>
      </w:r>
      <w:r w:rsidR="007B7AE4">
        <w:rPr>
          <w:rFonts w:eastAsia="新宋体" w:hint="eastAsia"/>
        </w:rPr>
        <w:instrText>)</w:instrText>
      </w:r>
      <w:r w:rsidR="007B7AE4">
        <w:rPr>
          <w:rFonts w:eastAsia="新宋体"/>
        </w:rPr>
        <w:instrText xml:space="preserve"> </w:instrText>
      </w:r>
      <w:r w:rsidR="007B7AE4">
        <w:rPr>
          <w:rFonts w:eastAsia="新宋体"/>
        </w:rPr>
        <w:fldChar w:fldCharType="end"/>
      </w:r>
    </w:p>
    <w:p w14:paraId="421C15E4" w14:textId="2D74B95D" w:rsidR="00097211" w:rsidRDefault="00097211" w:rsidP="00097211">
      <w:r>
        <w:t>2</w:t>
      </w:r>
      <w:r>
        <w:t>．（</w:t>
      </w:r>
      <w:r>
        <w:t>1</w:t>
      </w:r>
      <w:r>
        <w:t>）</w:t>
      </w:r>
      <w:r>
        <w:t>C</w:t>
      </w:r>
      <w:r w:rsidR="007B7AE4">
        <w:tab/>
      </w:r>
      <w:r>
        <w:t>（</w:t>
      </w:r>
      <w:r>
        <w:t>2</w:t>
      </w:r>
      <w:r>
        <w:t>）</w:t>
      </w:r>
      <w:r>
        <w:rPr>
          <w:i/>
          <w:iCs/>
        </w:rPr>
        <w:t xml:space="preserve">B </w:t>
      </w:r>
      <w:r>
        <w:t xml:space="preserve">&lt; </w:t>
      </w:r>
      <w:r w:rsidR="007B7AE4">
        <w:fldChar w:fldCharType="begin"/>
      </w:r>
      <w:r w:rsidR="007B7AE4">
        <w:instrText xml:space="preserve"> </w:instrText>
      </w:r>
      <w:r w:rsidR="007B7AE4">
        <w:rPr>
          <w:rFonts w:hint="eastAsia"/>
        </w:rPr>
        <w:instrText>EQ \F(</w:instrText>
      </w:r>
      <w:r w:rsidR="007B7AE4" w:rsidRPr="007B7AE4">
        <w:rPr>
          <w:rFonts w:hint="eastAsia"/>
          <w:i/>
          <w:iCs/>
        </w:rPr>
        <w:instrText>m</w:instrText>
      </w:r>
      <w:r w:rsidR="007B7AE4" w:rsidRPr="007B7AE4">
        <w:rPr>
          <w:rFonts w:ascii="Book Antiqua" w:hAnsi="Book Antiqua"/>
          <w:i/>
          <w:iCs/>
        </w:rPr>
        <w:instrText>v</w:instrText>
      </w:r>
      <w:r w:rsidR="007B7AE4">
        <w:rPr>
          <w:rFonts w:hint="eastAsia"/>
        </w:rPr>
        <w:instrText>,</w:instrText>
      </w:r>
      <w:r w:rsidR="007B7AE4" w:rsidRPr="007B7AE4">
        <w:rPr>
          <w:rFonts w:hint="eastAsia"/>
          <w:i/>
          <w:iCs/>
        </w:rPr>
        <w:instrText>ed</w:instrText>
      </w:r>
      <w:r w:rsidR="007B7AE4">
        <w:rPr>
          <w:rFonts w:hint="eastAsia"/>
        </w:rPr>
        <w:instrText>)</w:instrText>
      </w:r>
      <w:r w:rsidR="007B7AE4">
        <w:instrText xml:space="preserve"> </w:instrText>
      </w:r>
      <w:r w:rsidR="007B7AE4">
        <w:fldChar w:fldCharType="end"/>
      </w:r>
    </w:p>
    <w:p w14:paraId="4A80ABA9" w14:textId="1EA56820" w:rsidR="00097211" w:rsidRDefault="007103FF" w:rsidP="00097211">
      <w:r>
        <w:rPr>
          <w:noProof/>
          <w:lang w:val="zh-CN"/>
        </w:rPr>
        <mc:AlternateContent>
          <mc:Choice Requires="wpg">
            <w:drawing>
              <wp:anchor distT="0" distB="0" distL="114300" distR="114300" simplePos="0" relativeHeight="251752448" behindDoc="0" locked="0" layoutInCell="1" allowOverlap="1" wp14:anchorId="70EFE235" wp14:editId="4F8F7CAE">
                <wp:simplePos x="0" y="0"/>
                <wp:positionH relativeFrom="column">
                  <wp:posOffset>4510675</wp:posOffset>
                </wp:positionH>
                <wp:positionV relativeFrom="paragraph">
                  <wp:posOffset>152535</wp:posOffset>
                </wp:positionV>
                <wp:extent cx="1103947" cy="1428468"/>
                <wp:effectExtent l="0" t="0" r="1270" b="635"/>
                <wp:wrapNone/>
                <wp:docPr id="979611937" name="组合 2"/>
                <wp:cNvGraphicFramePr/>
                <a:graphic xmlns:a="http://schemas.openxmlformats.org/drawingml/2006/main">
                  <a:graphicData uri="http://schemas.microsoft.com/office/word/2010/wordprocessingGroup">
                    <wpg:wgp>
                      <wpg:cNvGrpSpPr/>
                      <wpg:grpSpPr>
                        <a:xfrm>
                          <a:off x="0" y="0"/>
                          <a:ext cx="1103947" cy="1428468"/>
                          <a:chOff x="0" y="0"/>
                          <a:chExt cx="1103947" cy="1428468"/>
                        </a:xfrm>
                      </wpg:grpSpPr>
                      <wpg:grpSp>
                        <wpg:cNvPr id="1624775265" name="组合 6"/>
                        <wpg:cNvGrpSpPr/>
                        <wpg:grpSpPr>
                          <a:xfrm>
                            <a:off x="0" y="0"/>
                            <a:ext cx="1103947" cy="1428468"/>
                            <a:chOff x="0" y="18581"/>
                            <a:chExt cx="1103947" cy="1428468"/>
                          </a:xfrm>
                        </wpg:grpSpPr>
                        <wpg:grpSp>
                          <wpg:cNvPr id="818881946" name="组合 683"/>
                          <wpg:cNvGrpSpPr/>
                          <wpg:grpSpPr>
                            <a:xfrm>
                              <a:off x="0" y="61948"/>
                              <a:ext cx="1019133" cy="1300305"/>
                              <a:chOff x="0" y="0"/>
                              <a:chExt cx="1019133" cy="1300305"/>
                            </a:xfrm>
                          </wpg:grpSpPr>
                          <wpg:grpSp>
                            <wpg:cNvPr id="657685353" name="组合 657685353"/>
                            <wpg:cNvGrpSpPr/>
                            <wpg:grpSpPr>
                              <a:xfrm>
                                <a:off x="0" y="0"/>
                                <a:ext cx="1019133" cy="1300305"/>
                                <a:chOff x="0" y="0"/>
                                <a:chExt cx="1019133" cy="1300305"/>
                              </a:xfrm>
                            </wpg:grpSpPr>
                            <wps:wsp>
                              <wps:cNvPr id="376315290" name="椭圆 376315290"/>
                              <wps:cNvSpPr/>
                              <wps:spPr>
                                <a:xfrm>
                                  <a:off x="0" y="368121"/>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50590380" name="直接箭头连接符 150590380"/>
                              <wps:cNvCnPr>
                                <a:cxnSpLocks/>
                              </wps:cNvCnPr>
                              <wps:spPr>
                                <a:xfrm>
                                  <a:off x="43573" y="391732"/>
                                  <a:ext cx="141025"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1900057929" name="直接箭头连接符 1900057929"/>
                              <wps:cNvCnPr>
                                <a:cxnSpLocks/>
                              </wps:cNvCnPr>
                              <wps:spPr>
                                <a:xfrm flipV="1">
                                  <a:off x="207996" y="164205"/>
                                  <a:ext cx="0" cy="673995"/>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992123995" name="直接箭头连接符 1992123995"/>
                              <wps:cNvCnPr>
                                <a:cxnSpLocks/>
                              </wps:cNvCnPr>
                              <wps:spPr>
                                <a:xfrm flipV="1">
                                  <a:off x="899697" y="164205"/>
                                  <a:ext cx="0" cy="673995"/>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321184029" name="直接箭头连接符 1321184029"/>
                              <wps:cNvCnPr>
                                <a:cxnSpLocks/>
                              </wps:cNvCnPr>
                              <wps:spPr>
                                <a:xfrm>
                                  <a:off x="187064" y="393019"/>
                                  <a:ext cx="832069"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642486813" name="直接箭头连接符 642486813"/>
                              <wps:cNvCnPr>
                                <a:cxnSpLocks/>
                              </wps:cNvCnPr>
                              <wps:spPr>
                                <a:xfrm>
                                  <a:off x="628953" y="56399"/>
                                  <a:ext cx="265834"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374958004" name="直接箭头连接符 374958004"/>
                              <wps:cNvCnPr>
                                <a:cxnSpLocks/>
                              </wps:cNvCnPr>
                              <wps:spPr>
                                <a:xfrm flipH="1">
                                  <a:off x="207996" y="56882"/>
                                  <a:ext cx="242479" cy="0"/>
                                </a:xfrm>
                                <a:prstGeom prst="straightConnector1">
                                  <a:avLst/>
                                </a:prstGeom>
                                <a:ln>
                                  <a:solidFill>
                                    <a:schemeClr val="tx1"/>
                                  </a:solidFill>
                                  <a:tailEnd type="triangle" w="sm" len="med"/>
                                </a:ln>
                              </wps:spPr>
                              <wps:style>
                                <a:lnRef idx="1">
                                  <a:schemeClr val="accent1"/>
                                </a:lnRef>
                                <a:fillRef idx="0">
                                  <a:schemeClr val="accent1"/>
                                </a:fillRef>
                                <a:effectRef idx="0">
                                  <a:schemeClr val="accent1"/>
                                </a:effectRef>
                                <a:fontRef idx="minor">
                                  <a:schemeClr val="tx1"/>
                                </a:fontRef>
                              </wps:style>
                              <wps:bodyPr/>
                            </wps:wsp>
                            <wps:wsp>
                              <wps:cNvPr id="534164063" name="直接箭头连接符 534164063"/>
                              <wps:cNvCnPr>
                                <a:cxnSpLocks/>
                              </wps:cNvCnPr>
                              <wps:spPr>
                                <a:xfrm flipV="1">
                                  <a:off x="899697" y="0"/>
                                  <a:ext cx="0" cy="105177"/>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1448133975" name="直接箭头连接符 1448133975"/>
                              <wps:cNvCnPr>
                                <a:cxnSpLocks/>
                              </wps:cNvCnPr>
                              <wps:spPr>
                                <a:xfrm flipV="1">
                                  <a:off x="207996" y="0"/>
                                  <a:ext cx="0" cy="105177"/>
                                </a:xfrm>
                                <a:prstGeom prst="straightConnector1">
                                  <a:avLst/>
                                </a:prstGeom>
                                <a:ln>
                                  <a:solidFill>
                                    <a:schemeClr val="tx1"/>
                                  </a:solidFill>
                                  <a:tailEnd type="none" w="sm" len="med"/>
                                </a:ln>
                              </wps:spPr>
                              <wps:style>
                                <a:lnRef idx="1">
                                  <a:schemeClr val="accent1"/>
                                </a:lnRef>
                                <a:fillRef idx="0">
                                  <a:schemeClr val="accent1"/>
                                </a:fillRef>
                                <a:effectRef idx="0">
                                  <a:schemeClr val="accent1"/>
                                </a:effectRef>
                                <a:fontRef idx="minor">
                                  <a:schemeClr val="tx1"/>
                                </a:fontRef>
                              </wps:style>
                              <wps:bodyPr/>
                            </wps:wsp>
                            <wps:wsp>
                              <wps:cNvPr id="499814584" name="直接箭头连接符 499814584"/>
                              <wps:cNvCnPr>
                                <a:cxnSpLocks/>
                              </wps:cNvCnPr>
                              <wps:spPr>
                                <a:xfrm flipV="1">
                                  <a:off x="207863" y="854405"/>
                                  <a:ext cx="0" cy="424373"/>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482446861" name="直接箭头连接符 1482446861"/>
                              <wps:cNvCnPr>
                                <a:cxnSpLocks/>
                              </wps:cNvCnPr>
                              <wps:spPr>
                                <a:xfrm flipV="1">
                                  <a:off x="207941" y="713757"/>
                                  <a:ext cx="691742" cy="56530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029935877" name="椭圆 1029935877"/>
                              <wps:cNvSpPr/>
                              <wps:spPr>
                                <a:xfrm>
                                  <a:off x="188156" y="1254586"/>
                                  <a:ext cx="45719" cy="45719"/>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34978335" name="直接箭头连接符 1634978335"/>
                              <wps:cNvCnPr>
                                <a:cxnSpLocks/>
                              </wps:cNvCnPr>
                              <wps:spPr>
                                <a:xfrm>
                                  <a:off x="206055" y="713491"/>
                                  <a:ext cx="812485" cy="0"/>
                                </a:xfrm>
                                <a:prstGeom prst="straightConnector1">
                                  <a:avLst/>
                                </a:prstGeom>
                                <a:ln>
                                  <a:solidFill>
                                    <a:schemeClr val="tx1"/>
                                  </a:solidFill>
                                  <a:prstDash val="dash"/>
                                  <a:tailEnd type="none" w="sm" len="med"/>
                                </a:ln>
                              </wps:spPr>
                              <wps:style>
                                <a:lnRef idx="1">
                                  <a:schemeClr val="accent1"/>
                                </a:lnRef>
                                <a:fillRef idx="0">
                                  <a:schemeClr val="accent1"/>
                                </a:fillRef>
                                <a:effectRef idx="0">
                                  <a:schemeClr val="accent1"/>
                                </a:effectRef>
                                <a:fontRef idx="minor">
                                  <a:schemeClr val="tx1"/>
                                </a:fontRef>
                              </wps:style>
                              <wps:bodyPr/>
                            </wps:wsp>
                            <wps:wsp>
                              <wps:cNvPr id="189085923" name="直接箭头连接符 189085923"/>
                              <wps:cNvCnPr>
                                <a:cxnSpLocks/>
                              </wps:cNvCnPr>
                              <wps:spPr>
                                <a:xfrm flipV="1">
                                  <a:off x="974797" y="392918"/>
                                  <a:ext cx="0" cy="320386"/>
                                </a:xfrm>
                                <a:prstGeom prst="straightConnector1">
                                  <a:avLst/>
                                </a:prstGeom>
                                <a:ln>
                                  <a:solidFill>
                                    <a:schemeClr val="tx1"/>
                                  </a:solidFill>
                                  <a:headEnd type="triangle" w="sm" len="med"/>
                                  <a:tailEnd type="triangle" w="sm" len="med"/>
                                </a:ln>
                              </wps:spPr>
                              <wps:style>
                                <a:lnRef idx="1">
                                  <a:schemeClr val="accent1"/>
                                </a:lnRef>
                                <a:fillRef idx="0">
                                  <a:schemeClr val="accent1"/>
                                </a:fillRef>
                                <a:effectRef idx="0">
                                  <a:schemeClr val="accent1"/>
                                </a:effectRef>
                                <a:fontRef idx="minor">
                                  <a:schemeClr val="tx1"/>
                                </a:fontRef>
                              </wps:style>
                              <wps:bodyPr/>
                            </wps:wsp>
                          </wpg:grpSp>
                          <wpg:grpSp>
                            <wpg:cNvPr id="107389269" name="组合 107389269"/>
                            <wpg:cNvGrpSpPr/>
                            <wpg:grpSpPr>
                              <a:xfrm>
                                <a:off x="309126" y="165891"/>
                                <a:ext cx="94445" cy="688943"/>
                                <a:chOff x="309126" y="165891"/>
                                <a:chExt cx="94445" cy="688943"/>
                              </a:xfrm>
                            </wpg:grpSpPr>
                            <wps:wsp>
                              <wps:cNvPr id="1881671053" name="乘号 1881671053"/>
                              <wps:cNvSpPr/>
                              <wps:spPr>
                                <a:xfrm>
                                  <a:off x="309126" y="165891"/>
                                  <a:ext cx="94445" cy="94445"/>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3991937" name="乘号 813991937"/>
                              <wps:cNvSpPr/>
                              <wps:spPr>
                                <a:xfrm>
                                  <a:off x="309126" y="364057"/>
                                  <a:ext cx="94445" cy="94445"/>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83199332" name="乘号 583199332"/>
                              <wps:cNvSpPr/>
                              <wps:spPr>
                                <a:xfrm>
                                  <a:off x="309126" y="562223"/>
                                  <a:ext cx="94445" cy="94445"/>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45042487" name="乘号 245042487"/>
                              <wps:cNvSpPr/>
                              <wps:spPr>
                                <a:xfrm>
                                  <a:off x="309126" y="760389"/>
                                  <a:ext cx="94445" cy="94445"/>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2136979593" name="组合 2136979593"/>
                            <wpg:cNvGrpSpPr/>
                            <wpg:grpSpPr>
                              <a:xfrm>
                                <a:off x="506994" y="165891"/>
                                <a:ext cx="94445" cy="688943"/>
                                <a:chOff x="506994" y="165891"/>
                                <a:chExt cx="94445" cy="688943"/>
                              </a:xfrm>
                            </wpg:grpSpPr>
                            <wps:wsp>
                              <wps:cNvPr id="41363345" name="乘号 41363345"/>
                              <wps:cNvSpPr/>
                              <wps:spPr>
                                <a:xfrm>
                                  <a:off x="506994" y="165891"/>
                                  <a:ext cx="94445" cy="94445"/>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90891944" name="乘号 1790891944"/>
                              <wps:cNvSpPr/>
                              <wps:spPr>
                                <a:xfrm>
                                  <a:off x="506994" y="364057"/>
                                  <a:ext cx="94445" cy="94445"/>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65179153" name="乘号 365179153"/>
                              <wps:cNvSpPr/>
                              <wps:spPr>
                                <a:xfrm>
                                  <a:off x="506994" y="562223"/>
                                  <a:ext cx="94445" cy="94445"/>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61329204" name="乘号 861329204"/>
                              <wps:cNvSpPr/>
                              <wps:spPr>
                                <a:xfrm>
                                  <a:off x="506994" y="760389"/>
                                  <a:ext cx="94445" cy="94445"/>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g:cNvPr id="486773573" name="组合 486773573"/>
                            <wpg:cNvGrpSpPr/>
                            <wpg:grpSpPr>
                              <a:xfrm>
                                <a:off x="704862" y="165891"/>
                                <a:ext cx="94445" cy="688943"/>
                                <a:chOff x="704862" y="165891"/>
                                <a:chExt cx="94445" cy="688943"/>
                              </a:xfrm>
                            </wpg:grpSpPr>
                            <wps:wsp>
                              <wps:cNvPr id="1223058086" name="乘号 1223058086"/>
                              <wps:cNvSpPr/>
                              <wps:spPr>
                                <a:xfrm>
                                  <a:off x="704862" y="165891"/>
                                  <a:ext cx="94445" cy="94445"/>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643926804" name="乘号 1643926804"/>
                              <wps:cNvSpPr/>
                              <wps:spPr>
                                <a:xfrm>
                                  <a:off x="704862" y="364057"/>
                                  <a:ext cx="94445" cy="94445"/>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06737910" name="乘号 1306737910"/>
                              <wps:cNvSpPr/>
                              <wps:spPr>
                                <a:xfrm>
                                  <a:off x="704862" y="562223"/>
                                  <a:ext cx="94445" cy="94445"/>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11421444" name="乘号 811421444"/>
                              <wps:cNvSpPr/>
                              <wps:spPr>
                                <a:xfrm>
                                  <a:off x="704862" y="760389"/>
                                  <a:ext cx="94445" cy="94445"/>
                                </a:xfrm>
                                <a:prstGeom prst="mathMultiply">
                                  <a:avLst>
                                    <a:gd name="adj1" fmla="val 0"/>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pSp>
                        <wps:wsp>
                          <wps:cNvPr id="443510512" name="文本框 29"/>
                          <wps:cNvSpPr txBox="1"/>
                          <wps:spPr>
                            <a:xfrm>
                              <a:off x="469618" y="18581"/>
                              <a:ext cx="136048" cy="207562"/>
                            </a:xfrm>
                            <a:prstGeom prst="rect">
                              <a:avLst/>
                            </a:prstGeom>
                            <a:noFill/>
                            <a:ln w="6350">
                              <a:noFill/>
                            </a:ln>
                          </wps:spPr>
                          <wps:txbx>
                            <w:txbxContent>
                              <w:p w14:paraId="518E6FB4" w14:textId="77777777" w:rsidR="007103FF" w:rsidRPr="00A530AE" w:rsidRDefault="007103FF" w:rsidP="007103FF">
                                <w:pPr>
                                  <w:rPr>
                                    <w:i/>
                                    <w:sz w:val="18"/>
                                    <w:szCs w:val="18"/>
                                  </w:rPr>
                                </w:pPr>
                                <w:r w:rsidRPr="00A530AE">
                                  <w:rPr>
                                    <w:rFonts w:hint="eastAsia"/>
                                    <w:i/>
                                    <w:sz w:val="18"/>
                                    <w:szCs w:val="18"/>
                                  </w:rPr>
                                  <w:t>d</w:t>
                                </w:r>
                              </w:p>
                            </w:txbxContent>
                          </wps:txbx>
                          <wps:bodyPr rot="0" spcFirstLastPara="0" vert="horz" wrap="none" lIns="36000" tIns="0" rIns="36000" bIns="0" numCol="1" spcCol="0" rtlCol="0" fromWordArt="0" anchor="t" anchorCtr="0" forceAA="0" compatLnSpc="1">
                            <a:spAutoFit/>
                          </wps:bodyPr>
                        </wps:wsp>
                        <wps:wsp>
                          <wps:cNvPr id="240254438" name="文本框 29"/>
                          <wps:cNvSpPr txBox="1"/>
                          <wps:spPr>
                            <a:xfrm>
                              <a:off x="383332" y="266246"/>
                              <a:ext cx="148200" cy="207645"/>
                            </a:xfrm>
                            <a:prstGeom prst="rect">
                              <a:avLst/>
                            </a:prstGeom>
                            <a:noFill/>
                            <a:ln w="6350">
                              <a:noFill/>
                            </a:ln>
                          </wps:spPr>
                          <wps:txbx>
                            <w:txbxContent>
                              <w:p w14:paraId="650BE711" w14:textId="77777777" w:rsidR="007103FF" w:rsidRPr="00A530AE" w:rsidRDefault="007103FF" w:rsidP="007103FF">
                                <w:pPr>
                                  <w:rPr>
                                    <w:i/>
                                    <w:sz w:val="18"/>
                                    <w:szCs w:val="18"/>
                                  </w:rPr>
                                </w:pPr>
                                <w:r>
                                  <w:rPr>
                                    <w:rFonts w:hint="eastAsia"/>
                                    <w:i/>
                                    <w:sz w:val="18"/>
                                    <w:szCs w:val="18"/>
                                  </w:rPr>
                                  <w:t>B</w:t>
                                </w:r>
                              </w:p>
                            </w:txbxContent>
                          </wps:txbx>
                          <wps:bodyPr rot="0" spcFirstLastPara="0" vert="horz" wrap="none" lIns="36000" tIns="0" rIns="36000" bIns="0" numCol="1" spcCol="0" rtlCol="0" fromWordArt="0" anchor="t" anchorCtr="0" forceAA="0" compatLnSpc="1">
                            <a:spAutoFit/>
                          </wps:bodyPr>
                        </wps:wsp>
                        <wps:wsp>
                          <wps:cNvPr id="978019810" name="文本框 29"/>
                          <wps:cNvSpPr txBox="1"/>
                          <wps:spPr>
                            <a:xfrm>
                              <a:off x="70139" y="430976"/>
                              <a:ext cx="136048" cy="207562"/>
                            </a:xfrm>
                            <a:prstGeom prst="rect">
                              <a:avLst/>
                            </a:prstGeom>
                            <a:noFill/>
                            <a:ln w="6350">
                              <a:noFill/>
                            </a:ln>
                          </wps:spPr>
                          <wps:txbx>
                            <w:txbxContent>
                              <w:p w14:paraId="3583EBE5" w14:textId="77777777" w:rsidR="007103FF" w:rsidRPr="00A530AE" w:rsidRDefault="007103FF" w:rsidP="007103FF">
                                <w:pPr>
                                  <w:rPr>
                                    <w:rFonts w:ascii="Book Antiqua" w:hAnsi="Book Antiqua"/>
                                    <w:i/>
                                    <w:sz w:val="18"/>
                                    <w:szCs w:val="18"/>
                                  </w:rPr>
                                </w:pPr>
                                <w:r w:rsidRPr="00A530AE">
                                  <w:rPr>
                                    <w:rFonts w:ascii="Book Antiqua" w:hAnsi="Book Antiqua"/>
                                    <w:i/>
                                    <w:sz w:val="18"/>
                                    <w:szCs w:val="18"/>
                                  </w:rPr>
                                  <w:t>v</w:t>
                                </w:r>
                              </w:p>
                            </w:txbxContent>
                          </wps:txbx>
                          <wps:bodyPr rot="0" spcFirstLastPara="0" vert="horz" wrap="none" lIns="36000" tIns="0" rIns="36000" bIns="0" numCol="1" spcCol="0" rtlCol="0" fromWordArt="0" anchor="t" anchorCtr="0" forceAA="0" compatLnSpc="1">
                            <a:spAutoFit/>
                          </wps:bodyPr>
                        </wps:wsp>
                        <wps:wsp>
                          <wps:cNvPr id="1676546532" name="文本框 29"/>
                          <wps:cNvSpPr txBox="1"/>
                          <wps:spPr>
                            <a:xfrm>
                              <a:off x="37233" y="1239404"/>
                              <a:ext cx="160900" cy="207645"/>
                            </a:xfrm>
                            <a:prstGeom prst="rect">
                              <a:avLst/>
                            </a:prstGeom>
                            <a:noFill/>
                            <a:ln w="6350">
                              <a:noFill/>
                            </a:ln>
                          </wps:spPr>
                          <wps:txbx>
                            <w:txbxContent>
                              <w:p w14:paraId="582676BE" w14:textId="404A737E" w:rsidR="007103FF" w:rsidRPr="00A530AE" w:rsidRDefault="007103FF" w:rsidP="007103FF">
                                <w:pPr>
                                  <w:rPr>
                                    <w:i/>
                                    <w:sz w:val="18"/>
                                    <w:szCs w:val="18"/>
                                  </w:rPr>
                                </w:pPr>
                                <w:r>
                                  <w:rPr>
                                    <w:rFonts w:hint="eastAsia"/>
                                    <w:i/>
                                    <w:sz w:val="18"/>
                                    <w:szCs w:val="18"/>
                                  </w:rPr>
                                  <w:t>O</w:t>
                                </w:r>
                              </w:p>
                            </w:txbxContent>
                          </wps:txbx>
                          <wps:bodyPr rot="0" spcFirstLastPara="0" vert="horz" wrap="none" lIns="36000" tIns="0" rIns="36000" bIns="0" numCol="1" spcCol="0" rtlCol="0" fromWordArt="0" anchor="t" anchorCtr="0" forceAA="0" compatLnSpc="1">
                            <a:spAutoFit/>
                          </wps:bodyPr>
                        </wps:wsp>
                        <wps:wsp>
                          <wps:cNvPr id="785013720" name="文本框 29"/>
                          <wps:cNvSpPr txBox="1"/>
                          <wps:spPr>
                            <a:xfrm>
                              <a:off x="512827" y="1031800"/>
                              <a:ext cx="148200" cy="207645"/>
                            </a:xfrm>
                            <a:prstGeom prst="rect">
                              <a:avLst/>
                            </a:prstGeom>
                            <a:noFill/>
                            <a:ln w="6350">
                              <a:noFill/>
                            </a:ln>
                          </wps:spPr>
                          <wps:txbx>
                            <w:txbxContent>
                              <w:p w14:paraId="6D38534E" w14:textId="022E9FCC" w:rsidR="007103FF" w:rsidRPr="00A530AE" w:rsidRDefault="007103FF" w:rsidP="007103FF">
                                <w:pPr>
                                  <w:rPr>
                                    <w:i/>
                                    <w:sz w:val="18"/>
                                    <w:szCs w:val="18"/>
                                  </w:rPr>
                                </w:pPr>
                                <w:r>
                                  <w:rPr>
                                    <w:rFonts w:hint="eastAsia"/>
                                    <w:i/>
                                    <w:sz w:val="18"/>
                                    <w:szCs w:val="18"/>
                                  </w:rPr>
                                  <w:t>R</w:t>
                                </w:r>
                              </w:p>
                            </w:txbxContent>
                          </wps:txbx>
                          <wps:bodyPr rot="0" spcFirstLastPara="0" vert="horz" wrap="none" lIns="36000" tIns="0" rIns="36000" bIns="0" numCol="1" spcCol="0" rtlCol="0" fromWordArt="0" anchor="t" anchorCtr="0" forceAA="0" compatLnSpc="1">
                            <a:spAutoFit/>
                          </wps:bodyPr>
                        </wps:wsp>
                        <wps:wsp>
                          <wps:cNvPr id="1748639867" name="文本框 29"/>
                          <wps:cNvSpPr txBox="1"/>
                          <wps:spPr>
                            <a:xfrm>
                              <a:off x="974797" y="479824"/>
                              <a:ext cx="129150" cy="207645"/>
                            </a:xfrm>
                            <a:prstGeom prst="rect">
                              <a:avLst/>
                            </a:prstGeom>
                            <a:noFill/>
                            <a:ln w="6350">
                              <a:noFill/>
                            </a:ln>
                          </wps:spPr>
                          <wps:txbx>
                            <w:txbxContent>
                              <w:p w14:paraId="0A2C04D2" w14:textId="6A3B6F8C" w:rsidR="007103FF" w:rsidRPr="00A530AE" w:rsidRDefault="007103FF" w:rsidP="007103FF">
                                <w:pPr>
                                  <w:rPr>
                                    <w:i/>
                                    <w:sz w:val="18"/>
                                    <w:szCs w:val="18"/>
                                  </w:rPr>
                                </w:pPr>
                                <w:r>
                                  <w:rPr>
                                    <w:rFonts w:hint="eastAsia"/>
                                    <w:i/>
                                    <w:sz w:val="18"/>
                                    <w:szCs w:val="18"/>
                                  </w:rPr>
                                  <w:t>y</w:t>
                                </w:r>
                              </w:p>
                            </w:txbxContent>
                          </wps:txbx>
                          <wps:bodyPr rot="0" spcFirstLastPara="0" vert="horz" wrap="none" lIns="36000" tIns="0" rIns="36000" bIns="0" numCol="1" spcCol="0" rtlCol="0" fromWordArt="0" anchor="t" anchorCtr="0" forceAA="0" compatLnSpc="1">
                            <a:spAutoFit/>
                          </wps:bodyPr>
                        </wps:wsp>
                      </wpg:grpSp>
                      <wps:wsp>
                        <wps:cNvPr id="1175347003" name="弧形 1"/>
                        <wps:cNvSpPr/>
                        <wps:spPr>
                          <a:xfrm>
                            <a:off x="215674" y="438096"/>
                            <a:ext cx="691481" cy="327306"/>
                          </a:xfrm>
                          <a:custGeom>
                            <a:avLst/>
                            <a:gdLst>
                              <a:gd name="connsiteX0" fmla="*/ 894080 w 1788160"/>
                              <a:gd name="connsiteY0" fmla="*/ 0 h 1788160"/>
                              <a:gd name="connsiteX1" fmla="*/ 1585561 w 1788160"/>
                              <a:gd name="connsiteY1" fmla="*/ 327306 h 1788160"/>
                              <a:gd name="connsiteX2" fmla="*/ 894080 w 1788160"/>
                              <a:gd name="connsiteY2" fmla="*/ 894080 h 1788160"/>
                              <a:gd name="connsiteX3" fmla="*/ 894080 w 1788160"/>
                              <a:gd name="connsiteY3" fmla="*/ 0 h 1788160"/>
                              <a:gd name="connsiteX0" fmla="*/ 894080 w 1788160"/>
                              <a:gd name="connsiteY0" fmla="*/ 0 h 1788160"/>
                              <a:gd name="connsiteX1" fmla="*/ 1585561 w 1788160"/>
                              <a:gd name="connsiteY1" fmla="*/ 327306 h 1788160"/>
                              <a:gd name="connsiteX0" fmla="*/ 0 w 691481"/>
                              <a:gd name="connsiteY0" fmla="*/ 0 h 327306"/>
                              <a:gd name="connsiteX1" fmla="*/ 691481 w 691481"/>
                              <a:gd name="connsiteY1" fmla="*/ 327306 h 327306"/>
                              <a:gd name="connsiteX2" fmla="*/ 0 w 691481"/>
                              <a:gd name="connsiteY2" fmla="*/ 0 h 327306"/>
                              <a:gd name="connsiteX0" fmla="*/ 0 w 691481"/>
                              <a:gd name="connsiteY0" fmla="*/ 0 h 327306"/>
                              <a:gd name="connsiteX1" fmla="*/ 691481 w 691481"/>
                              <a:gd name="connsiteY1" fmla="*/ 327306 h 327306"/>
                            </a:gdLst>
                            <a:ahLst/>
                            <a:cxnLst>
                              <a:cxn ang="0">
                                <a:pos x="connsiteX0" y="connsiteY0"/>
                              </a:cxn>
                              <a:cxn ang="0">
                                <a:pos x="connsiteX1" y="connsiteY1"/>
                              </a:cxn>
                            </a:cxnLst>
                            <a:rect l="l" t="t" r="r" b="b"/>
                            <a:pathLst>
                              <a:path w="691481" h="327306" stroke="0" extrusionOk="0">
                                <a:moveTo>
                                  <a:pt x="0" y="0"/>
                                </a:moveTo>
                                <a:cubicBezTo>
                                  <a:pt x="267889" y="0"/>
                                  <a:pt x="521662" y="120121"/>
                                  <a:pt x="691481" y="327306"/>
                                </a:cubicBezTo>
                                <a:lnTo>
                                  <a:pt x="0" y="0"/>
                                </a:lnTo>
                                <a:close/>
                              </a:path>
                              <a:path w="691481" h="327306" fill="none">
                                <a:moveTo>
                                  <a:pt x="0" y="0"/>
                                </a:moveTo>
                                <a:cubicBezTo>
                                  <a:pt x="267889" y="0"/>
                                  <a:pt x="521662" y="120121"/>
                                  <a:pt x="691481" y="327306"/>
                                </a:cubicBezTo>
                              </a:path>
                            </a:pathLst>
                          </a:custGeom>
                          <a:ln w="9525">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0EFE235" id="组合 2" o:spid="_x0000_s1641" style="position:absolute;left:0;text-align:left;margin-left:355.15pt;margin-top:12pt;width:86.9pt;height:112.5pt;z-index:251752448;mso-position-horizontal-relative:text;mso-position-vertical-relative:text" coordsize="11039,14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">
                <v:group id="_x0000_s1642" style="position:absolute;width:11039;height:14284" coordorigin=",185" coordsize="11039,14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">
                  <v:group id="组合 683" o:spid="_x0000_s1643" style="position:absolute;top:619;width:10191;height:13003" coordsize="10191,13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">
                    <v:group id="组合 657685353" o:spid="_x0000_s1644" style="position:absolute;width:10191;height:13003" coordsize="10191,130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">
                      <v:oval id="椭圆 376315290" o:spid="_x0000_s1645" style="position:absolute;top:3681;width:457;height:4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" fillcolor="black [3213]" stroked="f" strokeweight="1pt">
                        <v:stroke joinstyle="miter"/>
                      </v:oval>
                      <v:shape id="直接箭头连接符 150590380" o:spid="_x0000_s1646" type="#_x0000_t32" style="position:absolute;left:435;top:3917;width:14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" strokecolor="black [3213]" strokeweight=".5pt">
                        <v:stroke endarrow="block" endarrowwidth="narrow" joinstyle="miter"/>
                        <o:lock v:ext="edit" shapetype="f"/>
                      </v:shape>
                      <v:shape id="直接箭头连接符 1900057929" o:spid="_x0000_s1647" type="#_x0000_t32" style="position:absolute;left:2079;top:1642;width:0;height:67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" strokecolor="black [3213]" strokeweight=".5pt">
                        <v:stroke endarrowwidth="narrow" joinstyle="miter"/>
                        <o:lock v:ext="edit" shapetype="f"/>
                      </v:shape>
                      <v:shape id="直接箭头连接符 1992123995" o:spid="_x0000_s1648" type="#_x0000_t32" style="position:absolute;left:8996;top:1642;width:0;height:67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" strokecolor="black [3213]" strokeweight=".5pt">
                        <v:stroke endarrowwidth="narrow" joinstyle="miter"/>
                        <o:lock v:ext="edit" shapetype="f"/>
                      </v:shape>
                      <v:shape id="直接箭头连接符 1321184029" o:spid="_x0000_s1649" type="#_x0000_t32" style="position:absolute;left:1870;top:3930;width:83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" strokecolor="black [3213]" strokeweight=".5pt">
                        <v:stroke dashstyle="dash" endarrowwidth="narrow" joinstyle="miter"/>
                        <o:lock v:ext="edit" shapetype="f"/>
                      </v:shape>
                      <v:shape id="直接箭头连接符 642486813" o:spid="_x0000_s1650" type="#_x0000_t32" style="position:absolute;left:6289;top:563;width:26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" strokecolor="black [3213]" strokeweight=".5pt">
                        <v:stroke endarrow="block" endarrowwidth="narrow" joinstyle="miter"/>
                        <o:lock v:ext="edit" shapetype="f"/>
                      </v:shape>
                      <v:shape id="直接箭头连接符 374958004" o:spid="_x0000_s1651" type="#_x0000_t32" style="position:absolute;left:2079;top:568;width:242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" strokecolor="black [3213]" strokeweight=".5pt">
                        <v:stroke endarrow="block" endarrowwidth="narrow" joinstyle="miter"/>
                        <o:lock v:ext="edit" shapetype="f"/>
                      </v:shape>
                      <v:shape id="直接箭头连接符 534164063" o:spid="_x0000_s1652" type="#_x0000_t32" style="position:absolute;left:8996;width:0;height:10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" strokecolor="black [3213]" strokeweight=".5pt">
                        <v:stroke endarrowwidth="narrow" joinstyle="miter"/>
                        <o:lock v:ext="edit" shapetype="f"/>
                      </v:shape>
                      <v:shape id="直接箭头连接符 1448133975" o:spid="_x0000_s1653" type="#_x0000_t32" style="position:absolute;left:2079;width:0;height:105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" strokecolor="black [3213]" strokeweight=".5pt">
                        <v:stroke endarrowwidth="narrow" joinstyle="miter"/>
                        <o:lock v:ext="edit" shapetype="f"/>
                      </v:shape>
                      <v:shape id="直接箭头连接符 499814584" o:spid="_x0000_s1654" type="#_x0000_t32" style="position:absolute;left:2078;top:8544;width:0;height:42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" strokecolor="black [3213]" strokeweight=".5pt">
                        <v:stroke dashstyle="dash" endarrowwidth="narrow" joinstyle="miter"/>
                        <o:lock v:ext="edit" shapetype="f"/>
                      </v:shape>
                      <v:shape id="直接箭头连接符 1482446861" o:spid="_x0000_s1655" type="#_x0000_t32" style="position:absolute;left:2079;top:7137;width:6917;height:56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" strokecolor="black [3213]" strokeweight=".5pt">
                        <v:stroke dashstyle="dash" endarrowwidth="narrow" joinstyle="miter"/>
                        <o:lock v:ext="edit" shapetype="f"/>
                      </v:shape>
                      <v:oval id="椭圆 1029935877" o:spid="_x0000_s1656" style="position:absolute;left:1881;top:12545;width:457;height:45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" fillcolor="black [3213]" stroked="f" strokeweight="1pt">
                        <v:stroke joinstyle="miter"/>
                      </v:oval>
                      <v:shape id="直接箭头连接符 1634978335" o:spid="_x0000_s1657" type="#_x0000_t32" style="position:absolute;left:2060;top:7134;width:81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" strokecolor="black [3213]" strokeweight=".5pt">
                        <v:stroke dashstyle="dash" endarrowwidth="narrow" joinstyle="miter"/>
                        <o:lock v:ext="edit" shapetype="f"/>
                      </v:shape>
                      <v:shape id="直接箭头连接符 189085923" o:spid="_x0000_s1658" type="#_x0000_t32" style="position:absolute;left:9747;top:3929;width:0;height:32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" strokecolor="black [3213]" strokeweight=".5pt">
                        <v:stroke startarrow="block" startarrowwidth="narrow" endarrow="block" endarrowwidth="narrow" joinstyle="miter"/>
                        <o:lock v:ext="edit" shapetype="f"/>
                      </v:shape>
                    </v:group>
                    <v:group id="组合 107389269" o:spid="_x0000_s1659" style="position:absolute;left:3091;top:1658;width:944;height:6890" coordorigin="3091,1658" coordsize="944,6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">
                      <v:shape id="乘号 1881671053" o:spid="_x0000_s1660" style="position:absolute;left:3091;top:1658;width:944;height:945;visibility:visible;mso-wrap-style:square;v-text-anchor:middle" coordsize="94445,9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" path="m22683,22683r,l47223,47223,71762,22683r,l47223,47223,71762,71762r,l47223,47223,22683,71762r,l47223,47223,22683,22683xe" filled="f" strokecolor="black [3213]" strokeweight=".5pt">
                        <v:stroke joinstyle="miter"/>
                        <v:path arrowok="t" o:connecttype="custom" o:connectlocs="22683,22683;22683,22683;47223,47223;71762,22683;71762,22683;47223,47223;71762,71762;71762,71762;47223,47223;22683,71762;22683,71762;47223,47223;22683,22683" o:connectangles="0,0,0,0,0,0,0,0,0,0,0,0,0"/>
                      </v:shape>
                      <v:shape id="乘号 813991937" o:spid="_x0000_s1661" style="position:absolute;left:3091;top:3640;width:944;height:945;visibility:visible;mso-wrap-style:square;v-text-anchor:middle" coordsize="94445,9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" path="m22683,22683r,l47223,47223,71762,22683r,l47223,47223,71762,71762r,l47223,47223,22683,71762r,l47223,47223,22683,22683xe" filled="f" strokecolor="black [3213]" strokeweight=".5pt">
                        <v:stroke joinstyle="miter"/>
                        <v:path arrowok="t" o:connecttype="custom" o:connectlocs="22683,22683;22683,22683;47223,47223;71762,22683;71762,22683;47223,47223;71762,71762;71762,71762;47223,47223;22683,71762;22683,71762;47223,47223;22683,22683" o:connectangles="0,0,0,0,0,0,0,0,0,0,0,0,0"/>
                      </v:shape>
                      <v:shape id="乘号 583199332" o:spid="_x0000_s1662" style="position:absolute;left:3091;top:5622;width:944;height:944;visibility:visible;mso-wrap-style:square;v-text-anchor:middle" coordsize="94445,9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" path="m22683,22683r,l47223,47223,71762,22683r,l47223,47223,71762,71762r,l47223,47223,22683,71762r,l47223,47223,22683,22683xe" filled="f" strokecolor="black [3213]" strokeweight=".5pt">
                        <v:stroke joinstyle="miter"/>
                        <v:path arrowok="t" o:connecttype="custom" o:connectlocs="22683,22683;22683,22683;47223,47223;71762,22683;71762,22683;47223,47223;71762,71762;71762,71762;47223,47223;22683,71762;22683,71762;47223,47223;22683,22683" o:connectangles="0,0,0,0,0,0,0,0,0,0,0,0,0"/>
                      </v:shape>
                      <v:shape id="乘号 245042487" o:spid="_x0000_s1663" style="position:absolute;left:3091;top:7603;width:944;height:945;visibility:visible;mso-wrap-style:square;v-text-anchor:middle" coordsize="94445,9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" path="m22683,22683r,l47223,47223,71762,22683r,l47223,47223,71762,71762r,l47223,47223,22683,71762r,l47223,47223,22683,22683xe" filled="f" strokecolor="black [3213]" strokeweight=".5pt">
                        <v:stroke joinstyle="miter"/>
                        <v:path arrowok="t" o:connecttype="custom" o:connectlocs="22683,22683;22683,22683;47223,47223;71762,22683;71762,22683;47223,47223;71762,71762;71762,71762;47223,47223;22683,71762;22683,71762;47223,47223;22683,22683" o:connectangles="0,0,0,0,0,0,0,0,0,0,0,0,0"/>
                      </v:shape>
                    </v:group>
                    <v:group id="组合 2136979593" o:spid="_x0000_s1664" style="position:absolute;left:5069;top:1658;width:945;height:6890" coordorigin="5069,1658" coordsize="944,6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">
                      <v:shape id="乘号 41363345" o:spid="_x0000_s1665" style="position:absolute;left:5069;top:1658;width:945;height:945;visibility:visible;mso-wrap-style:square;v-text-anchor:middle" coordsize="94445,9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" path="m22683,22683r,l47223,47223,71762,22683r,l47223,47223,71762,71762r,l47223,47223,22683,71762r,l47223,47223,22683,22683xe" filled="f" strokecolor="black [3213]" strokeweight=".5pt">
                        <v:stroke joinstyle="miter"/>
                        <v:path arrowok="t" o:connecttype="custom" o:connectlocs="22683,22683;22683,22683;47223,47223;71762,22683;71762,22683;47223,47223;71762,71762;71762,71762;47223,47223;22683,71762;22683,71762;47223,47223;22683,22683" o:connectangles="0,0,0,0,0,0,0,0,0,0,0,0,0"/>
                      </v:shape>
                      <v:shape id="乘号 1790891944" o:spid="_x0000_s1666" style="position:absolute;left:5069;top:3640;width:945;height:945;visibility:visible;mso-wrap-style:square;v-text-anchor:middle" coordsize="94445,9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" path="m22683,22683r,l47223,47223,71762,22683r,l47223,47223,71762,71762r,l47223,47223,22683,71762r,l47223,47223,22683,22683xe" filled="f" strokecolor="black [3213]" strokeweight=".5pt">
                        <v:stroke joinstyle="miter"/>
                        <v:path arrowok="t" o:connecttype="custom" o:connectlocs="22683,22683;22683,22683;47223,47223;71762,22683;71762,22683;47223,47223;71762,71762;71762,71762;47223,47223;22683,71762;22683,71762;47223,47223;22683,22683" o:connectangles="0,0,0,0,0,0,0,0,0,0,0,0,0"/>
                      </v:shape>
                      <v:shape id="乘号 365179153" o:spid="_x0000_s1667" style="position:absolute;left:5069;top:5622;width:945;height:944;visibility:visible;mso-wrap-style:square;v-text-anchor:middle" coordsize="94445,9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" path="m22683,22683r,l47223,47223,71762,22683r,l47223,47223,71762,71762r,l47223,47223,22683,71762r,l47223,47223,22683,22683xe" filled="f" strokecolor="black [3213]" strokeweight=".5pt">
                        <v:stroke joinstyle="miter"/>
                        <v:path arrowok="t" o:connecttype="custom" o:connectlocs="22683,22683;22683,22683;47223,47223;71762,22683;71762,22683;47223,47223;71762,71762;71762,71762;47223,47223;22683,71762;22683,71762;47223,47223;22683,22683" o:connectangles="0,0,0,0,0,0,0,0,0,0,0,0,0"/>
                      </v:shape>
                      <v:shape id="乘号 861329204" o:spid="_x0000_s1668" style="position:absolute;left:5069;top:7603;width:945;height:945;visibility:visible;mso-wrap-style:square;v-text-anchor:middle" coordsize="94445,9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" path="m22683,22683r,l47223,47223,71762,22683r,l47223,47223,71762,71762r,l47223,47223,22683,71762r,l47223,47223,22683,22683xe" filled="f" strokecolor="black [3213]" strokeweight=".5pt">
                        <v:stroke joinstyle="miter"/>
                        <v:path arrowok="t" o:connecttype="custom" o:connectlocs="22683,22683;22683,22683;47223,47223;71762,22683;71762,22683;47223,47223;71762,71762;71762,71762;47223,47223;22683,71762;22683,71762;47223,47223;22683,22683" o:connectangles="0,0,0,0,0,0,0,0,0,0,0,0,0"/>
                      </v:shape>
                    </v:group>
                    <v:group id="组合 486773573" o:spid="_x0000_s1669" style="position:absolute;left:7048;top:1658;width:945;height:6890" coordorigin="7048,1658" coordsize="944,68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">
                      <v:shape id="乘号 1223058086" o:spid="_x0000_s1670" style="position:absolute;left:7048;top:1658;width:945;height:945;visibility:visible;mso-wrap-style:square;v-text-anchor:middle" coordsize="94445,9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" path="m22683,22683r,l47223,47223,71762,22683r,l47223,47223,71762,71762r,l47223,47223,22683,71762r,l47223,47223,22683,22683xe" filled="f" strokecolor="black [3213]" strokeweight=".5pt">
                        <v:stroke joinstyle="miter"/>
                        <v:path arrowok="t" o:connecttype="custom" o:connectlocs="22683,22683;22683,22683;47223,47223;71762,22683;71762,22683;47223,47223;71762,71762;71762,71762;47223,47223;22683,71762;22683,71762;47223,47223;22683,22683" o:connectangles="0,0,0,0,0,0,0,0,0,0,0,0,0"/>
                      </v:shape>
                      <v:shape id="乘号 1643926804" o:spid="_x0000_s1671" style="position:absolute;left:7048;top:3640;width:945;height:945;visibility:visible;mso-wrap-style:square;v-text-anchor:middle" coordsize="94445,9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" path="m22683,22683r,l47223,47223,71762,22683r,l47223,47223,71762,71762r,l47223,47223,22683,71762r,l47223,47223,22683,22683xe" filled="f" strokecolor="black [3213]" strokeweight=".5pt">
                        <v:stroke joinstyle="miter"/>
                        <v:path arrowok="t" o:connecttype="custom" o:connectlocs="22683,22683;22683,22683;47223,47223;71762,22683;71762,22683;47223,47223;71762,71762;71762,71762;47223,47223;22683,71762;22683,71762;47223,47223;22683,22683" o:connectangles="0,0,0,0,0,0,0,0,0,0,0,0,0"/>
                      </v:shape>
                      <v:shape id="乘号 1306737910" o:spid="_x0000_s1672" style="position:absolute;left:7048;top:5622;width:945;height:944;visibility:visible;mso-wrap-style:square;v-text-anchor:middle" coordsize="94445,9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" path="m22683,22683r,l47223,47223,71762,22683r,l47223,47223,71762,71762r,l47223,47223,22683,71762r,l47223,47223,22683,22683xe" filled="f" strokecolor="black [3213]" strokeweight=".5pt">
                        <v:stroke joinstyle="miter"/>
                        <v:path arrowok="t" o:connecttype="custom" o:connectlocs="22683,22683;22683,22683;47223,47223;71762,22683;71762,22683;47223,47223;71762,71762;71762,71762;47223,47223;22683,71762;22683,71762;47223,47223;22683,22683" o:connectangles="0,0,0,0,0,0,0,0,0,0,0,0,0"/>
                      </v:shape>
                      <v:shape id="乘号 811421444" o:spid="_x0000_s1673" style="position:absolute;left:7048;top:7603;width:945;height:945;visibility:visible;mso-wrap-style:square;v-text-anchor:middle" coordsize="94445,94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" path="m22683,22683r,l47223,47223,71762,22683r,l47223,47223,71762,71762r,l47223,47223,22683,71762r,l47223,47223,22683,22683xe" filled="f" strokecolor="black [3213]" strokeweight=".5pt">
                        <v:stroke joinstyle="miter"/>
                        <v:path arrowok="t" o:connecttype="custom" o:connectlocs="22683,22683;22683,22683;47223,47223;71762,22683;71762,22683;47223,47223;71762,71762;71762,71762;47223,47223;22683,71762;22683,71762;47223,47223;22683,22683" o:connectangles="0,0,0,0,0,0,0,0,0,0,0,0,0"/>
                      </v:shape>
                    </v:group>
                  </v:group>
                  <v:shape id="文本框 29" o:spid="_x0000_s1674" type="#_x0000_t202" style="position:absolute;left:4696;top:185;width:136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" filled="f" stroked="f" strokeweight=".5pt">
                    <v:textbox style="mso-fit-shape-to-text:t" inset="1mm,0,1mm,0">
                      <w:txbxContent>
                        <w:p w14:paraId="518E6FB4" w14:textId="77777777" w:rsidR="007103FF" w:rsidRPr="00A530AE" w:rsidRDefault="007103FF" w:rsidP="007103FF">
                          <w:pPr>
                            <w:rPr>
                              <w:i/>
                              <w:sz w:val="18"/>
                              <w:szCs w:val="18"/>
                            </w:rPr>
                          </w:pPr>
                          <w:r w:rsidRPr="00A530AE">
                            <w:rPr>
                              <w:rFonts w:hint="eastAsia"/>
                              <w:i/>
                              <w:sz w:val="18"/>
                              <w:szCs w:val="18"/>
                            </w:rPr>
                            <w:t>d</w:t>
                          </w:r>
                        </w:p>
                      </w:txbxContent>
                    </v:textbox>
                  </v:shape>
                  <v:shape id="文本框 29" o:spid="_x0000_s1675" type="#_x0000_t202" style="position:absolute;left:3833;top:2662;width:148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" filled="f" stroked="f" strokeweight=".5pt">
                    <v:textbox style="mso-fit-shape-to-text:t" inset="1mm,0,1mm,0">
                      <w:txbxContent>
                        <w:p w14:paraId="650BE711" w14:textId="77777777" w:rsidR="007103FF" w:rsidRPr="00A530AE" w:rsidRDefault="007103FF" w:rsidP="007103FF">
                          <w:pPr>
                            <w:rPr>
                              <w:i/>
                              <w:sz w:val="18"/>
                              <w:szCs w:val="18"/>
                            </w:rPr>
                          </w:pPr>
                          <w:r>
                            <w:rPr>
                              <w:rFonts w:hint="eastAsia"/>
                              <w:i/>
                              <w:sz w:val="18"/>
                              <w:szCs w:val="18"/>
                            </w:rPr>
                            <w:t>B</w:t>
                          </w:r>
                        </w:p>
                      </w:txbxContent>
                    </v:textbox>
                  </v:shape>
                  <v:shape id="文本框 29" o:spid="_x0000_s1676" type="#_x0000_t202" style="position:absolute;left:701;top:4309;width:1360;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" filled="f" stroked="f" strokeweight=".5pt">
                    <v:textbox style="mso-fit-shape-to-text:t" inset="1mm,0,1mm,0">
                      <w:txbxContent>
                        <w:p w14:paraId="3583EBE5" w14:textId="77777777" w:rsidR="007103FF" w:rsidRPr="00A530AE" w:rsidRDefault="007103FF" w:rsidP="007103FF">
                          <w:pPr>
                            <w:rPr>
                              <w:rFonts w:ascii="Book Antiqua" w:hAnsi="Book Antiqua"/>
                              <w:i/>
                              <w:sz w:val="18"/>
                              <w:szCs w:val="18"/>
                            </w:rPr>
                          </w:pPr>
                          <w:r w:rsidRPr="00A530AE">
                            <w:rPr>
                              <w:rFonts w:ascii="Book Antiqua" w:hAnsi="Book Antiqua"/>
                              <w:i/>
                              <w:sz w:val="18"/>
                              <w:szCs w:val="18"/>
                            </w:rPr>
                            <w:t>v</w:t>
                          </w:r>
                        </w:p>
                      </w:txbxContent>
                    </v:textbox>
                  </v:shape>
                  <v:shape id="文本框 29" o:spid="_x0000_s1677" type="#_x0000_t202" style="position:absolute;left:372;top:12394;width:1609;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" filled="f" stroked="f" strokeweight=".5pt">
                    <v:textbox style="mso-fit-shape-to-text:t" inset="1mm,0,1mm,0">
                      <w:txbxContent>
                        <w:p w14:paraId="582676BE" w14:textId="404A737E" w:rsidR="007103FF" w:rsidRPr="00A530AE" w:rsidRDefault="007103FF" w:rsidP="007103FF">
                          <w:pPr>
                            <w:rPr>
                              <w:i/>
                              <w:sz w:val="18"/>
                              <w:szCs w:val="18"/>
                            </w:rPr>
                          </w:pPr>
                          <w:r>
                            <w:rPr>
                              <w:rFonts w:hint="eastAsia"/>
                              <w:i/>
                              <w:sz w:val="18"/>
                              <w:szCs w:val="18"/>
                            </w:rPr>
                            <w:t>O</w:t>
                          </w:r>
                        </w:p>
                      </w:txbxContent>
                    </v:textbox>
                  </v:shape>
                  <v:shape id="文本框 29" o:spid="_x0000_s1678" type="#_x0000_t202" style="position:absolute;left:5128;top:10318;width:148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" filled="f" stroked="f" strokeweight=".5pt">
                    <v:textbox style="mso-fit-shape-to-text:t" inset="1mm,0,1mm,0">
                      <w:txbxContent>
                        <w:p w14:paraId="6D38534E" w14:textId="022E9FCC" w:rsidR="007103FF" w:rsidRPr="00A530AE" w:rsidRDefault="007103FF" w:rsidP="007103FF">
                          <w:pPr>
                            <w:rPr>
                              <w:i/>
                              <w:sz w:val="18"/>
                              <w:szCs w:val="18"/>
                            </w:rPr>
                          </w:pPr>
                          <w:r>
                            <w:rPr>
                              <w:rFonts w:hint="eastAsia"/>
                              <w:i/>
                              <w:sz w:val="18"/>
                              <w:szCs w:val="18"/>
                            </w:rPr>
                            <w:t>R</w:t>
                          </w:r>
                        </w:p>
                      </w:txbxContent>
                    </v:textbox>
                  </v:shape>
                  <v:shape id="文本框 29" o:spid="_x0000_s1679" type="#_x0000_t202" style="position:absolute;left:9747;top:4798;width:1292;height:20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" filled="f" stroked="f" strokeweight=".5pt">
                    <v:textbox style="mso-fit-shape-to-text:t" inset="1mm,0,1mm,0">
                      <w:txbxContent>
                        <w:p w14:paraId="0A2C04D2" w14:textId="6A3B6F8C" w:rsidR="007103FF" w:rsidRPr="00A530AE" w:rsidRDefault="007103FF" w:rsidP="007103FF">
                          <w:pPr>
                            <w:rPr>
                              <w:i/>
                              <w:sz w:val="18"/>
                              <w:szCs w:val="18"/>
                            </w:rPr>
                          </w:pPr>
                          <w:r>
                            <w:rPr>
                              <w:rFonts w:hint="eastAsia"/>
                              <w:i/>
                              <w:sz w:val="18"/>
                              <w:szCs w:val="18"/>
                            </w:rPr>
                            <w:t>y</w:t>
                          </w:r>
                        </w:p>
                      </w:txbxContent>
                    </v:textbox>
                  </v:shape>
                </v:group>
                <v:shape id="弧形 1" o:spid="_x0000_s1680" style="position:absolute;left:2156;top:4380;width:6915;height:3274;visibility:visible;mso-wrap-style:square;v-text-anchor:middle" coordsize="691481,327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" path="m,nsc267889,,521662,120121,691481,327306l,xem,nfc267889,,521662,120121,691481,327306e" filled="f" strokecolor="red">
                  <v:stroke joinstyle="miter"/>
                  <v:path arrowok="t" o:connecttype="custom" o:connectlocs="0,0;691481,327306" o:connectangles="0,0"/>
                </v:shape>
              </v:group>
            </w:pict>
          </mc:Fallback>
        </mc:AlternateContent>
      </w:r>
      <w:r w:rsidR="00097211">
        <w:t>（</w:t>
      </w:r>
      <w:r w:rsidR="00097211">
        <w:t>3</w:t>
      </w:r>
      <w:r w:rsidR="00097211">
        <w:t>）电子进入磁场后做匀速圆周运动，如图所示．设圆弧半径为</w:t>
      </w:r>
      <w:r w:rsidR="007B7AE4">
        <w:rPr>
          <w:rFonts w:hint="eastAsia"/>
        </w:rPr>
        <w:t xml:space="preserve"> </w:t>
      </w:r>
      <w:r w:rsidR="00097211" w:rsidRPr="007103FF">
        <w:rPr>
          <w:i/>
          <w:iCs/>
        </w:rPr>
        <w:t>R</w:t>
      </w:r>
      <w:r w:rsidR="007B7AE4">
        <w:rPr>
          <w:rFonts w:hint="eastAsia"/>
        </w:rPr>
        <w:t>。</w:t>
      </w:r>
    </w:p>
    <w:p w14:paraId="45465872" w14:textId="3498431C" w:rsidR="00097211" w:rsidRDefault="00097211" w:rsidP="00097211">
      <w:r>
        <w:t>根据洛仑磁力提供向心力得：</w:t>
      </w:r>
      <w:r w:rsidR="007B7AE4" w:rsidRPr="007B7AE4">
        <w:rPr>
          <w:rFonts w:hint="eastAsia"/>
          <w:i/>
          <w:iCs/>
        </w:rPr>
        <w:t>e</w:t>
      </w:r>
      <w:r w:rsidR="007B7AE4" w:rsidRPr="007B7AE4">
        <w:rPr>
          <w:rFonts w:ascii="Book Antiqua" w:hAnsi="Book Antiqua"/>
          <w:i/>
          <w:iCs/>
        </w:rPr>
        <w:t>v</w:t>
      </w:r>
      <w:r w:rsidR="007B7AE4" w:rsidRPr="007B7AE4">
        <w:rPr>
          <w:rFonts w:hint="eastAsia"/>
          <w:i/>
          <w:iCs/>
        </w:rPr>
        <w:t>B</w:t>
      </w:r>
      <w:r w:rsidR="007B7AE4">
        <w:rPr>
          <w:rFonts w:hint="eastAsia"/>
        </w:rPr>
        <w:t xml:space="preserve"> = </w:t>
      </w:r>
      <w:r w:rsidR="007B7AE4" w:rsidRPr="007B7AE4">
        <w:rPr>
          <w:rFonts w:hint="eastAsia"/>
          <w:i/>
          <w:iCs/>
        </w:rPr>
        <w:t>m</w:t>
      </w:r>
      <w:r w:rsidR="007B7AE4">
        <w:fldChar w:fldCharType="begin"/>
      </w:r>
      <w:r w:rsidR="007B7AE4">
        <w:instrText xml:space="preserve"> </w:instrText>
      </w:r>
      <w:r w:rsidR="007B7AE4">
        <w:rPr>
          <w:rFonts w:hint="eastAsia"/>
        </w:rPr>
        <w:instrText>EQ \F(</w:instrText>
      </w:r>
      <w:r w:rsidR="007B7AE4" w:rsidRPr="007B7AE4">
        <w:rPr>
          <w:rFonts w:ascii="Book Antiqua" w:hAnsi="Book Antiqua"/>
          <w:i/>
          <w:iCs/>
        </w:rPr>
        <w:instrText>v</w:instrText>
      </w:r>
      <w:r w:rsidR="007B7AE4">
        <w:rPr>
          <w:rFonts w:hint="eastAsia"/>
          <w:vertAlign w:val="superscript"/>
        </w:rPr>
        <w:instrText>2</w:instrText>
      </w:r>
      <w:r w:rsidR="007B7AE4">
        <w:rPr>
          <w:rFonts w:hint="eastAsia"/>
        </w:rPr>
        <w:instrText>,</w:instrText>
      </w:r>
      <w:r w:rsidR="007B7AE4" w:rsidRPr="007B7AE4">
        <w:rPr>
          <w:rFonts w:hint="eastAsia"/>
          <w:i/>
          <w:iCs/>
        </w:rPr>
        <w:instrText>R</w:instrText>
      </w:r>
      <w:r w:rsidR="007B7AE4">
        <w:rPr>
          <w:rFonts w:hint="eastAsia"/>
        </w:rPr>
        <w:instrText>)</w:instrText>
      </w:r>
      <w:r w:rsidR="007B7AE4">
        <w:instrText xml:space="preserve"> </w:instrText>
      </w:r>
      <w:r w:rsidR="007B7AE4">
        <w:fldChar w:fldCharType="end"/>
      </w:r>
    </w:p>
    <w:p w14:paraId="36BBF664" w14:textId="7D897DA0" w:rsidR="00097211" w:rsidRDefault="00097211" w:rsidP="00097211">
      <w:r>
        <w:t>解得</w:t>
      </w:r>
      <w:r w:rsidR="007B7AE4">
        <w:tab/>
      </w:r>
      <w:r w:rsidR="007B7AE4" w:rsidRPr="007B7AE4">
        <w:rPr>
          <w:rFonts w:hint="eastAsia"/>
          <w:i/>
          <w:iCs/>
        </w:rPr>
        <w:t>R</w:t>
      </w:r>
      <w:r w:rsidR="007B7AE4">
        <w:rPr>
          <w:rFonts w:hint="eastAsia"/>
        </w:rPr>
        <w:t xml:space="preserve"> = </w:t>
      </w:r>
      <w:r w:rsidR="007B7AE4">
        <w:fldChar w:fldCharType="begin"/>
      </w:r>
      <w:r w:rsidR="007B7AE4">
        <w:instrText xml:space="preserve"> </w:instrText>
      </w:r>
      <w:r w:rsidR="007B7AE4">
        <w:rPr>
          <w:rFonts w:hint="eastAsia"/>
        </w:rPr>
        <w:instrText>EQ \F(</w:instrText>
      </w:r>
      <w:r w:rsidR="007B7AE4" w:rsidRPr="007B7AE4">
        <w:rPr>
          <w:rFonts w:hint="eastAsia"/>
          <w:i/>
          <w:iCs/>
        </w:rPr>
        <w:instrText>m</w:instrText>
      </w:r>
      <w:r w:rsidR="007B7AE4" w:rsidRPr="007B7AE4">
        <w:rPr>
          <w:rFonts w:ascii="Book Antiqua" w:hAnsi="Book Antiqua"/>
          <w:i/>
          <w:iCs/>
        </w:rPr>
        <w:instrText>v</w:instrText>
      </w:r>
      <w:r w:rsidR="007B7AE4">
        <w:rPr>
          <w:rFonts w:hint="eastAsia"/>
        </w:rPr>
        <w:instrText>,</w:instrText>
      </w:r>
      <w:r w:rsidR="007B7AE4" w:rsidRPr="007B7AE4">
        <w:rPr>
          <w:rFonts w:hint="eastAsia"/>
          <w:i/>
          <w:iCs/>
        </w:rPr>
        <w:instrText>eB</w:instrText>
      </w:r>
      <w:r w:rsidR="007B7AE4">
        <w:rPr>
          <w:rFonts w:hint="eastAsia"/>
        </w:rPr>
        <w:instrText>)</w:instrText>
      </w:r>
      <w:r w:rsidR="007B7AE4">
        <w:instrText xml:space="preserve"> </w:instrText>
      </w:r>
      <w:r w:rsidR="007B7AE4">
        <w:fldChar w:fldCharType="end"/>
      </w:r>
      <w:r w:rsidR="007B7AE4">
        <w:tab/>
      </w:r>
      <w:r w:rsidR="007B7AE4">
        <w:tab/>
      </w:r>
      <w:r w:rsidR="007B7AE4">
        <w:tab/>
      </w:r>
      <w:r w:rsidR="007B7AE4">
        <w:tab/>
      </w:r>
      <w:r w:rsidR="007B7AE4">
        <w:tab/>
      </w:r>
      <w:r w:rsidR="007B7AE4">
        <w:tab/>
      </w:r>
      <w:r w:rsidR="007B7AE4">
        <w:rPr>
          <w:rFonts w:hint="eastAsia"/>
        </w:rPr>
        <w:t>（</w:t>
      </w:r>
      <w:r w:rsidR="007B7AE4">
        <w:rPr>
          <w:rFonts w:hint="eastAsia"/>
        </w:rPr>
        <w:t>1</w:t>
      </w:r>
      <w:r w:rsidR="007B7AE4">
        <w:rPr>
          <w:rFonts w:hint="eastAsia"/>
        </w:rPr>
        <w:t>）</w:t>
      </w:r>
    </w:p>
    <w:p w14:paraId="63E82029" w14:textId="72BC4FAF" w:rsidR="00097211" w:rsidRDefault="00097211" w:rsidP="00097211">
      <w:r>
        <w:t>根据几何关系：</w:t>
      </w:r>
      <w:r>
        <w:rPr>
          <w:i/>
          <w:iCs/>
        </w:rPr>
        <w:t>R</w:t>
      </w:r>
      <w:r w:rsidRPr="007B7AE4">
        <w:rPr>
          <w:vertAlign w:val="superscript"/>
        </w:rPr>
        <w:t>2</w:t>
      </w:r>
      <w:r w:rsidR="007B7AE4">
        <w:rPr>
          <w:rFonts w:hint="eastAsia"/>
        </w:rPr>
        <w:t xml:space="preserve"> = </w:t>
      </w:r>
      <w:r>
        <w:t>(</w:t>
      </w:r>
      <w:r>
        <w:rPr>
          <w:i/>
          <w:iCs/>
        </w:rPr>
        <w:t>R</w:t>
      </w:r>
      <w:r w:rsidR="007B7AE4">
        <w:rPr>
          <w:rFonts w:hint="eastAsia"/>
        </w:rPr>
        <w:t xml:space="preserve"> </w:t>
      </w:r>
      <w:r w:rsidR="007B7AE4">
        <w:rPr>
          <w:rFonts w:cs="Times New Roman"/>
        </w:rPr>
        <w:t>−</w:t>
      </w:r>
      <w:r w:rsidR="007B7AE4">
        <w:rPr>
          <w:rFonts w:hint="eastAsia"/>
        </w:rPr>
        <w:t xml:space="preserve"> </w:t>
      </w:r>
      <w:r>
        <w:rPr>
          <w:i/>
          <w:iCs/>
        </w:rPr>
        <w:t>y</w:t>
      </w:r>
      <w:r>
        <w:t>)</w:t>
      </w:r>
      <w:r w:rsidRPr="007B7AE4">
        <w:rPr>
          <w:vertAlign w:val="superscript"/>
        </w:rPr>
        <w:t>2</w:t>
      </w:r>
      <w:r w:rsidR="007B7AE4">
        <w:rPr>
          <w:rFonts w:hint="eastAsia"/>
        </w:rPr>
        <w:t xml:space="preserve"> </w:t>
      </w:r>
      <w:r>
        <w:rPr>
          <w:i/>
          <w:iCs/>
        </w:rPr>
        <w:t>+</w:t>
      </w:r>
      <w:r w:rsidR="007B7AE4">
        <w:rPr>
          <w:rFonts w:hint="eastAsia"/>
          <w:i/>
          <w:iCs/>
        </w:rPr>
        <w:t xml:space="preserve"> </w:t>
      </w:r>
      <w:r>
        <w:rPr>
          <w:i/>
          <w:iCs/>
        </w:rPr>
        <w:t>d</w:t>
      </w:r>
      <w:r w:rsidRPr="007B7AE4">
        <w:rPr>
          <w:vertAlign w:val="superscript"/>
        </w:rPr>
        <w:t>2</w:t>
      </w:r>
      <w:r w:rsidR="007B7AE4">
        <w:tab/>
      </w:r>
      <w:r w:rsidR="007B7AE4">
        <w:tab/>
      </w:r>
      <w:r w:rsidR="007B7AE4">
        <w:rPr>
          <w:rFonts w:hint="eastAsia"/>
        </w:rPr>
        <w:t>（</w:t>
      </w:r>
      <w:r w:rsidR="007B7AE4">
        <w:rPr>
          <w:rFonts w:hint="eastAsia"/>
        </w:rPr>
        <w:t>2</w:t>
      </w:r>
      <w:r w:rsidR="007B7AE4">
        <w:rPr>
          <w:rFonts w:hint="eastAsia"/>
        </w:rPr>
        <w:t>）</w:t>
      </w:r>
    </w:p>
    <w:p w14:paraId="0BCB48A0" w14:textId="2F8513D3" w:rsidR="007B7AE4" w:rsidRDefault="00097211" w:rsidP="00097211">
      <w:r>
        <w:t>由</w:t>
      </w:r>
      <w:r w:rsidR="007B7AE4">
        <w:rPr>
          <w:rFonts w:hint="eastAsia"/>
        </w:rPr>
        <w:t>（</w:t>
      </w:r>
      <w:r w:rsidR="007B7AE4">
        <w:rPr>
          <w:rFonts w:hint="eastAsia"/>
        </w:rPr>
        <w:t>1</w:t>
      </w:r>
      <w:r w:rsidR="007B7AE4">
        <w:rPr>
          <w:rFonts w:hint="eastAsia"/>
        </w:rPr>
        <w:t>）（</w:t>
      </w:r>
      <w:r w:rsidR="007B7AE4">
        <w:rPr>
          <w:rFonts w:hint="eastAsia"/>
        </w:rPr>
        <w:t>2</w:t>
      </w:r>
      <w:r w:rsidR="007B7AE4">
        <w:rPr>
          <w:rFonts w:hint="eastAsia"/>
        </w:rPr>
        <w:t>）</w:t>
      </w:r>
      <w:r>
        <w:t>解得偏移量</w:t>
      </w:r>
      <w:r w:rsidR="007B7AE4">
        <w:rPr>
          <w:rFonts w:hint="eastAsia"/>
        </w:rPr>
        <w:t xml:space="preserve"> </w:t>
      </w:r>
      <w:r w:rsidRPr="007B7AE4">
        <w:rPr>
          <w:i/>
          <w:iCs/>
        </w:rPr>
        <w:t>y</w:t>
      </w:r>
      <w:r w:rsidR="007B7AE4">
        <w:rPr>
          <w:rFonts w:hint="eastAsia"/>
        </w:rPr>
        <w:t xml:space="preserve"> </w:t>
      </w:r>
      <w:r>
        <w:t>为</w:t>
      </w:r>
    </w:p>
    <w:p w14:paraId="5B26A9D2" w14:textId="29B76C3C" w:rsidR="00097211" w:rsidRDefault="007B7AE4" w:rsidP="00097211">
      <w:r w:rsidRPr="007B7AE4">
        <w:rPr>
          <w:i/>
          <w:iCs/>
        </w:rPr>
        <w:t>y</w:t>
      </w:r>
      <w:r>
        <w:rPr>
          <w:rFonts w:hint="eastAsia"/>
        </w:rPr>
        <w:t xml:space="preserve"> = </w:t>
      </w:r>
      <w:r>
        <w:fldChar w:fldCharType="begin"/>
      </w:r>
      <w:r>
        <w:instrText xml:space="preserve"> </w:instrText>
      </w:r>
      <w:r>
        <w:rPr>
          <w:rFonts w:hint="eastAsia"/>
        </w:rPr>
        <w:instrText>EQ \F(</w:instrText>
      </w:r>
      <w:r w:rsidRPr="007B7AE4">
        <w:rPr>
          <w:rFonts w:hint="eastAsia"/>
          <w:i/>
          <w:iCs/>
        </w:rPr>
        <w:instrText>m</w:instrText>
      </w:r>
      <w:r w:rsidRPr="007B7AE4">
        <w:rPr>
          <w:rFonts w:ascii="Book Antiqua" w:hAnsi="Book Antiqua"/>
          <w:i/>
          <w:iCs/>
        </w:rPr>
        <w:instrText>v</w:instrText>
      </w:r>
      <w:r>
        <w:rPr>
          <w:rFonts w:hint="eastAsia"/>
        </w:rPr>
        <w:instrText>,</w:instrText>
      </w:r>
      <w:r w:rsidRPr="007B7AE4">
        <w:rPr>
          <w:rFonts w:hint="eastAsia"/>
          <w:i/>
          <w:iCs/>
        </w:rPr>
        <w:instrText>eB</w:instrText>
      </w:r>
      <w:r>
        <w:rPr>
          <w:rFonts w:hint="eastAsia"/>
        </w:rPr>
        <w:instrText xml:space="preserve">) </w:instrText>
      </w:r>
      <w:r>
        <w:rPr>
          <w:rFonts w:cs="Times New Roman"/>
        </w:rPr>
        <w:instrText>−</w:instrText>
      </w:r>
      <w:r>
        <w:rPr>
          <w:rFonts w:hint="eastAsia"/>
        </w:rPr>
        <w:instrText xml:space="preserve"> \R(\b\bc(\F(</w:instrText>
      </w:r>
      <w:r w:rsidRPr="007B7AE4">
        <w:rPr>
          <w:rFonts w:hint="eastAsia"/>
          <w:i/>
          <w:iCs/>
        </w:rPr>
        <w:instrText>m</w:instrText>
      </w:r>
      <w:r w:rsidRPr="007B7AE4">
        <w:rPr>
          <w:rFonts w:ascii="Book Antiqua" w:hAnsi="Book Antiqua"/>
          <w:i/>
          <w:iCs/>
        </w:rPr>
        <w:instrText>v</w:instrText>
      </w:r>
      <w:r>
        <w:rPr>
          <w:rFonts w:hint="eastAsia"/>
        </w:rPr>
        <w:instrText>,</w:instrText>
      </w:r>
      <w:r w:rsidRPr="007B7AE4">
        <w:rPr>
          <w:rFonts w:hint="eastAsia"/>
          <w:i/>
          <w:iCs/>
        </w:rPr>
        <w:instrText>eB</w:instrText>
      </w:r>
      <w:r>
        <w:rPr>
          <w:rFonts w:hint="eastAsia"/>
        </w:rPr>
        <w:instrText>))</w:instrText>
      </w:r>
      <w:r>
        <w:rPr>
          <w:rFonts w:hint="eastAsia"/>
          <w:vertAlign w:val="superscript"/>
        </w:rPr>
        <w:instrText>2</w:instrText>
      </w:r>
      <w:r>
        <w:rPr>
          <w:rFonts w:hint="eastAsia"/>
        </w:rPr>
        <w:instrText xml:space="preserve"> </w:instrText>
      </w:r>
      <w:r>
        <w:rPr>
          <w:rFonts w:cs="Times New Roman"/>
        </w:rPr>
        <w:instrText>−</w:instrText>
      </w:r>
      <w:r>
        <w:rPr>
          <w:rFonts w:hint="eastAsia"/>
        </w:rPr>
        <w:instrText xml:space="preserve"> </w:instrText>
      </w:r>
      <w:r w:rsidRPr="007B7AE4">
        <w:rPr>
          <w:rFonts w:hint="eastAsia"/>
          <w:i/>
          <w:iCs/>
        </w:rPr>
        <w:instrText>d</w:instrText>
      </w:r>
      <w:r>
        <w:rPr>
          <w:rFonts w:hint="eastAsia"/>
          <w:vertAlign w:val="superscript"/>
        </w:rPr>
        <w:instrText>2</w:instrText>
      </w:r>
      <w:r>
        <w:rPr>
          <w:rFonts w:hint="eastAsia"/>
        </w:rPr>
        <w:instrText>)</w:instrText>
      </w:r>
      <w:r>
        <w:instrText xml:space="preserve"> </w:instrText>
      </w:r>
      <w:r>
        <w:fldChar w:fldCharType="end"/>
      </w:r>
    </w:p>
    <w:p w14:paraId="279D83B9" w14:textId="4C97E641" w:rsidR="00AE1D99" w:rsidRDefault="00AE1D99">
      <w:pPr>
        <w:widowControl/>
        <w:jc w:val="left"/>
      </w:pPr>
      <w:r>
        <w:br w:type="page"/>
      </w:r>
    </w:p>
    <w:p w14:paraId="240EC737" w14:textId="65FD5B06" w:rsidR="00F40C21" w:rsidRDefault="00F40C21" w:rsidP="00F40C21">
      <w:pPr>
        <w:pStyle w:val="1"/>
      </w:pPr>
      <w:r>
        <w:rPr>
          <w:rFonts w:hint="eastAsia"/>
        </w:rPr>
        <w:t>解析</w:t>
      </w:r>
    </w:p>
    <w:p w14:paraId="6B96A0D5" w14:textId="73A1DFAC" w:rsidR="00AE1D99" w:rsidRDefault="00AE1D99" w:rsidP="00AE1D99">
      <w:r>
        <w:t>1</w:t>
      </w:r>
      <w:r>
        <w:t>．</w:t>
      </w:r>
      <w:r>
        <w:t xml:space="preserve">     </w:t>
      </w:r>
      <w:r>
        <w:t>匀加速</w:t>
      </w:r>
      <w:r>
        <w:t xml:space="preserve">     C    2</w:t>
      </w:r>
      <w:r>
        <w:t>．</w:t>
      </w:r>
      <w:r>
        <w:t xml:space="preserve">     </w:t>
      </w:r>
      <w:r>
        <w:object w:dxaOrig="686" w:dyaOrig="317" w14:anchorId="732F50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4000bc671dd3f1a5559897db2c6e5359" style="width:34.5pt;height:16pt" o:ole="">
            <v:imagedata r:id="rId12" o:title="eqId4000bc671dd3f1a5559897db2c6e5359"/>
          </v:shape>
          <o:OLEObject Type="Embed" ProgID="Equation.DSMT4" ShapeID="_x0000_i1025" DrawAspect="Content" ObjectID="_1775580021" r:id="rId13"/>
        </w:object>
      </w:r>
      <w:r>
        <w:t xml:space="preserve">     </w:t>
      </w:r>
      <w:r>
        <w:object w:dxaOrig="686" w:dyaOrig="317" w14:anchorId="79287B87">
          <v:shape id="_x0000_i1026" type="#_x0000_t75" alt="eqId53d64c91d2dd413752c13061dcda4d2a" style="width:34.5pt;height:16pt" o:ole="">
            <v:imagedata r:id="rId14" o:title="eqId53d64c91d2dd413752c13061dcda4d2a"/>
          </v:shape>
          <o:OLEObject Type="Embed" ProgID="Equation.DSMT4" ShapeID="_x0000_i1026" DrawAspect="Content" ObjectID="_1775580022" r:id="rId15"/>
        </w:object>
      </w:r>
      <w:r>
        <w:t xml:space="preserve">    3</w:t>
      </w:r>
      <w:r>
        <w:t>．</w:t>
      </w:r>
      <w:r>
        <w:t xml:space="preserve">     </w:t>
      </w:r>
      <w:r>
        <w:object w:dxaOrig="281" w:dyaOrig="260" w14:anchorId="2117D711">
          <v:shape id="_x0000_i1027" type="#_x0000_t75" alt="eqId5b96fa109cded3a52a56e03e4b358851" style="width:14pt;height:13pt" o:ole="">
            <v:imagedata r:id="rId16" o:title="eqId5b96fa109cded3a52a56e03e4b358851"/>
          </v:shape>
          <o:OLEObject Type="Embed" ProgID="Equation.DSMT4" ShapeID="_x0000_i1027" DrawAspect="Content" ObjectID="_1775580023" r:id="rId17"/>
        </w:object>
      </w:r>
      <w:r>
        <w:t xml:space="preserve">     </w:t>
      </w:r>
      <w:r>
        <w:object w:dxaOrig="510" w:dyaOrig="651" w14:anchorId="2AA265BE">
          <v:shape id="_x0000_i1028" type="#_x0000_t75" alt="eqIdfa18dc8e2f4be5c54f7afba8cfc742fd" style="width:25.5pt;height:32.5pt" o:ole="">
            <v:imagedata r:id="rId18" o:title="eqIdfa18dc8e2f4be5c54f7afba8cfc742fd"/>
          </v:shape>
          <o:OLEObject Type="Embed" ProgID="Equation.DSMT4" ShapeID="_x0000_i1028" DrawAspect="Content" ObjectID="_1775580024" r:id="rId19"/>
        </w:object>
      </w:r>
      <w:r>
        <w:t xml:space="preserve">    4</w:t>
      </w:r>
      <w:r>
        <w:t>．</w:t>
      </w:r>
      <w:r>
        <w:t xml:space="preserve">     20     </w:t>
      </w:r>
      <w:r>
        <w:t>变大</w:t>
      </w:r>
      <w:r>
        <w:t xml:space="preserve">    5</w:t>
      </w:r>
      <w:r>
        <w:t>．</w:t>
      </w:r>
      <w:r>
        <w:t xml:space="preserve">     </w:t>
      </w:r>
      <w:r>
        <w:t>下</w:t>
      </w:r>
      <w:r>
        <w:t xml:space="preserve">     </w:t>
      </w:r>
      <w:r>
        <w:t>大</w:t>
      </w:r>
    </w:p>
    <w:p w14:paraId="0CA50477" w14:textId="77777777" w:rsidR="00AE1D99" w:rsidRDefault="00AE1D99" w:rsidP="00AE1D99"/>
    <w:p w14:paraId="31A91117" w14:textId="77777777" w:rsidR="00AE1D99" w:rsidRDefault="00AE1D99" w:rsidP="00AE1D99">
      <w:r>
        <w:t>【解析】</w:t>
      </w:r>
      <w:r>
        <w:t>1</w:t>
      </w:r>
      <w:r>
        <w:t>．</w:t>
      </w:r>
      <w:r>
        <w:t>[1]</w:t>
      </w:r>
      <w:r>
        <w:t>对小球进行受力分析可知，小球受到的合外力为向右，而高铁此时向右运动，所以高铁向右做匀加速直线运动</w:t>
      </w:r>
    </w:p>
    <w:p w14:paraId="3E015A40" w14:textId="77777777" w:rsidR="00AE1D99" w:rsidRDefault="00AE1D99" w:rsidP="00AE1D99">
      <w:r>
        <w:t>[2]</w:t>
      </w:r>
      <w:r>
        <w:t>由对小球，由牛顿第二定律有</w:t>
      </w:r>
    </w:p>
    <w:p w14:paraId="54F01A3F" w14:textId="77777777" w:rsidR="00AE1D99" w:rsidRDefault="00AE1D99" w:rsidP="00AE1D99">
      <w:r>
        <w:object w:dxaOrig="1249" w:dyaOrig="277" w14:anchorId="3325F733">
          <v:shape id="_x0000_i1029" type="#_x0000_t75" alt="eqId6335832fd4ba2611de1767e7f5cfae64" style="width:62.5pt;height:14pt" o:ole="">
            <v:imagedata r:id="rId20" o:title="eqId6335832fd4ba2611de1767e7f5cfae64"/>
          </v:shape>
          <o:OLEObject Type="Embed" ProgID="Equation.DSMT4" ShapeID="_x0000_i1029" DrawAspect="Content" ObjectID="_1775580025" r:id="rId21"/>
        </w:object>
      </w:r>
    </w:p>
    <w:p w14:paraId="1A2BCA4A" w14:textId="77777777" w:rsidR="00AE1D99" w:rsidRDefault="00AE1D99" w:rsidP="00AE1D99">
      <w:r>
        <w:t>解得</w:t>
      </w:r>
    </w:p>
    <w:p w14:paraId="1CFC45D6" w14:textId="77777777" w:rsidR="00AE1D99" w:rsidRDefault="00AE1D99" w:rsidP="00AE1D99">
      <w:r>
        <w:object w:dxaOrig="967" w:dyaOrig="284" w14:anchorId="52893CD0">
          <v:shape id="_x0000_i1030" type="#_x0000_t75" alt="eqId4a876954354ddaf0398923c30f82d6d4" style="width:48.5pt;height:14pt" o:ole="">
            <v:imagedata r:id="rId22" o:title="eqId4a876954354ddaf0398923c30f82d6d4"/>
          </v:shape>
          <o:OLEObject Type="Embed" ProgID="Equation.DSMT4" ShapeID="_x0000_i1030" DrawAspect="Content" ObjectID="_1775580026" r:id="rId23"/>
        </w:object>
      </w:r>
    </w:p>
    <w:p w14:paraId="150FEB20" w14:textId="77777777" w:rsidR="00AE1D99" w:rsidRDefault="00AE1D99" w:rsidP="00AE1D99">
      <w:r>
        <w:t>而小球在高铁上和高铁一起向右做加速直线运动，所以高铁的加速度大小为</w:t>
      </w:r>
      <w:r>
        <w:object w:dxaOrig="634" w:dyaOrig="293" w14:anchorId="75EED6DE">
          <v:shape id="_x0000_i1031" type="#_x0000_t75" alt="eqId8df6aef53a9d829e492edd15b0b26c05" style="width:31.5pt;height:14.5pt" o:ole="">
            <v:imagedata r:id="rId24" o:title="eqId8df6aef53a9d829e492edd15b0b26c05"/>
          </v:shape>
          <o:OLEObject Type="Embed" ProgID="Equation.DSMT4" ShapeID="_x0000_i1031" DrawAspect="Content" ObjectID="_1775580027" r:id="rId25"/>
        </w:object>
      </w:r>
      <w:r>
        <w:t>。</w:t>
      </w:r>
    </w:p>
    <w:p w14:paraId="1EBBEFF0" w14:textId="77777777" w:rsidR="00AE1D99" w:rsidRDefault="00AE1D99" w:rsidP="00AE1D99">
      <w:r>
        <w:t>2</w:t>
      </w:r>
      <w:r>
        <w:t>．</w:t>
      </w:r>
      <w:r>
        <w:t>[1]</w:t>
      </w:r>
      <w:r>
        <w:t>轮</w:t>
      </w:r>
      <w:r>
        <w:t>A</w:t>
      </w:r>
      <w:r>
        <w:t>和轮</w:t>
      </w:r>
      <w:r>
        <w:t>B</w:t>
      </w:r>
      <w:r>
        <w:t>同轴传动，即两轮的角速度相同，根据线速度与角速度的关系有</w:t>
      </w:r>
    </w:p>
    <w:p w14:paraId="2AF07E57" w14:textId="77777777" w:rsidR="00AE1D99" w:rsidRDefault="00AE1D99" w:rsidP="00AE1D99">
      <w:r>
        <w:object w:dxaOrig="616" w:dyaOrig="197" w14:anchorId="66B604A6">
          <v:shape id="_x0000_i1032" type="#_x0000_t75" alt="eqId21fe5fb41e9eeedc636bf6313f9bd443" style="width:31pt;height:10pt" o:ole="">
            <v:imagedata r:id="rId26" o:title="eqId21fe5fb41e9eeedc636bf6313f9bd443"/>
          </v:shape>
          <o:OLEObject Type="Embed" ProgID="Equation.DSMT4" ShapeID="_x0000_i1032" DrawAspect="Content" ObjectID="_1775580028" r:id="rId27"/>
        </w:object>
      </w:r>
    </w:p>
    <w:p w14:paraId="672B9343" w14:textId="77777777" w:rsidR="00AE1D99" w:rsidRDefault="00AE1D99" w:rsidP="00AE1D99">
      <w:r>
        <w:t>所以</w:t>
      </w:r>
    </w:p>
    <w:p w14:paraId="0DBD725F" w14:textId="77777777" w:rsidR="00AE1D99" w:rsidRDefault="00AE1D99" w:rsidP="00AE1D99">
      <w:r>
        <w:object w:dxaOrig="1426" w:dyaOrig="317" w14:anchorId="6FDD33D6">
          <v:shape id="_x0000_i1033" type="#_x0000_t75" alt="eqId0c7c83c2753d2f73fbcb970ebd44c1ac" style="width:71.5pt;height:16pt" o:ole="">
            <v:imagedata r:id="rId28" o:title="eqId0c7c83c2753d2f73fbcb970ebd44c1ac"/>
          </v:shape>
          <o:OLEObject Type="Embed" ProgID="Equation.DSMT4" ShapeID="_x0000_i1033" DrawAspect="Content" ObjectID="_1775580029" r:id="rId29"/>
        </w:object>
      </w:r>
    </w:p>
    <w:p w14:paraId="37D951BF" w14:textId="77777777" w:rsidR="00AE1D99" w:rsidRDefault="00AE1D99" w:rsidP="00AE1D99">
      <w:r>
        <w:t>[2]</w:t>
      </w:r>
      <w:r>
        <w:t>轮</w:t>
      </w:r>
      <w:r>
        <w:t>B</w:t>
      </w:r>
      <w:r>
        <w:t>和轮</w:t>
      </w:r>
      <w:r>
        <w:t>C</w:t>
      </w:r>
      <w:r>
        <w:t>之间为相互接触，所以两车的线速度大小相等，根据向心加速度的定义</w:t>
      </w:r>
    </w:p>
    <w:p w14:paraId="2721DECF" w14:textId="77777777" w:rsidR="00AE1D99" w:rsidRDefault="00AE1D99" w:rsidP="00AE1D99">
      <w:r>
        <w:object w:dxaOrig="616" w:dyaOrig="584" w14:anchorId="141A894A">
          <v:shape id="_x0000_i1034" type="#_x0000_t75" alt="eqId73d1a373c8c0639fa4e96f168d475c20" style="width:31pt;height:29pt" o:ole="">
            <v:imagedata r:id="rId30" o:title="eqId73d1a373c8c0639fa4e96f168d475c20"/>
          </v:shape>
          <o:OLEObject Type="Embed" ProgID="Equation.DSMT4" ShapeID="_x0000_i1034" DrawAspect="Content" ObjectID="_1775580030" r:id="rId31"/>
        </w:object>
      </w:r>
    </w:p>
    <w:p w14:paraId="596D7D8B" w14:textId="77777777" w:rsidR="00AE1D99" w:rsidRDefault="00AE1D99" w:rsidP="00AE1D99">
      <w:r>
        <w:t>所以有</w:t>
      </w:r>
    </w:p>
    <w:p w14:paraId="58762F3C" w14:textId="77777777" w:rsidR="00AE1D99" w:rsidRDefault="00AE1D99" w:rsidP="00AE1D99">
      <w:r>
        <w:object w:dxaOrig="1478" w:dyaOrig="317" w14:anchorId="591188C3">
          <v:shape id="_x0000_i1035" type="#_x0000_t75" alt="eqId155c0216fd978c5a22a7c6d19b938788" style="width:74pt;height:16pt" o:ole="">
            <v:imagedata r:id="rId32" o:title="eqId155c0216fd978c5a22a7c6d19b938788"/>
          </v:shape>
          <o:OLEObject Type="Embed" ProgID="Equation.DSMT4" ShapeID="_x0000_i1035" DrawAspect="Content" ObjectID="_1775580031" r:id="rId33"/>
        </w:object>
      </w:r>
    </w:p>
    <w:p w14:paraId="48FF06A9" w14:textId="77777777" w:rsidR="00AE1D99" w:rsidRDefault="00AE1D99" w:rsidP="00AE1D99">
      <w:r>
        <w:t>3</w:t>
      </w:r>
      <w:r>
        <w:t>．</w:t>
      </w:r>
      <w:r>
        <w:t>[1]</w:t>
      </w:r>
      <w:r>
        <w:t>轮胎上的像石头同时参与了随汽车向前的匀速直线运动和随轮胎绕车轴的匀速圆周运动，由于轮胎与地面接触时不发生相对滑动，说明在最低点合速度为零，即圆周运动的线速度与汽车向前的速度等大方向，在最高点则其速度为</w:t>
      </w:r>
      <w:r>
        <w:t>2</w:t>
      </w:r>
      <w:r>
        <w:rPr>
          <w:rFonts w:eastAsia="Times New Roman" w:cs="Times New Roman"/>
          <w:i/>
        </w:rPr>
        <w:t>v</w:t>
      </w:r>
      <w:r>
        <w:t>，所以小石头脱离轮胎时速度大小为</w:t>
      </w:r>
      <w:r>
        <w:t>2</w:t>
      </w:r>
      <w:r>
        <w:rPr>
          <w:rFonts w:eastAsia="Times New Roman" w:cs="Times New Roman"/>
          <w:i/>
        </w:rPr>
        <w:t>v</w:t>
      </w:r>
      <w:r>
        <w:t>。</w:t>
      </w:r>
    </w:p>
    <w:p w14:paraId="7AAF5084" w14:textId="77777777" w:rsidR="00AE1D99" w:rsidRDefault="00AE1D99" w:rsidP="00AE1D99">
      <w:r>
        <w:t>[2]</w:t>
      </w:r>
      <w:r>
        <w:t>小石子离开轮胎后做平抛运动，其竖直方向做自由落体运动，有</w:t>
      </w:r>
    </w:p>
    <w:p w14:paraId="32B0D0F7" w14:textId="77777777" w:rsidR="00AE1D99" w:rsidRDefault="00AE1D99" w:rsidP="00AE1D99">
      <w:r>
        <w:object w:dxaOrig="809" w:dyaOrig="478" w14:anchorId="10B8997A">
          <v:shape id="_x0000_i1036" type="#_x0000_t75" alt="eqId8df9d939dd4fa2480a620ec49e0cc806" style="width:40.5pt;height:24pt" o:ole="">
            <v:imagedata r:id="rId34" o:title="eqId8df9d939dd4fa2480a620ec49e0cc806"/>
          </v:shape>
          <o:OLEObject Type="Embed" ProgID="Equation.DSMT4" ShapeID="_x0000_i1036" DrawAspect="Content" ObjectID="_1775580032" r:id="rId35"/>
        </w:object>
      </w:r>
    </w:p>
    <w:p w14:paraId="444D54B2" w14:textId="77777777" w:rsidR="00AE1D99" w:rsidRDefault="00AE1D99" w:rsidP="00AE1D99">
      <w:r>
        <w:t>解得</w:t>
      </w:r>
    </w:p>
    <w:p w14:paraId="65B6F6A5" w14:textId="77777777" w:rsidR="00AE1D99" w:rsidRDefault="00AE1D99" w:rsidP="00AE1D99">
      <w:r>
        <w:object w:dxaOrig="792" w:dyaOrig="651" w14:anchorId="14E4A1BC">
          <v:shape id="_x0000_i1037" type="#_x0000_t75" alt="eqIdc7d814003844df6775963e07f271b35e" style="width:39.5pt;height:32.5pt" o:ole="">
            <v:imagedata r:id="rId36" o:title="eqIdc7d814003844df6775963e07f271b35e"/>
          </v:shape>
          <o:OLEObject Type="Embed" ProgID="Equation.DSMT4" ShapeID="_x0000_i1037" DrawAspect="Content" ObjectID="_1775580033" r:id="rId37"/>
        </w:object>
      </w:r>
    </w:p>
    <w:p w14:paraId="37210ACF" w14:textId="77777777" w:rsidR="00AE1D99" w:rsidRDefault="00AE1D99" w:rsidP="00AE1D99">
      <w:r>
        <w:t>4</w:t>
      </w:r>
      <w:r>
        <w:t>．</w:t>
      </w:r>
      <w:r>
        <w:t>[1]</w:t>
      </w:r>
      <w:r>
        <w:t>碰撞过程中，汽车受到猛烈撞击，速度减小，存在加速度，当强磁铁对小球的吸引力不足以提供其加速度时，小球与强磁铁发生相对运动，从而脱离强磁铁，由牛顿第二定律有</w:t>
      </w:r>
    </w:p>
    <w:p w14:paraId="09A86C23" w14:textId="77777777" w:rsidR="00AE1D99" w:rsidRDefault="00AE1D99" w:rsidP="00AE1D99">
      <w:r>
        <w:object w:dxaOrig="1284" w:dyaOrig="252" w14:anchorId="221D568E">
          <v:shape id="_x0000_i1038" type="#_x0000_t75" alt="eqIdcd919de9998cafee0ae4dcd0a1615ad1" style="width:64pt;height:12.5pt" o:ole="">
            <v:imagedata r:id="rId38" o:title="eqIdcd919de9998cafee0ae4dcd0a1615ad1"/>
          </v:shape>
          <o:OLEObject Type="Embed" ProgID="Equation.DSMT4" ShapeID="_x0000_i1038" DrawAspect="Content" ObjectID="_1775580034" r:id="rId39"/>
        </w:object>
      </w:r>
    </w:p>
    <w:p w14:paraId="1D493264" w14:textId="77777777" w:rsidR="00AE1D99" w:rsidRDefault="00AE1D99" w:rsidP="00AE1D99">
      <w:r>
        <w:t>即强磁铁对金属球的最大引力为</w:t>
      </w:r>
      <w:r>
        <w:t>20N</w:t>
      </w:r>
      <w:r>
        <w:t>。</w:t>
      </w:r>
    </w:p>
    <w:p w14:paraId="1C1ED83C" w14:textId="77777777" w:rsidR="00AE1D99" w:rsidRDefault="00AE1D99" w:rsidP="00AE1D99">
      <w:r>
        <w:t>[2]</w:t>
      </w:r>
      <w:r>
        <w:t>汽车紧急加速时，加速度方向向右，小球与汽车保持相对静止，小球的加速度方向也向右，根据牛顿第二定律可知，强磁铁对小球向右的弹力大小等于吸引力，即强磁铁对小球的向右弹力变大，根据牛顿第三定律可知，小球对强磁铁的压力变大。</w:t>
      </w:r>
    </w:p>
    <w:p w14:paraId="665A2839" w14:textId="77777777" w:rsidR="00AE1D99" w:rsidRDefault="00AE1D99" w:rsidP="00AE1D99">
      <w:r>
        <w:t>5</w:t>
      </w:r>
      <w:r>
        <w:t>．</w:t>
      </w:r>
      <w:r>
        <w:t>[1]</w:t>
      </w:r>
      <w:r>
        <w:t>电流由</w:t>
      </w:r>
      <w:r>
        <w:rPr>
          <w:rFonts w:eastAsia="Times New Roman" w:cs="Times New Roman"/>
          <w:i/>
        </w:rPr>
        <w:t>a</w:t>
      </w:r>
      <w:r>
        <w:t>流向</w:t>
      </w:r>
      <w:r>
        <w:rPr>
          <w:rFonts w:eastAsia="Times New Roman" w:cs="Times New Roman"/>
          <w:i/>
        </w:rPr>
        <w:t>b</w:t>
      </w:r>
      <w:r>
        <w:t>，</w:t>
      </w:r>
      <w:r>
        <w:rPr>
          <w:rFonts w:eastAsia="Times New Roman" w:cs="Times New Roman"/>
          <w:i/>
        </w:rPr>
        <w:t>M</w:t>
      </w:r>
      <w:r>
        <w:t>、</w:t>
      </w:r>
      <w:r>
        <w:rPr>
          <w:rFonts w:eastAsia="Times New Roman" w:cs="Times New Roman"/>
          <w:i/>
        </w:rPr>
        <w:t>N</w:t>
      </w:r>
      <w:r>
        <w:t>两极的电势差</w:t>
      </w:r>
      <w:r>
        <w:object w:dxaOrig="756" w:dyaOrig="319" w14:anchorId="5A8E5456">
          <v:shape id="_x0000_i1039" type="#_x0000_t75" alt="eqId7baef5352c3c897a281c6b0208ad8fda" style="width:38pt;height:16pt" o:ole="">
            <v:imagedata r:id="rId40" o:title="eqId7baef5352c3c897a281c6b0208ad8fda"/>
          </v:shape>
          <o:OLEObject Type="Embed" ProgID="Equation.DSMT4" ShapeID="_x0000_i1039" DrawAspect="Content" ObjectID="_1775580035" r:id="rId41"/>
        </w:object>
      </w:r>
      <w:r>
        <w:t>，即元件中的负电荷向</w:t>
      </w:r>
      <w:r>
        <w:t>N</w:t>
      </w:r>
      <w:r>
        <w:t>极聚集，由左手定则可知，磁场的方向向下。</w:t>
      </w:r>
    </w:p>
    <w:p w14:paraId="2BC5F5EA" w14:textId="77777777" w:rsidR="00AE1D99" w:rsidRDefault="00AE1D99" w:rsidP="00AE1D99">
      <w:r>
        <w:t>[2]</w:t>
      </w:r>
      <w:r>
        <w:t>当电场力与洛伦兹力平衡时，有</w:t>
      </w:r>
    </w:p>
    <w:p w14:paraId="6477D85D" w14:textId="77777777" w:rsidR="00AE1D99" w:rsidRDefault="00AE1D99" w:rsidP="00AE1D99">
      <w:r>
        <w:object w:dxaOrig="792" w:dyaOrig="268" w14:anchorId="21463D69">
          <v:shape id="_x0000_i1040" type="#_x0000_t75" alt="eqId4947fd4bec2b679e66a51cd0f3e67886" style="width:39.5pt;height:13.5pt" o:ole="">
            <v:imagedata r:id="rId42" o:title="eqId4947fd4bec2b679e66a51cd0f3e67886"/>
          </v:shape>
          <o:OLEObject Type="Embed" ProgID="Equation.DSMT4" ShapeID="_x0000_i1040" DrawAspect="Content" ObjectID="_1775580036" r:id="rId43"/>
        </w:object>
      </w:r>
    </w:p>
    <w:p w14:paraId="64B45720" w14:textId="77777777" w:rsidR="00AE1D99" w:rsidRDefault="00AE1D99" w:rsidP="00AE1D99">
      <w:r>
        <w:t>电流的微观表达式为</w:t>
      </w:r>
    </w:p>
    <w:p w14:paraId="757F63AD" w14:textId="77777777" w:rsidR="00AE1D99" w:rsidRDefault="00AE1D99" w:rsidP="00AE1D99">
      <w:r>
        <w:object w:dxaOrig="809" w:dyaOrig="279" w14:anchorId="1EAEBAA4">
          <v:shape id="_x0000_i1041" type="#_x0000_t75" alt="eqId33040828914826e970fda652eaa7969d" style="width:40.5pt;height:14pt" o:ole="">
            <v:imagedata r:id="rId44" o:title="eqId33040828914826e970fda652eaa7969d"/>
          </v:shape>
          <o:OLEObject Type="Embed" ProgID="Equation.DSMT4" ShapeID="_x0000_i1041" DrawAspect="Content" ObjectID="_1775580037" r:id="rId45"/>
        </w:object>
      </w:r>
    </w:p>
    <w:p w14:paraId="331FEA1F" w14:textId="77777777" w:rsidR="00AE1D99" w:rsidRDefault="00AE1D99" w:rsidP="00AE1D99">
      <w:r>
        <w:t>设元件的宽为</w:t>
      </w:r>
      <w:r>
        <w:rPr>
          <w:rFonts w:eastAsia="Times New Roman" w:cs="Times New Roman"/>
          <w:i/>
        </w:rPr>
        <w:t>d</w:t>
      </w:r>
      <w:r>
        <w:t>，高为</w:t>
      </w:r>
      <w:r>
        <w:rPr>
          <w:rFonts w:eastAsia="Times New Roman" w:cs="Times New Roman"/>
          <w:i/>
        </w:rPr>
        <w:t>h</w:t>
      </w:r>
      <w:r>
        <w:t>，有</w:t>
      </w:r>
    </w:p>
    <w:p w14:paraId="6A656DEB" w14:textId="77777777" w:rsidR="00AE1D99" w:rsidRDefault="00AE1D99" w:rsidP="00AE1D99">
      <w:r>
        <w:object w:dxaOrig="616" w:dyaOrig="249" w14:anchorId="303AE2B9">
          <v:shape id="_x0000_i1042" type="#_x0000_t75" alt="eqId12a31828252f9a13b662dd677d2c7411" style="width:31pt;height:12.5pt;mso-position-horizontal-relative:page;mso-position-vertical-relative:page" o:ole="">
            <v:imagedata r:id="rId46" o:title="eqId12a31828252f9a13b662dd677d2c7411"/>
          </v:shape>
          <o:OLEObject Type="Embed" ProgID="Equation.DSMT4" ShapeID="_x0000_i1042" DrawAspect="Content" ObjectID="_1775580038" r:id="rId47"/>
        </w:object>
      </w:r>
    </w:p>
    <w:p w14:paraId="5036B539" w14:textId="77777777" w:rsidR="00AE1D99" w:rsidRDefault="00AE1D99" w:rsidP="00AE1D99">
      <w:r>
        <w:t>电压</w:t>
      </w:r>
      <w:r>
        <w:rPr>
          <w:rFonts w:eastAsia="Times New Roman" w:cs="Times New Roman"/>
          <w:i/>
        </w:rPr>
        <w:t>U</w:t>
      </w:r>
      <w:r>
        <w:t>有</w:t>
      </w:r>
    </w:p>
    <w:p w14:paraId="5DD33847" w14:textId="77777777" w:rsidR="00AE1D99" w:rsidRDefault="00AE1D99" w:rsidP="00AE1D99">
      <w:r>
        <w:object w:dxaOrig="686" w:dyaOrig="251" w14:anchorId="5E188F13">
          <v:shape id="_x0000_i1043" type="#_x0000_t75" alt="eqIdb11226570742a35f180076cba61a113c" style="width:34.5pt;height:12.5pt" o:ole="">
            <v:imagedata r:id="rId48" o:title="eqIdb11226570742a35f180076cba61a113c"/>
          </v:shape>
          <o:OLEObject Type="Embed" ProgID="Equation.DSMT4" ShapeID="_x0000_i1043" DrawAspect="Content" ObjectID="_1775580039" r:id="rId49"/>
        </w:object>
      </w:r>
    </w:p>
    <w:p w14:paraId="0B22DD34" w14:textId="77777777" w:rsidR="00AE1D99" w:rsidRDefault="00AE1D99" w:rsidP="00AE1D99">
      <w:r>
        <w:t>整理有</w:t>
      </w:r>
    </w:p>
    <w:p w14:paraId="538CCC76" w14:textId="77777777" w:rsidR="00AE1D99" w:rsidRDefault="00AE1D99" w:rsidP="00AE1D99">
      <w:r>
        <w:object w:dxaOrig="809" w:dyaOrig="582" w14:anchorId="6F35AAC2">
          <v:shape id="_x0000_i1044" type="#_x0000_t75" alt="eqId061dd5f3d4bdac1565fc24e64d289fb2" style="width:40.5pt;height:29pt" o:ole="">
            <v:imagedata r:id="rId50" o:title="eqId061dd5f3d4bdac1565fc24e64d289fb2"/>
          </v:shape>
          <o:OLEObject Type="Embed" ProgID="Equation.DSMT4" ShapeID="_x0000_i1044" DrawAspect="Content" ObjectID="_1775580040" r:id="rId51"/>
        </w:object>
      </w:r>
    </w:p>
    <w:p w14:paraId="5B8CAA06" w14:textId="77777777" w:rsidR="00AE1D99" w:rsidRDefault="00AE1D99" w:rsidP="00AE1D99">
      <w:r>
        <w:t>由于</w:t>
      </w:r>
      <w:r>
        <w:rPr>
          <w:rFonts w:eastAsia="Times New Roman" w:cs="Times New Roman"/>
          <w:i/>
        </w:rPr>
        <w:t>n</w:t>
      </w:r>
      <w:r>
        <w:t>、</w:t>
      </w:r>
      <w:r>
        <w:rPr>
          <w:rFonts w:eastAsia="Times New Roman" w:cs="Times New Roman"/>
          <w:i/>
        </w:rPr>
        <w:t>q</w:t>
      </w:r>
      <w:r>
        <w:t>、</w:t>
      </w:r>
      <w:r>
        <w:rPr>
          <w:rFonts w:eastAsia="Times New Roman" w:cs="Times New Roman"/>
          <w:i/>
        </w:rPr>
        <w:t>d</w:t>
      </w:r>
      <w:r>
        <w:t>为固定参数，电流不变，所以电势差越大，测得的磁感应强度越大。</w:t>
      </w:r>
    </w:p>
    <w:p w14:paraId="3E639C3E" w14:textId="77777777" w:rsidR="00AE1D99" w:rsidRDefault="00AE1D99" w:rsidP="00AE1D99">
      <w:r>
        <w:t>6</w:t>
      </w:r>
      <w:r>
        <w:t>．</w:t>
      </w:r>
      <w:r>
        <w:t xml:space="preserve">     </w:t>
      </w:r>
      <w:r>
        <w:object w:dxaOrig="651" w:dyaOrig="581" w14:anchorId="78E4D307">
          <v:shape id="_x0000_i1045" type="#_x0000_t75" alt="eqId5efbcbc6ac0b05d2c7ed76550d6e7699" style="width:32.5pt;height:29pt" o:ole="">
            <v:imagedata r:id="rId52" o:title="eqId5efbcbc6ac0b05d2c7ed76550d6e7699"/>
          </v:shape>
          <o:OLEObject Type="Embed" ProgID="Equation.DSMT4" ShapeID="_x0000_i1045" DrawAspect="Content" ObjectID="_1775580041" r:id="rId53"/>
        </w:object>
      </w:r>
      <w:r>
        <w:t xml:space="preserve">     </w:t>
      </w:r>
      <w:r>
        <w:object w:dxaOrig="1144" w:dyaOrig="616" w14:anchorId="7D80ABCD">
          <v:shape id="_x0000_i1046" type="#_x0000_t75" alt="eqIdcaf413df2a0b40063a7014006c8c5fea" style="width:57pt;height:31pt" o:ole="">
            <v:imagedata r:id="rId54" o:title="eqIdcaf413df2a0b40063a7014006c8c5fea"/>
          </v:shape>
          <o:OLEObject Type="Embed" ProgID="Equation.DSMT4" ShapeID="_x0000_i1046" DrawAspect="Content" ObjectID="_1775580042" r:id="rId55"/>
        </w:object>
      </w:r>
      <w:r>
        <w:t xml:space="preserve">    7</w:t>
      </w:r>
      <w:r>
        <w:t>．</w:t>
      </w:r>
      <w:r>
        <w:t>AC    8</w:t>
      </w:r>
      <w:r>
        <w:t>．</w:t>
      </w:r>
      <w:r>
        <w:t>B    9</w:t>
      </w:r>
      <w:r>
        <w:t>．</w:t>
      </w:r>
      <w:r>
        <w:t xml:space="preserve">     </w:t>
      </w:r>
      <w:r>
        <w:t>慢</w:t>
      </w:r>
      <w:r>
        <w:t xml:space="preserve">     </w:t>
      </w:r>
      <w:r>
        <w:t>快</w:t>
      </w:r>
      <w:r>
        <w:t xml:space="preserve">    10</w:t>
      </w:r>
      <w:r>
        <w:t>．</w:t>
      </w:r>
      <w:r>
        <w:t>B</w:t>
      </w:r>
    </w:p>
    <w:p w14:paraId="0E6DDE3A" w14:textId="77777777" w:rsidR="00AE1D99" w:rsidRDefault="00AE1D99" w:rsidP="00AE1D99"/>
    <w:p w14:paraId="27F31989" w14:textId="77777777" w:rsidR="00AE1D99" w:rsidRDefault="00AE1D99" w:rsidP="00AE1D99">
      <w:r>
        <w:t>【解析】</w:t>
      </w:r>
      <w:r>
        <w:t>6</w:t>
      </w:r>
      <w:r>
        <w:t>．</w:t>
      </w:r>
      <w:r>
        <w:t>[1]</w:t>
      </w:r>
      <w:r>
        <w:t>在燃气喷出后的瞬间，根据动量守恒可得</w:t>
      </w:r>
    </w:p>
    <w:p w14:paraId="342754AB" w14:textId="77777777" w:rsidR="00AE1D99" w:rsidRDefault="00AE1D99" w:rsidP="00AE1D99">
      <w:r>
        <w:object w:dxaOrig="1408" w:dyaOrig="316" w14:anchorId="4C4BC5D7">
          <v:shape id="_x0000_i1047" type="#_x0000_t75" alt="eqIdae833aa1f63c647b8fb1600b8ae571b4" style="width:70.5pt;height:16pt" o:ole="">
            <v:imagedata r:id="rId56" o:title="eqIdae833aa1f63c647b8fb1600b8ae571b4"/>
          </v:shape>
          <o:OLEObject Type="Embed" ProgID="Equation.DSMT4" ShapeID="_x0000_i1047" DrawAspect="Content" ObjectID="_1775580043" r:id="rId57"/>
        </w:object>
      </w:r>
    </w:p>
    <w:p w14:paraId="63E7EAED" w14:textId="77777777" w:rsidR="00AE1D99" w:rsidRDefault="00AE1D99" w:rsidP="00AE1D99">
      <w:r>
        <w:t>解得在燃气喷出后的瞬间，火箭的速度大小为</w:t>
      </w:r>
    </w:p>
    <w:p w14:paraId="532C78E3" w14:textId="77777777" w:rsidR="00AE1D99" w:rsidRDefault="00AE1D99" w:rsidP="00AE1D99">
      <w:r>
        <w:object w:dxaOrig="968" w:dyaOrig="543" w14:anchorId="11F1B861">
          <v:shape id="_x0000_i1048" type="#_x0000_t75" alt="eqIdebdfae546b3891d23da1a612276a2992" style="width:48.5pt;height:27pt" o:ole="">
            <v:imagedata r:id="rId58" o:title="eqIdebdfae546b3891d23da1a612276a2992"/>
          </v:shape>
          <o:OLEObject Type="Embed" ProgID="Equation.DSMT4" ShapeID="_x0000_i1048" DrawAspect="Content" ObjectID="_1775580044" r:id="rId59"/>
        </w:object>
      </w:r>
    </w:p>
    <w:p w14:paraId="6C2680CB" w14:textId="77777777" w:rsidR="00AE1D99" w:rsidRDefault="00AE1D99" w:rsidP="00AE1D99">
      <w:r>
        <w:t>[2]</w:t>
      </w:r>
      <w:r>
        <w:t>火箭上升的最大高度为</w:t>
      </w:r>
    </w:p>
    <w:p w14:paraId="1C27CDE8" w14:textId="77777777" w:rsidR="00AE1D99" w:rsidRDefault="00AE1D99" w:rsidP="00AE1D99">
      <w:r>
        <w:object w:dxaOrig="1935" w:dyaOrig="619" w14:anchorId="013B0A9A">
          <v:shape id="_x0000_i1049" type="#_x0000_t75" alt="eqId42962789a52414cc178e973276743998" style="width:97pt;height:31pt" o:ole="">
            <v:imagedata r:id="rId60" o:title="eqId42962789a52414cc178e973276743998"/>
          </v:shape>
          <o:OLEObject Type="Embed" ProgID="Equation.DSMT4" ShapeID="_x0000_i1049" DrawAspect="Content" ObjectID="_1775580045" r:id="rId61"/>
        </w:object>
      </w:r>
    </w:p>
    <w:p w14:paraId="3E12EEF6" w14:textId="77777777" w:rsidR="00AE1D99" w:rsidRDefault="00AE1D99" w:rsidP="00AE1D99">
      <w:r>
        <w:t>7</w:t>
      </w:r>
      <w:r>
        <w:t>．假定地球质量为</w:t>
      </w:r>
      <w:r>
        <w:rPr>
          <w:rFonts w:eastAsia="Times New Roman" w:cs="Times New Roman"/>
          <w:i/>
        </w:rPr>
        <w:t>M</w:t>
      </w:r>
      <w:r>
        <w:t>、引力常量为</w:t>
      </w:r>
      <w:r>
        <w:rPr>
          <w:rFonts w:eastAsia="Times New Roman" w:cs="Times New Roman"/>
          <w:i/>
        </w:rPr>
        <w:t>G</w:t>
      </w:r>
      <w:r>
        <w:t>，绕地球圆周运动空间站的质量为</w:t>
      </w:r>
      <w:r>
        <w:rPr>
          <w:rFonts w:eastAsia="Times New Roman" w:cs="Times New Roman"/>
          <w:i/>
        </w:rPr>
        <w:t>m</w:t>
      </w:r>
      <w:r>
        <w:t>、轨道半径为</w:t>
      </w:r>
      <w:r>
        <w:rPr>
          <w:rFonts w:eastAsia="Times New Roman" w:cs="Times New Roman"/>
          <w:i/>
        </w:rPr>
        <w:t>r</w:t>
      </w:r>
      <w:r>
        <w:t>，根据万有引力提供向心力可知</w:t>
      </w:r>
    </w:p>
    <w:p w14:paraId="77661740" w14:textId="77777777" w:rsidR="00AE1D99" w:rsidRDefault="00AE1D99" w:rsidP="00AE1D99">
      <w:r>
        <w:object w:dxaOrig="1179" w:dyaOrig="583" w14:anchorId="5112739C">
          <v:shape id="_x0000_i1050" type="#_x0000_t75" alt="eqId01f853628fd0b0f5a7cbfdfd79c6c66c" style="width:59pt;height:29pt" o:ole="">
            <v:imagedata r:id="rId62" o:title="eqId01f853628fd0b0f5a7cbfdfd79c6c66c"/>
          </v:shape>
          <o:OLEObject Type="Embed" ProgID="Equation.DSMT4" ShapeID="_x0000_i1050" DrawAspect="Content" ObjectID="_1775580046" r:id="rId63"/>
        </w:object>
      </w:r>
    </w:p>
    <w:p w14:paraId="2296E1D2" w14:textId="77777777" w:rsidR="00AE1D99" w:rsidRDefault="00AE1D99" w:rsidP="00AE1D99">
      <w:r>
        <w:t>则有</w:t>
      </w:r>
    </w:p>
    <w:p w14:paraId="1161FA9A" w14:textId="77777777" w:rsidR="00AE1D99" w:rsidRDefault="00AE1D99" w:rsidP="00AE1D99">
      <w:r>
        <w:object w:dxaOrig="933" w:dyaOrig="618" w14:anchorId="4BEA1452">
          <v:shape id="_x0000_i1051" type="#_x0000_t75" alt="eqId78d0c4b99b611cbe40e1a93b96bbc169" style="width:46.5pt;height:31pt" o:ole="">
            <v:imagedata r:id="rId64" o:title="eqId78d0c4b99b611cbe40e1a93b96bbc169"/>
          </v:shape>
          <o:OLEObject Type="Embed" ProgID="Equation.DSMT4" ShapeID="_x0000_i1051" DrawAspect="Content" ObjectID="_1775580047" r:id="rId65"/>
        </w:object>
      </w:r>
    </w:p>
    <w:p w14:paraId="76D79A18" w14:textId="77777777" w:rsidR="00AE1D99" w:rsidRDefault="00AE1D99" w:rsidP="00AE1D99">
      <w:r>
        <w:t>由题意可知，空间站离地越高，运行速度越小；由于天宫空间站的轨道半径大于地球半径，而第一宇宙速度的轨道半径为地球半径，则空间站的运行速度小于第一宇宙速度，更小于第二宇宙速度。</w:t>
      </w:r>
    </w:p>
    <w:p w14:paraId="483F74BE" w14:textId="77777777" w:rsidR="00AE1D99" w:rsidRDefault="00AE1D99" w:rsidP="00AE1D99">
      <w:r>
        <w:t>故选</w:t>
      </w:r>
      <w:r>
        <w:t>AC</w:t>
      </w:r>
      <w:r>
        <w:t>。</w:t>
      </w:r>
    </w:p>
    <w:p w14:paraId="456E77C3" w14:textId="77777777" w:rsidR="00AE1D99" w:rsidRDefault="00AE1D99" w:rsidP="00AE1D99">
      <w:r>
        <w:t>8</w:t>
      </w:r>
      <w:r>
        <w:t>．</w:t>
      </w:r>
      <w:r>
        <w:t>A</w:t>
      </w:r>
      <w:r>
        <w:t>．红外线波长更大，则频率更低，</w:t>
      </w:r>
      <w:r>
        <w:t>A</w:t>
      </w:r>
      <w:r>
        <w:t>错误；</w:t>
      </w:r>
    </w:p>
    <w:p w14:paraId="39F54C68" w14:textId="77777777" w:rsidR="00AE1D99" w:rsidRDefault="00AE1D99" w:rsidP="00AE1D99">
      <w:r>
        <w:t>B</w:t>
      </w:r>
      <w:r>
        <w:t>．因红外线的波长更大，则更容易发生衍射现象，</w:t>
      </w:r>
      <w:r>
        <w:t>B</w:t>
      </w:r>
      <w:r>
        <w:t>正确；</w:t>
      </w:r>
    </w:p>
    <w:p w14:paraId="12810016" w14:textId="77777777" w:rsidR="00AE1D99" w:rsidRDefault="00AE1D99" w:rsidP="00AE1D99">
      <w:r>
        <w:t>C</w:t>
      </w:r>
      <w:r>
        <w:t>．电磁波在空气中传播速度都相同，</w:t>
      </w:r>
      <w:r>
        <w:t>C</w:t>
      </w:r>
      <w:r>
        <w:t>错误。</w:t>
      </w:r>
    </w:p>
    <w:p w14:paraId="79ECF859" w14:textId="77777777" w:rsidR="00AE1D99" w:rsidRDefault="00AE1D99" w:rsidP="00AE1D99">
      <w:r>
        <w:t>D</w:t>
      </w:r>
      <w:r>
        <w:t>．根据</w:t>
      </w:r>
    </w:p>
    <w:p w14:paraId="13005C8E" w14:textId="77777777" w:rsidR="00AE1D99" w:rsidRDefault="00AE1D99" w:rsidP="00AE1D99">
      <w:r>
        <w:object w:dxaOrig="827" w:dyaOrig="551" w14:anchorId="6E1A5B43">
          <v:shape id="_x0000_i1052" type="#_x0000_t75" alt="eqId45176dcab32f7bda2a198e6968a1ca55" style="width:41.5pt;height:27.5pt" o:ole="">
            <v:imagedata r:id="rId66" o:title="eqId45176dcab32f7bda2a198e6968a1ca55"/>
          </v:shape>
          <o:OLEObject Type="Embed" ProgID="Equation.DSMT4" ShapeID="_x0000_i1052" DrawAspect="Content" ObjectID="_1775580048" r:id="rId67"/>
        </w:object>
      </w:r>
    </w:p>
    <w:p w14:paraId="0FEB6E8F" w14:textId="77777777" w:rsidR="00AE1D99" w:rsidRDefault="00AE1D99" w:rsidP="00AE1D99">
      <w:r>
        <w:t>可知，相同条件下，因红外线的波长更大，则双缝干涉图样中相邻明纹中心间距更宽，</w:t>
      </w:r>
      <w:r>
        <w:t>D</w:t>
      </w:r>
      <w:r>
        <w:t>错误。</w:t>
      </w:r>
    </w:p>
    <w:p w14:paraId="55FD158D" w14:textId="77777777" w:rsidR="00AE1D99" w:rsidRDefault="00AE1D99" w:rsidP="00AE1D99">
      <w:r>
        <w:t>故选</w:t>
      </w:r>
      <w:r>
        <w:t>B</w:t>
      </w:r>
      <w:r>
        <w:t>。</w:t>
      </w:r>
    </w:p>
    <w:p w14:paraId="6930A580" w14:textId="77777777" w:rsidR="00AE1D99" w:rsidRDefault="00AE1D99" w:rsidP="00AE1D99">
      <w:r>
        <w:t>9</w:t>
      </w:r>
      <w:r>
        <w:t>．</w:t>
      </w:r>
      <w:r>
        <w:t>[1][2]</w:t>
      </w:r>
      <w:r>
        <w:t>航天科技的应用离不开相对论。按照狭义相对论观点，空间站内的钟会因为高速运动而变慢；根据广义相对论观点，钟的快慢与引力场的强弱有关，在空间站的钟要比在地面走得快。</w:t>
      </w:r>
    </w:p>
    <w:p w14:paraId="0A4A1331" w14:textId="77777777" w:rsidR="00AE1D99" w:rsidRDefault="00AE1D99" w:rsidP="00AE1D99">
      <w:r>
        <w:t>10</w:t>
      </w:r>
      <w:r>
        <w:t>．设机械臂的长度为</w:t>
      </w:r>
      <w:r>
        <w:rPr>
          <w:rFonts w:eastAsia="Times New Roman" w:cs="Times New Roman"/>
          <w:i/>
        </w:rPr>
        <w:t>d</w:t>
      </w:r>
      <w:r>
        <w:t>，微型卫星与空间站一起做角速度为</w:t>
      </w:r>
      <w:r>
        <w:rPr>
          <w:rFonts w:eastAsia="Times New Roman" w:cs="Times New Roman"/>
          <w:i/>
        </w:rPr>
        <w:t>ω</w:t>
      </w:r>
      <w:r>
        <w:t>的匀速圆周运动。已知地球半径为</w:t>
      </w:r>
      <w:r>
        <w:rPr>
          <w:rFonts w:eastAsia="Times New Roman" w:cs="Times New Roman"/>
          <w:i/>
        </w:rPr>
        <w:t>R</w:t>
      </w:r>
      <w:r>
        <w:t>，地球表面重力加速度为</w:t>
      </w:r>
      <w:r>
        <w:rPr>
          <w:rFonts w:eastAsia="Times New Roman" w:cs="Times New Roman"/>
          <w:i/>
        </w:rPr>
        <w:t>g</w:t>
      </w:r>
      <w:r>
        <w:t>，微型卫星质量为</w:t>
      </w:r>
      <w:r>
        <w:rPr>
          <w:rFonts w:eastAsia="Times New Roman" w:cs="Times New Roman"/>
          <w:i/>
        </w:rPr>
        <w:t>m</w:t>
      </w:r>
      <w:r>
        <w:t>，空间站质量为</w:t>
      </w:r>
      <w:r>
        <w:object w:dxaOrig="264" w:dyaOrig="251" w14:anchorId="042C1281">
          <v:shape id="_x0000_i1053" type="#_x0000_t75" alt="eqId7093538ecfb10a639b23863e7331a66d" style="width:13pt;height:12.5pt" o:ole="">
            <v:imagedata r:id="rId68" o:title="eqId7093538ecfb10a639b23863e7331a66d"/>
          </v:shape>
          <o:OLEObject Type="Embed" ProgID="Equation.DSMT4" ShapeID="_x0000_i1053" DrawAspect="Content" ObjectID="_1775580049" r:id="rId69"/>
        </w:object>
      </w:r>
      <w:r>
        <w:t>，空间站轨道半径为</w:t>
      </w:r>
      <w:r>
        <w:rPr>
          <w:rFonts w:eastAsia="Times New Roman" w:cs="Times New Roman"/>
          <w:i/>
        </w:rPr>
        <w:t>r</w:t>
      </w:r>
      <w:r>
        <w:t>，由万有引力提供向心力，对空间站有</w:t>
      </w:r>
    </w:p>
    <w:p w14:paraId="56CF03A9" w14:textId="77777777" w:rsidR="00AE1D99" w:rsidRDefault="00AE1D99" w:rsidP="00AE1D99">
      <w:r>
        <w:object w:dxaOrig="1390" w:dyaOrig="545" w14:anchorId="29CE8767">
          <v:shape id="_x0000_i1054" type="#_x0000_t75" alt="eqIdd4cb35fc47ef85c54d4b4f47bdf192fb" style="width:69.5pt;height:27.5pt" o:ole="">
            <v:imagedata r:id="rId70" o:title="eqIdd4cb35fc47ef85c54d4b4f47bdf192fb"/>
          </v:shape>
          <o:OLEObject Type="Embed" ProgID="Equation.DSMT4" ShapeID="_x0000_i1054" DrawAspect="Content" ObjectID="_1775580050" r:id="rId71"/>
        </w:object>
      </w:r>
    </w:p>
    <w:p w14:paraId="5ECC4176" w14:textId="77777777" w:rsidR="00AE1D99" w:rsidRDefault="00AE1D99" w:rsidP="00AE1D99">
      <w:r>
        <w:t>微型卫星</w:t>
      </w:r>
    </w:p>
    <w:p w14:paraId="5CF82841" w14:textId="77777777" w:rsidR="00AE1D99" w:rsidRDefault="00AE1D99" w:rsidP="00AE1D99">
      <w:r>
        <w:object w:dxaOrig="2499" w:dyaOrig="654" w14:anchorId="732D3828">
          <v:shape id="_x0000_i1055" type="#_x0000_t75" alt="eqId6da443d72bc4286b3f72091b2201851b" style="width:125pt;height:32.5pt" o:ole="">
            <v:imagedata r:id="rId72" o:title="eqId6da443d72bc4286b3f72091b2201851b"/>
          </v:shape>
          <o:OLEObject Type="Embed" ProgID="Equation.DSMT4" ShapeID="_x0000_i1055" DrawAspect="Content" ObjectID="_1775580051" r:id="rId73"/>
        </w:object>
      </w:r>
    </w:p>
    <w:p w14:paraId="372D1E08" w14:textId="77777777" w:rsidR="00AE1D99" w:rsidRDefault="00AE1D99" w:rsidP="00AE1D99">
      <w:r>
        <w:t>其中</w:t>
      </w:r>
    </w:p>
    <w:p w14:paraId="58E5D945" w14:textId="77777777" w:rsidR="00AE1D99" w:rsidRDefault="00AE1D99" w:rsidP="00AE1D99">
      <w:r>
        <w:object w:dxaOrig="1249" w:dyaOrig="542" w14:anchorId="28D04A26">
          <v:shape id="_x0000_i1056" type="#_x0000_t75" alt="eqId8e11cd1441d7923e488b76bc1a77691e" style="width:62.5pt;height:27pt" o:ole="">
            <v:imagedata r:id="rId74" o:title="eqId8e11cd1441d7923e488b76bc1a77691e"/>
          </v:shape>
          <o:OLEObject Type="Embed" ProgID="Equation.DSMT4" ShapeID="_x0000_i1056" DrawAspect="Content" ObjectID="_1775580052" r:id="rId75"/>
        </w:object>
      </w:r>
    </w:p>
    <w:p w14:paraId="04CD0709" w14:textId="77777777" w:rsidR="00AE1D99" w:rsidRDefault="00AE1D99" w:rsidP="00AE1D99">
      <w:r>
        <w:t>联立解得</w:t>
      </w:r>
    </w:p>
    <w:p w14:paraId="48938503" w14:textId="77777777" w:rsidR="00AE1D99" w:rsidRDefault="00AE1D99" w:rsidP="00AE1D99">
      <w:r>
        <w:object w:dxaOrig="2482" w:dyaOrig="771" w14:anchorId="59B951C5">
          <v:shape id="_x0000_i1057" type="#_x0000_t75" alt="eqIdcb2e9e92c65b63e1b032d3f1881a2f39" style="width:124pt;height:38.5pt" o:ole="">
            <v:imagedata r:id="rId76" o:title="eqIdcb2e9e92c65b63e1b032d3f1881a2f39"/>
          </v:shape>
          <o:OLEObject Type="Embed" ProgID="Equation.DSMT4" ShapeID="_x0000_i1057" DrawAspect="Content" ObjectID="_1775580053" r:id="rId77"/>
        </w:object>
      </w:r>
    </w:p>
    <w:p w14:paraId="5E62AC63" w14:textId="77777777" w:rsidR="00AE1D99" w:rsidRDefault="00AE1D99" w:rsidP="00AE1D99">
      <w:r>
        <w:t>所以连接微型卫星与空间站的机械臂对微型卫星的作用力大小不为零，方向指向空间站。</w:t>
      </w:r>
    </w:p>
    <w:p w14:paraId="0A7C4C2D" w14:textId="77777777" w:rsidR="00AE1D99" w:rsidRDefault="00AE1D99" w:rsidP="00AE1D99">
      <w:r>
        <w:t>故选</w:t>
      </w:r>
      <w:r>
        <w:t>B</w:t>
      </w:r>
      <w:r>
        <w:t>。</w:t>
      </w:r>
    </w:p>
    <w:p w14:paraId="5D8317A3" w14:textId="77777777" w:rsidR="00AE1D99" w:rsidRDefault="00AE1D99" w:rsidP="00AE1D99">
      <w:r>
        <w:t>11</w:t>
      </w:r>
      <w:r>
        <w:t>．</w:t>
      </w:r>
      <w:r>
        <w:t>D    12</w:t>
      </w:r>
      <w:r>
        <w:t>．</w:t>
      </w:r>
      <w:r>
        <w:t xml:space="preserve">     30     16    13</w:t>
      </w:r>
      <w:r>
        <w:t>．</w:t>
      </w:r>
      <w:r>
        <w:t>ABC    14</w:t>
      </w:r>
      <w:r>
        <w:t>．</w:t>
      </w:r>
      <w:r>
        <w:t xml:space="preserve">     0.25     </w:t>
      </w:r>
      <w:r>
        <w:t>动量</w:t>
      </w:r>
    </w:p>
    <w:p w14:paraId="092EB863" w14:textId="77777777" w:rsidR="00AE1D99" w:rsidRDefault="00AE1D99" w:rsidP="00AE1D99"/>
    <w:p w14:paraId="60645E38" w14:textId="77777777" w:rsidR="00AE1D99" w:rsidRDefault="00AE1D99" w:rsidP="00AE1D99">
      <w:r>
        <w:t>【解析】</w:t>
      </w:r>
      <w:r>
        <w:t>11</w:t>
      </w:r>
      <w:r>
        <w:t>．航天员将天宫课堂内容传输到地面，使用了电磁波。</w:t>
      </w:r>
    </w:p>
    <w:p w14:paraId="057F634A" w14:textId="77777777" w:rsidR="00AE1D99" w:rsidRDefault="00AE1D99" w:rsidP="00AE1D99">
      <w:r>
        <w:t>故选</w:t>
      </w:r>
      <w:r>
        <w:t>D</w:t>
      </w:r>
      <w:r>
        <w:t>。</w:t>
      </w:r>
    </w:p>
    <w:p w14:paraId="0310B24D" w14:textId="77777777" w:rsidR="00AE1D99" w:rsidRDefault="00AE1D99" w:rsidP="00AE1D99">
      <w:r>
        <w:t>12</w:t>
      </w:r>
      <w:r>
        <w:t>．</w:t>
      </w:r>
      <w:r>
        <w:t>[1]</w:t>
      </w:r>
      <w:r>
        <w:t>设折射角为</w:t>
      </w:r>
      <w:r>
        <w:object w:dxaOrig="211" w:dyaOrig="224" w14:anchorId="3582D4B9">
          <v:shape id="_x0000_i1058" type="#_x0000_t75" alt="eqId132b49e7ac6a5c27f5afebc03307d24c" style="width:10.5pt;height:11pt" o:ole="">
            <v:imagedata r:id="rId78" o:title="eqId132b49e7ac6a5c27f5afebc03307d24c"/>
          </v:shape>
          <o:OLEObject Type="Embed" ProgID="Equation.DSMT4" ShapeID="_x0000_i1058" DrawAspect="Content" ObjectID="_1775580054" r:id="rId79"/>
        </w:object>
      </w:r>
      <w:r>
        <w:t>，根据几何关系可知</w:t>
      </w:r>
    </w:p>
    <w:p w14:paraId="3294F217" w14:textId="77777777" w:rsidR="00AE1D99" w:rsidRDefault="00AE1D99" w:rsidP="00AE1D99">
      <w:r>
        <w:object w:dxaOrig="1214" w:dyaOrig="549" w14:anchorId="77279518">
          <v:shape id="_x0000_i1059" type="#_x0000_t75" alt="eqId9885e08ca6f64eb7129ae3bf8fc08160" style="width:60.5pt;height:27.5pt" o:ole="">
            <v:imagedata r:id="rId80" o:title="eqId9885e08ca6f64eb7129ae3bf8fc08160"/>
          </v:shape>
          <o:OLEObject Type="Embed" ProgID="Equation.DSMT4" ShapeID="_x0000_i1059" DrawAspect="Content" ObjectID="_1775580055" r:id="rId81"/>
        </w:object>
      </w:r>
    </w:p>
    <w:p w14:paraId="17182617" w14:textId="77777777" w:rsidR="00AE1D99" w:rsidRDefault="00AE1D99" w:rsidP="00AE1D99">
      <w:r>
        <w:t>解得</w:t>
      </w:r>
    </w:p>
    <w:p w14:paraId="147A00A6" w14:textId="77777777" w:rsidR="00AE1D99" w:rsidRDefault="00AE1D99" w:rsidP="00AE1D99">
      <w:r>
        <w:object w:dxaOrig="704" w:dyaOrig="226" w14:anchorId="448FBC65">
          <v:shape id="_x0000_i1060" type="#_x0000_t75" alt="eqId7347db961976b0e8b45fbbf3e8e8f1a3" style="width:35pt;height:11.5pt" o:ole="">
            <v:imagedata r:id="rId82" o:title="eqId7347db961976b0e8b45fbbf3e8e8f1a3"/>
          </v:shape>
          <o:OLEObject Type="Embed" ProgID="Equation.DSMT4" ShapeID="_x0000_i1060" DrawAspect="Content" ObjectID="_1775580056" r:id="rId83"/>
        </w:object>
      </w:r>
    </w:p>
    <w:p w14:paraId="27778DF0" w14:textId="77777777" w:rsidR="00AE1D99" w:rsidRDefault="00AE1D99" w:rsidP="00AE1D99">
      <w:r>
        <w:t>根据折射定律可知</w:t>
      </w:r>
    </w:p>
    <w:p w14:paraId="308CFB6B" w14:textId="77777777" w:rsidR="00AE1D99" w:rsidRDefault="00AE1D99" w:rsidP="00AE1D99">
      <w:r>
        <w:object w:dxaOrig="844" w:dyaOrig="549" w14:anchorId="593B4023">
          <v:shape id="_x0000_i1061" type="#_x0000_t75" alt="eqIdef4620de6d2426bcfd7c3b0e3c824930" style="width:42pt;height:27.5pt" o:ole="">
            <v:imagedata r:id="rId84" o:title="eqIdef4620de6d2426bcfd7c3b0e3c824930"/>
          </v:shape>
          <o:OLEObject Type="Embed" ProgID="Equation.DSMT4" ShapeID="_x0000_i1061" DrawAspect="Content" ObjectID="_1775580057" r:id="rId85"/>
        </w:object>
      </w:r>
    </w:p>
    <w:p w14:paraId="2B95F96F" w14:textId="77777777" w:rsidR="00AE1D99" w:rsidRDefault="00AE1D99" w:rsidP="00AE1D99">
      <w:r>
        <w:t>解得</w:t>
      </w:r>
    </w:p>
    <w:p w14:paraId="338EEEB1" w14:textId="77777777" w:rsidR="00AE1D99" w:rsidRDefault="00AE1D99" w:rsidP="00AE1D99">
      <w:r>
        <w:object w:dxaOrig="545" w:dyaOrig="245" w14:anchorId="51186990">
          <v:shape id="_x0000_i1062" type="#_x0000_t75" alt="eqId5efb81422c6d58255e5d00a2b7497a3a" style="width:27.5pt;height:12.5pt" o:ole="">
            <v:imagedata r:id="rId86" o:title="eqId5efb81422c6d58255e5d00a2b7497a3a"/>
          </v:shape>
          <o:OLEObject Type="Embed" ProgID="Equation.DSMT4" ShapeID="_x0000_i1062" DrawAspect="Content" ObjectID="_1775580058" r:id="rId87"/>
        </w:object>
      </w:r>
      <w:r>
        <w:t>°</w:t>
      </w:r>
    </w:p>
    <w:p w14:paraId="0D67CE33" w14:textId="77777777" w:rsidR="00AE1D99" w:rsidRDefault="00AE1D99" w:rsidP="00AE1D99">
      <w:r>
        <w:t xml:space="preserve"> [2]</w:t>
      </w:r>
      <w:r>
        <w:t>光的折射如图</w:t>
      </w:r>
    </w:p>
    <w:p w14:paraId="625E4275" w14:textId="77777777" w:rsidR="00AE1D99" w:rsidRDefault="00AE1D99" w:rsidP="00AE1D99">
      <w:r>
        <w:rPr>
          <w:rFonts w:eastAsia="Times New Roman"/>
          <w:noProof/>
          <w:kern w:val="0"/>
          <w:sz w:val="24"/>
          <w:szCs w:val="24"/>
        </w:rPr>
        <w:drawing>
          <wp:inline distT="0" distB="0" distL="0" distR="0" wp14:anchorId="4C890918" wp14:editId="402EB696">
            <wp:extent cx="2276475" cy="1609725"/>
            <wp:effectExtent l="0" t="0" r="0" b="0"/>
            <wp:docPr id="860583737" name="图片 860583737" descr="@@@86e2eeda-1e77-4861-afb7-15915750c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0583737" name=""/>
                    <pic:cNvPicPr>
                      <a:picLocks noChangeAspect="1"/>
                    </pic:cNvPicPr>
                  </pic:nvPicPr>
                  <pic:blipFill>
                    <a:blip r:embed="rId88"/>
                    <a:stretch>
                      <a:fillRect/>
                    </a:stretch>
                  </pic:blipFill>
                  <pic:spPr>
                    <a:xfrm>
                      <a:off x="0" y="0"/>
                      <a:ext cx="2276475" cy="1609725"/>
                    </a:xfrm>
                    <a:prstGeom prst="rect">
                      <a:avLst/>
                    </a:prstGeom>
                  </pic:spPr>
                </pic:pic>
              </a:graphicData>
            </a:graphic>
          </wp:inline>
        </w:drawing>
      </w:r>
    </w:p>
    <w:p w14:paraId="55286ABA" w14:textId="77777777" w:rsidR="00AE1D99" w:rsidRDefault="00AE1D99" w:rsidP="00AE1D99">
      <w:r>
        <w:t>光线通过水球后，偏离原入射光线的角度为</w:t>
      </w:r>
    </w:p>
    <w:p w14:paraId="0A9354D0" w14:textId="77777777" w:rsidR="00AE1D99" w:rsidRDefault="00AE1D99" w:rsidP="00AE1D99">
      <w:r>
        <w:object w:dxaOrig="2094" w:dyaOrig="356" w14:anchorId="309693E7">
          <v:shape id="_x0000_i1063" type="#_x0000_t75" alt="eqId455a6186af514f2750af7ab2d38c5dfa" style="width:104.5pt;height:18pt" o:ole="">
            <v:imagedata r:id="rId89" o:title="eqId455a6186af514f2750af7ab2d38c5dfa"/>
          </v:shape>
          <o:OLEObject Type="Embed" ProgID="Equation.DSMT4" ShapeID="_x0000_i1063" DrawAspect="Content" ObjectID="_1775580059" r:id="rId90"/>
        </w:object>
      </w:r>
    </w:p>
    <w:p w14:paraId="512970F9" w14:textId="77777777" w:rsidR="00AE1D99" w:rsidRDefault="00AE1D99" w:rsidP="00AE1D99">
      <w:r>
        <w:t>13</w:t>
      </w:r>
      <w:r>
        <w:t>．</w:t>
      </w:r>
      <w:r>
        <w:t>A</w:t>
      </w:r>
      <w:r>
        <w:t>．水球形成球形是因为水具有表面张力，故</w:t>
      </w:r>
      <w:r>
        <w:t>A</w:t>
      </w:r>
      <w:r>
        <w:t>正确；</w:t>
      </w:r>
    </w:p>
    <w:p w14:paraId="3DDFF040" w14:textId="77777777" w:rsidR="00AE1D99" w:rsidRDefault="00AE1D99" w:rsidP="00AE1D99">
      <w:r>
        <w:t>B</w:t>
      </w:r>
      <w:r>
        <w:t>．水球被粘在球拍上是因为拍子表面对于水是浸润的，故</w:t>
      </w:r>
      <w:r>
        <w:t>B</w:t>
      </w:r>
      <w:r>
        <w:t>正确；</w:t>
      </w:r>
    </w:p>
    <w:p w14:paraId="5310A163" w14:textId="77777777" w:rsidR="00AE1D99" w:rsidRDefault="00AE1D99" w:rsidP="00AE1D99">
      <w:r>
        <w:t>C</w:t>
      </w:r>
      <w:r>
        <w:t>．毛巾的表面布满了疏水的微线毛，对于水是不浸润的，故</w:t>
      </w:r>
      <w:r>
        <w:t>C</w:t>
      </w:r>
      <w:r>
        <w:t>正确；</w:t>
      </w:r>
    </w:p>
    <w:p w14:paraId="400C4083" w14:textId="77777777" w:rsidR="00AE1D99" w:rsidRDefault="00AE1D99" w:rsidP="00AE1D99">
      <w:r>
        <w:t>D</w:t>
      </w:r>
      <w:r>
        <w:t>．用毛巾加工成的球拍打水球的力与水球对球拍的力是一对相互作用力，大小相等，故</w:t>
      </w:r>
      <w:r>
        <w:t>D</w:t>
      </w:r>
      <w:r>
        <w:t>错误。</w:t>
      </w:r>
    </w:p>
    <w:p w14:paraId="3113AA7F" w14:textId="77777777" w:rsidR="00AE1D99" w:rsidRDefault="00AE1D99" w:rsidP="00AE1D99">
      <w:r>
        <w:t>故选</w:t>
      </w:r>
      <w:r>
        <w:t>ABC</w:t>
      </w:r>
      <w:r>
        <w:t>。</w:t>
      </w:r>
    </w:p>
    <w:p w14:paraId="5A8099DC" w14:textId="77777777" w:rsidR="00AE1D99" w:rsidRDefault="00AE1D99" w:rsidP="00AE1D99">
      <w:r>
        <w:t>14</w:t>
      </w:r>
      <w:r>
        <w:t>．</w:t>
      </w:r>
      <w:r>
        <w:t>[1]</w:t>
      </w:r>
      <w:r>
        <w:t>设小方格的长度为</w:t>
      </w:r>
      <w:r>
        <w:rPr>
          <w:rFonts w:eastAsia="Times New Roman" w:cs="Times New Roman"/>
          <w:i/>
        </w:rPr>
        <w:t>s</w:t>
      </w:r>
      <w:r>
        <w:t>，碰前小球的速度</w:t>
      </w:r>
    </w:p>
    <w:p w14:paraId="129B70F4" w14:textId="77777777" w:rsidR="00AE1D99" w:rsidRDefault="00AE1D99" w:rsidP="00AE1D99">
      <w:r>
        <w:rPr>
          <w:rFonts w:eastAsia="Times New Roman" w:cs="Times New Roman"/>
          <w:i/>
        </w:rPr>
        <w:t>v</w:t>
      </w:r>
      <w:r>
        <w:t xml:space="preserve">= </w:t>
      </w:r>
      <w:r>
        <w:object w:dxaOrig="299" w:dyaOrig="555" w14:anchorId="1BB4CF8D">
          <v:shape id="_x0000_i1064" type="#_x0000_t75" alt="eqIdef63116ff7fd30d169c9caf0297fd8e4" style="width:15pt;height:28pt" o:ole="">
            <v:imagedata r:id="rId91" o:title="eqIdef63116ff7fd30d169c9caf0297fd8e4"/>
          </v:shape>
          <o:OLEObject Type="Embed" ProgID="Equation.DSMT4" ShapeID="_x0000_i1064" DrawAspect="Content" ObjectID="_1775580060" r:id="rId92"/>
        </w:object>
      </w:r>
    </w:p>
    <w:p w14:paraId="704906EC" w14:textId="77777777" w:rsidR="00AE1D99" w:rsidRDefault="00AE1D99" w:rsidP="00AE1D99">
      <w:r>
        <w:t>碰后小球的速度为</w:t>
      </w:r>
    </w:p>
    <w:p w14:paraId="3C9B741C" w14:textId="77777777" w:rsidR="00AE1D99" w:rsidRDefault="00AE1D99" w:rsidP="00AE1D99">
      <w:r>
        <w:object w:dxaOrig="1126" w:dyaOrig="547" w14:anchorId="028B0468">
          <v:shape id="_x0000_i1065" type="#_x0000_t75" alt="eqIde52f9a5fcd80b627fde4cb97d0f9345a" style="width:56.5pt;height:27.5pt" o:ole="">
            <v:imagedata r:id="rId93" o:title="eqIde52f9a5fcd80b627fde4cb97d0f9345a"/>
          </v:shape>
          <o:OLEObject Type="Embed" ProgID="Equation.DSMT4" ShapeID="_x0000_i1065" DrawAspect="Content" ObjectID="_1775580061" r:id="rId94"/>
        </w:object>
      </w:r>
    </w:p>
    <w:p w14:paraId="32C23110" w14:textId="77777777" w:rsidR="00AE1D99" w:rsidRDefault="00AE1D99" w:rsidP="00AE1D99">
      <w:r>
        <w:t>根据动量守恒定律有</w:t>
      </w:r>
    </w:p>
    <w:p w14:paraId="5EE0F2F3" w14:textId="77777777" w:rsidR="00AE1D99" w:rsidRDefault="00AE1D99" w:rsidP="00AE1D99">
      <w:r>
        <w:object w:dxaOrig="1531" w:dyaOrig="277" w14:anchorId="2A34B564">
          <v:shape id="_x0000_i1066" type="#_x0000_t75" alt="eqId8a410b9d0eba43f84b3d52e059368390" style="width:76.5pt;height:14pt" o:ole="">
            <v:imagedata r:id="rId95" o:title="eqId8a410b9d0eba43f84b3d52e059368390"/>
          </v:shape>
          <o:OLEObject Type="Embed" ProgID="Equation.DSMT4" ShapeID="_x0000_i1066" DrawAspect="Content" ObjectID="_1775580062" r:id="rId96"/>
        </w:object>
      </w:r>
    </w:p>
    <w:p w14:paraId="76D540B2" w14:textId="77777777" w:rsidR="00AE1D99" w:rsidRDefault="00AE1D99" w:rsidP="00AE1D99">
      <w:r>
        <w:t>解得</w:t>
      </w:r>
    </w:p>
    <w:p w14:paraId="6E1FE67F" w14:textId="77777777" w:rsidR="00AE1D99" w:rsidRDefault="00AE1D99" w:rsidP="00AE1D99">
      <w:r>
        <w:object w:dxaOrig="915" w:dyaOrig="242" w14:anchorId="431F8C3B">
          <v:shape id="_x0000_i1067" type="#_x0000_t75" alt="eqId98c7b4237f88e818d1eddbc95ba4cba4" style="width:46pt;height:12pt" o:ole="">
            <v:imagedata r:id="rId97" o:title="eqId98c7b4237f88e818d1eddbc95ba4cba4"/>
          </v:shape>
          <o:OLEObject Type="Embed" ProgID="Equation.DSMT4" ShapeID="_x0000_i1067" DrawAspect="Content" ObjectID="_1775580063" r:id="rId98"/>
        </w:object>
      </w:r>
    </w:p>
    <w:p w14:paraId="58DA7D76" w14:textId="77777777" w:rsidR="00AE1D99" w:rsidRDefault="00AE1D99" w:rsidP="00AE1D99">
      <w:r>
        <w:t xml:space="preserve">[2] </w:t>
      </w:r>
      <w:r>
        <w:t>如果在</w:t>
      </w:r>
      <w:r>
        <w:t>2Δ</w:t>
      </w:r>
      <w:r>
        <w:rPr>
          <w:rFonts w:eastAsia="Times New Roman" w:cs="Times New Roman"/>
          <w:i/>
        </w:rPr>
        <w:t>t</w:t>
      </w:r>
      <w:r>
        <w:t>时刻还拍摄到了大球的位置，则通过该实验可以验证动量守恒定律。</w:t>
      </w:r>
    </w:p>
    <w:p w14:paraId="510C044A" w14:textId="77777777" w:rsidR="00AE1D99" w:rsidRDefault="00AE1D99" w:rsidP="00AE1D99">
      <w:r>
        <w:t>15</w:t>
      </w:r>
      <w:r>
        <w:t>．</w:t>
      </w:r>
      <w:r>
        <w:t xml:space="preserve">     </w:t>
      </w:r>
      <w:r>
        <w:t>热</w:t>
      </w:r>
      <w:r>
        <w:t xml:space="preserve">     </w:t>
      </w:r>
      <w:r>
        <w:t>等效替代</w:t>
      </w:r>
      <w:r>
        <w:t xml:space="preserve">    16</w:t>
      </w:r>
      <w:r>
        <w:t>．</w:t>
      </w:r>
      <w:r>
        <w:t xml:space="preserve">     </w:t>
      </w:r>
      <w:r>
        <w:t>逆</w:t>
      </w:r>
      <w:r>
        <w:t xml:space="preserve">     2     C    17</w:t>
      </w:r>
      <w:r>
        <w:t>．</w:t>
      </w:r>
      <w:r>
        <w:t>F    18</w:t>
      </w:r>
      <w:r>
        <w:t>．</w:t>
      </w:r>
      <w:r>
        <w:t xml:space="preserve">     </w:t>
      </w:r>
      <w:r>
        <w:rPr>
          <w:rFonts w:eastAsia="Times New Roman" w:cs="Times New Roman"/>
          <w:i/>
        </w:rPr>
        <w:t xml:space="preserve">k </w:t>
      </w:r>
      <w:r>
        <w:t>&gt;100     6.7×10</w:t>
      </w:r>
      <w:r>
        <w:rPr>
          <w:vertAlign w:val="superscript"/>
        </w:rPr>
        <w:t>-3</w:t>
      </w:r>
    </w:p>
    <w:p w14:paraId="550D5E5A" w14:textId="77777777" w:rsidR="00AE1D99" w:rsidRDefault="00AE1D99" w:rsidP="00AE1D99"/>
    <w:p w14:paraId="7CE989DE" w14:textId="77777777" w:rsidR="00AE1D99" w:rsidRDefault="00AE1D99" w:rsidP="00AE1D99">
      <w:r>
        <w:t>【解析】</w:t>
      </w:r>
      <w:r>
        <w:t>15</w:t>
      </w:r>
      <w:r>
        <w:t>．</w:t>
      </w:r>
      <w:r>
        <w:t>[1][2]</w:t>
      </w:r>
      <w:r>
        <w:t>交流电的有效值是根据电流的热效应来规定的，体现了物理学中常用的等效替代的思想方法。</w:t>
      </w:r>
    </w:p>
    <w:p w14:paraId="265B0E6C" w14:textId="77777777" w:rsidR="00AE1D99" w:rsidRDefault="00AE1D99" w:rsidP="00AE1D99">
      <w:r>
        <w:t>16</w:t>
      </w:r>
      <w:r>
        <w:t>．（</w:t>
      </w:r>
      <w:r>
        <w:t>1</w:t>
      </w:r>
      <w:r>
        <w:t>）</w:t>
      </w:r>
      <w:r>
        <w:t>[1]</w:t>
      </w:r>
      <w:r>
        <w:t>由右手定则可知，俯视看线圈，其线圈中电流的方向为逆时针。</w:t>
      </w:r>
    </w:p>
    <w:p w14:paraId="0E4519FB" w14:textId="77777777" w:rsidR="00AE1D99" w:rsidRDefault="00AE1D99" w:rsidP="00AE1D99">
      <w:r>
        <w:t>（</w:t>
      </w:r>
      <w:r>
        <w:t>2</w:t>
      </w:r>
      <w:r>
        <w:t>）</w:t>
      </w:r>
      <w:r>
        <w:t>[2]</w:t>
      </w:r>
      <w:r>
        <w:t>由题图可知，通过灯泡的电流为正弦式交流电，其电压的有效值为</w:t>
      </w:r>
    </w:p>
    <w:p w14:paraId="0C02765F" w14:textId="77777777" w:rsidR="00AE1D99" w:rsidRDefault="00AE1D99" w:rsidP="00AE1D99">
      <w:r>
        <w:object w:dxaOrig="739" w:dyaOrig="581" w14:anchorId="2C53882E">
          <v:shape id="_x0000_i1068" type="#_x0000_t75" alt="eqIdc23f929dbf17f6e590c03eb36ce5932e" style="width:37pt;height:29pt" o:ole="">
            <v:imagedata r:id="rId99" o:title="eqIdc23f929dbf17f6e590c03eb36ce5932e"/>
          </v:shape>
          <o:OLEObject Type="Embed" ProgID="Equation.DSMT4" ShapeID="_x0000_i1068" DrawAspect="Content" ObjectID="_1775580064" r:id="rId100"/>
        </w:object>
      </w:r>
    </w:p>
    <w:p w14:paraId="5583D93A" w14:textId="77777777" w:rsidR="00AE1D99" w:rsidRDefault="00AE1D99" w:rsidP="00AE1D99">
      <w:r>
        <w:t>灯泡消耗的功率为</w:t>
      </w:r>
    </w:p>
    <w:p w14:paraId="3E31612F" w14:textId="77777777" w:rsidR="00AE1D99" w:rsidRDefault="00AE1D99" w:rsidP="00AE1D99">
      <w:r>
        <w:object w:dxaOrig="1232" w:dyaOrig="585" w14:anchorId="1B9C10E6">
          <v:shape id="_x0000_i1069" type="#_x0000_t75" alt="eqId9380d068fda447f6c6cf1e32ae8d577c" style="width:61.5pt;height:29.5pt" o:ole="">
            <v:imagedata r:id="rId101" o:title="eqId9380d068fda447f6c6cf1e32ae8d577c"/>
          </v:shape>
          <o:OLEObject Type="Embed" ProgID="Equation.DSMT4" ShapeID="_x0000_i1069" DrawAspect="Content" ObjectID="_1775580065" r:id="rId102"/>
        </w:object>
      </w:r>
    </w:p>
    <w:p w14:paraId="076A1D1F" w14:textId="77777777" w:rsidR="00AE1D99" w:rsidRDefault="00AE1D99" w:rsidP="00AE1D99">
      <w:r>
        <w:t>（</w:t>
      </w:r>
      <w:r>
        <w:t>3</w:t>
      </w:r>
      <w:r>
        <w:t>）</w:t>
      </w:r>
      <w:r>
        <w:t>[3]A</w:t>
      </w:r>
      <w:r>
        <w:t>．由题图可知，该交流电的周期为</w:t>
      </w:r>
      <w:r>
        <w:t>0.02s</w:t>
      </w:r>
      <w:r>
        <w:t>，而每个周期内交变电流的方向改变两次，</w:t>
      </w:r>
      <w:r>
        <w:t>1s</w:t>
      </w:r>
      <w:r>
        <w:t>内其经过</w:t>
      </w:r>
      <w:r>
        <w:t>50</w:t>
      </w:r>
      <w:r>
        <w:t>个周期，所以电流方向改变看</w:t>
      </w:r>
      <w:r>
        <w:t>100</w:t>
      </w:r>
      <w:r>
        <w:t>次，故</w:t>
      </w:r>
      <w:r>
        <w:t>A</w:t>
      </w:r>
      <w:r>
        <w:t>项错误；</w:t>
      </w:r>
    </w:p>
    <w:p w14:paraId="0CEBE7F6" w14:textId="77777777" w:rsidR="00AE1D99" w:rsidRDefault="00AE1D99" w:rsidP="00AE1D99">
      <w:r>
        <w:t>B</w:t>
      </w:r>
      <w:r>
        <w:t>．由题图可知，</w:t>
      </w:r>
      <w:r>
        <w:object w:dxaOrig="774" w:dyaOrig="244" w14:anchorId="4D410645">
          <v:shape id="_x0000_i1070" type="#_x0000_t75" alt="eqIddc0354fea7c0bf68cbfa97223a875d63" style="width:38.5pt;height:12pt" o:ole="">
            <v:imagedata r:id="rId103" o:title="eqIddc0354fea7c0bf68cbfa97223a875d63"/>
          </v:shape>
          <o:OLEObject Type="Embed" ProgID="Equation.DSMT4" ShapeID="_x0000_i1070" DrawAspect="Content" ObjectID="_1775580066" r:id="rId104"/>
        </w:object>
      </w:r>
      <w:r>
        <w:t>时，其灯泡的电压为零，即线圈两端的电压为零，此时线圈处于中性面的位置，穿过线圈的磁通量最大，故</w:t>
      </w:r>
      <w:r>
        <w:t>B</w:t>
      </w:r>
      <w:r>
        <w:t>项错误；</w:t>
      </w:r>
    </w:p>
    <w:p w14:paraId="512E7699" w14:textId="77777777" w:rsidR="00AE1D99" w:rsidRDefault="00AE1D99" w:rsidP="00AE1D99">
      <w:r>
        <w:t>C</w:t>
      </w:r>
      <w:r>
        <w:t>．由上述分析可知，此时线圈位于中性面位置，线圈两端的电压为零，即穿过线圈的磁通量的变化率为零，故</w:t>
      </w:r>
      <w:r>
        <w:t>C</w:t>
      </w:r>
      <w:r>
        <w:t>项正确。</w:t>
      </w:r>
    </w:p>
    <w:p w14:paraId="7E88A831" w14:textId="77777777" w:rsidR="00AE1D99" w:rsidRDefault="00AE1D99" w:rsidP="00AE1D99">
      <w:r>
        <w:t>故选</w:t>
      </w:r>
      <w:r>
        <w:t>C</w:t>
      </w:r>
      <w:r>
        <w:t>。</w:t>
      </w:r>
    </w:p>
    <w:p w14:paraId="5BA94D1F" w14:textId="77777777" w:rsidR="00AE1D99" w:rsidRDefault="00AE1D99" w:rsidP="00AE1D99">
      <w:r>
        <w:t>17</w:t>
      </w:r>
      <w:r>
        <w:t>．输送功率</w:t>
      </w:r>
    </w:p>
    <w:p w14:paraId="090078B4" w14:textId="77777777" w:rsidR="00AE1D99" w:rsidRDefault="00AE1D99" w:rsidP="00AE1D99">
      <w:r>
        <w:object w:dxaOrig="651" w:dyaOrig="252" w14:anchorId="529A602E">
          <v:shape id="_x0000_i1071" type="#_x0000_t75" alt="eqIdd8240bf18eb82b442c88b2447aebfdc8" style="width:32.5pt;height:12.5pt" o:ole="">
            <v:imagedata r:id="rId105" o:title="eqIdd8240bf18eb82b442c88b2447aebfdc8"/>
          </v:shape>
          <o:OLEObject Type="Embed" ProgID="Equation.DSMT4" ShapeID="_x0000_i1071" DrawAspect="Content" ObjectID="_1775580067" r:id="rId106"/>
        </w:object>
      </w:r>
    </w:p>
    <w:p w14:paraId="72234E14" w14:textId="77777777" w:rsidR="00AE1D99" w:rsidRDefault="00AE1D99" w:rsidP="00AE1D99">
      <w:r>
        <w:t>输电线上损耗的功率为</w:t>
      </w:r>
    </w:p>
    <w:p w14:paraId="4F775A6A" w14:textId="77777777" w:rsidR="00AE1D99" w:rsidRDefault="00AE1D99" w:rsidP="00AE1D99">
      <w:r>
        <w:object w:dxaOrig="809" w:dyaOrig="264" w14:anchorId="076899C2">
          <v:shape id="_x0000_i1072" type="#_x0000_t75" alt="eqId6e4c880ddc6f1589c33975209c1c9cd3" style="width:40.5pt;height:13pt" o:ole="">
            <v:imagedata r:id="rId107" o:title="eqId6e4c880ddc6f1589c33975209c1c9cd3"/>
          </v:shape>
          <o:OLEObject Type="Embed" ProgID="Equation.DSMT4" ShapeID="_x0000_i1072" DrawAspect="Content" ObjectID="_1775580068" r:id="rId108"/>
        </w:object>
      </w:r>
    </w:p>
    <w:p w14:paraId="30D465CE" w14:textId="77777777" w:rsidR="00AE1D99" w:rsidRDefault="00AE1D99" w:rsidP="00AE1D99">
      <w:r>
        <w:t>由题意可知，输电电压变为原来的</w:t>
      </w:r>
      <w:r>
        <w:t>4</w:t>
      </w:r>
      <w:r>
        <w:t>倍，则电流变为原来的</w:t>
      </w:r>
      <w:r>
        <w:object w:dxaOrig="211" w:dyaOrig="553" w14:anchorId="52DF612C">
          <v:shape id="_x0000_i1073" type="#_x0000_t75" alt="eqId56d266a04f3dc7483eddbc26c5e487db" style="width:10.5pt;height:27.5pt" o:ole="">
            <v:imagedata r:id="rId109" o:title="eqId56d266a04f3dc7483eddbc26c5e487db"/>
          </v:shape>
          <o:OLEObject Type="Embed" ProgID="Equation.DSMT4" ShapeID="_x0000_i1073" DrawAspect="Content" ObjectID="_1775580069" r:id="rId110"/>
        </w:object>
      </w:r>
      <w:r>
        <w:t>，则输电线路上损耗的功率变为原来的</w:t>
      </w:r>
      <w:r>
        <w:object w:dxaOrig="281" w:dyaOrig="534" w14:anchorId="5E9FA994">
          <v:shape id="_x0000_i1074" type="#_x0000_t75" alt="eqId8b8d1ca7682da10dc7f36e858593d51f" style="width:14pt;height:26.5pt" o:ole="">
            <v:imagedata r:id="rId111" o:title="eqId8b8d1ca7682da10dc7f36e858593d51f"/>
          </v:shape>
          <o:OLEObject Type="Embed" ProgID="Equation.DSMT4" ShapeID="_x0000_i1074" DrawAspect="Content" ObjectID="_1775580070" r:id="rId112"/>
        </w:object>
      </w:r>
      <w:r>
        <w:t>。</w:t>
      </w:r>
    </w:p>
    <w:p w14:paraId="5F526CBF" w14:textId="77777777" w:rsidR="00AE1D99" w:rsidRDefault="00AE1D99" w:rsidP="00AE1D99">
      <w:r>
        <w:t>故选</w:t>
      </w:r>
      <w:r>
        <w:t>F</w:t>
      </w:r>
      <w:r>
        <w:t>。</w:t>
      </w:r>
    </w:p>
    <w:p w14:paraId="7822BE37" w14:textId="77777777" w:rsidR="00AE1D99" w:rsidRDefault="00AE1D99" w:rsidP="00AE1D99">
      <w:r>
        <w:t>18</w:t>
      </w:r>
      <w:r>
        <w:t>．（</w:t>
      </w:r>
      <w:r>
        <w:t>1</w:t>
      </w:r>
      <w:r>
        <w:t>）</w:t>
      </w:r>
      <w:r>
        <w:t>[1]</w:t>
      </w:r>
      <w:r>
        <w:t>理想变压器，原、副线圈的电压关系为</w:t>
      </w:r>
    </w:p>
    <w:p w14:paraId="67E83439" w14:textId="77777777" w:rsidR="00AE1D99" w:rsidRDefault="00AE1D99" w:rsidP="00AE1D99">
      <w:r>
        <w:object w:dxaOrig="1144" w:dyaOrig="636" w14:anchorId="2E396F61">
          <v:shape id="_x0000_i1075" type="#_x0000_t75" alt="eqIdec9ce7446042f60072fcdf6159142f39" style="width:57pt;height:32pt" o:ole="">
            <v:imagedata r:id="rId113" o:title="eqIdec9ce7446042f60072fcdf6159142f39"/>
          </v:shape>
          <o:OLEObject Type="Embed" ProgID="Equation.DSMT4" ShapeID="_x0000_i1075" DrawAspect="Content" ObjectID="_1775580071" r:id="rId114"/>
        </w:object>
      </w:r>
    </w:p>
    <w:p w14:paraId="52284C71" w14:textId="77777777" w:rsidR="00AE1D99" w:rsidRDefault="00AE1D99" w:rsidP="00AE1D99">
      <w:r>
        <w:t>由于原线圈最大电压为</w:t>
      </w:r>
      <w:r>
        <w:t>50V</w:t>
      </w:r>
      <w:r>
        <w:t>，副线圈最大电压要大于</w:t>
      </w:r>
      <w:r>
        <w:t>5000V</w:t>
      </w:r>
      <w:r>
        <w:t>，所以</w:t>
      </w:r>
    </w:p>
    <w:p w14:paraId="6F096DCE" w14:textId="77777777" w:rsidR="00AE1D99" w:rsidRDefault="00AE1D99" w:rsidP="00AE1D99">
      <w:r>
        <w:object w:dxaOrig="686" w:dyaOrig="246" w14:anchorId="6C72A331">
          <v:shape id="_x0000_i1076" type="#_x0000_t75" alt="eqIda6a04c70b624946aa52e65a1e725091a" style="width:34.5pt;height:12.5pt" o:ole="">
            <v:imagedata r:id="rId115" o:title="eqIda6a04c70b624946aa52e65a1e725091a"/>
          </v:shape>
          <o:OLEObject Type="Embed" ProgID="Equation.DSMT4" ShapeID="_x0000_i1076" DrawAspect="Content" ObjectID="_1775580072" r:id="rId116"/>
        </w:object>
      </w:r>
    </w:p>
    <w:p w14:paraId="57C6611C" w14:textId="77777777" w:rsidR="00AE1D99" w:rsidRDefault="00AE1D99" w:rsidP="00AE1D99">
      <w:r>
        <w:t>（</w:t>
      </w:r>
      <w:r>
        <w:t>2</w:t>
      </w:r>
      <w:r>
        <w:t>）</w:t>
      </w:r>
      <w:r>
        <w:t>[2]</w:t>
      </w:r>
      <w:r>
        <w:t>若原副线圈匝数比</w:t>
      </w:r>
      <w:r>
        <w:object w:dxaOrig="704" w:dyaOrig="252" w14:anchorId="04EB8F88">
          <v:shape id="_x0000_i1077" type="#_x0000_t75" alt="eqIdc20ce01ae6c40ac4dd4effb41b3bed23" style="width:35pt;height:12.5pt" o:ole="">
            <v:imagedata r:id="rId117" o:title="eqIdc20ce01ae6c40ac4dd4effb41b3bed23"/>
          </v:shape>
          <o:OLEObject Type="Embed" ProgID="Equation.DSMT4" ShapeID="_x0000_i1077" DrawAspect="Content" ObjectID="_1775580073" r:id="rId118"/>
        </w:object>
      </w:r>
      <w:r>
        <w:t>，最大值为</w:t>
      </w:r>
      <w:r>
        <w:t>10000V</w:t>
      </w:r>
      <w:r>
        <w:t>，根据三角函数关系可知，其在角度</w:t>
      </w:r>
      <w:r>
        <w:object w:dxaOrig="950" w:dyaOrig="243" w14:anchorId="5BEE0A47">
          <v:shape id="_x0000_i1078" type="#_x0000_t75" alt="eqIde2a736109475d0d87a55583e5435633a" style="width:47.5pt;height:12pt" o:ole="">
            <v:imagedata r:id="rId119" o:title="eqIde2a736109475d0d87a55583e5435633a"/>
          </v:shape>
          <o:OLEObject Type="Embed" ProgID="Equation.DSMT4" ShapeID="_x0000_i1078" DrawAspect="Content" ObjectID="_1775580074" r:id="rId120"/>
        </w:object>
      </w:r>
      <w:r>
        <w:t>间其均在放电，所以每次放电时间为</w:t>
      </w:r>
    </w:p>
    <w:p w14:paraId="708850F3" w14:textId="77777777" w:rsidR="00AE1D99" w:rsidRDefault="00AE1D99" w:rsidP="00AE1D99">
      <w:r>
        <w:object w:dxaOrig="2869" w:dyaOrig="548" w14:anchorId="560D36A2">
          <v:shape id="_x0000_i1079" type="#_x0000_t75" alt="eqId95741bf8b608b943d5bb35b31675b7f8" style="width:143.5pt;height:27.5pt" o:ole="">
            <v:imagedata r:id="rId121" o:title="eqId95741bf8b608b943d5bb35b31675b7f8"/>
          </v:shape>
          <o:OLEObject Type="Embed" ProgID="Equation.DSMT4" ShapeID="_x0000_i1079" DrawAspect="Content" ObjectID="_1775580075" r:id="rId122"/>
        </w:object>
      </w:r>
    </w:p>
    <w:p w14:paraId="38967C0E" w14:textId="77777777" w:rsidR="00AE1D99" w:rsidRDefault="00AE1D99" w:rsidP="00AE1D99">
      <w:r>
        <w:t>19</w:t>
      </w:r>
      <w:r>
        <w:t>．</w:t>
      </w:r>
      <w:r>
        <w:t xml:space="preserve">     B     </w:t>
      </w:r>
      <w:r>
        <w:object w:dxaOrig="229" w:dyaOrig="555" w14:anchorId="53F5D3D2">
          <v:shape id="_x0000_i1080" type="#_x0000_t75" alt="eqId68007d447c9d81c32b42e24c067d86b1" style="width:11.5pt;height:28pt" o:ole="">
            <v:imagedata r:id="rId123" o:title="eqId68007d447c9d81c32b42e24c067d86b1"/>
          </v:shape>
          <o:OLEObject Type="Embed" ProgID="Equation.DSMT4" ShapeID="_x0000_i1080" DrawAspect="Content" ObjectID="_1775580076" r:id="rId124"/>
        </w:object>
      </w:r>
      <w:r>
        <w:t xml:space="preserve">     </w:t>
      </w:r>
      <w:r>
        <w:t>下</w:t>
      </w:r>
      <w:r>
        <w:t xml:space="preserve">     </w:t>
      </w:r>
      <w:r>
        <w:object w:dxaOrig="545" w:dyaOrig="577" w14:anchorId="18CBF981">
          <v:shape id="_x0000_i1081" type="#_x0000_t75" alt="eqId1a8234b31c63121c0a8b086e3ffc576d" style="width:27.5pt;height:29pt" o:ole="">
            <v:imagedata r:id="rId125" o:title="eqId1a8234b31c63121c0a8b086e3ffc576d"/>
          </v:shape>
          <o:OLEObject Type="Embed" ProgID="Equation.DSMT4" ShapeID="_x0000_i1081" DrawAspect="Content" ObjectID="_1775580077" r:id="rId126"/>
        </w:object>
      </w:r>
      <w:r>
        <w:t xml:space="preserve">    20</w:t>
      </w:r>
      <w:r>
        <w:t>．</w:t>
      </w:r>
      <w:r>
        <w:t xml:space="preserve">     C     </w:t>
      </w:r>
      <w:r>
        <w:object w:dxaOrig="704" w:dyaOrig="545" w14:anchorId="642F9803">
          <v:shape id="_x0000_i1082" type="#_x0000_t75" alt="eqIdfe3d0459f16c9c445f09a186692a9213" style="width:35pt;height:27.5pt" o:ole="">
            <v:imagedata r:id="rId127" o:title="eqIdfe3d0459f16c9c445f09a186692a9213"/>
          </v:shape>
          <o:OLEObject Type="Embed" ProgID="Equation.DSMT4" ShapeID="_x0000_i1082" DrawAspect="Content" ObjectID="_1775580078" r:id="rId128"/>
        </w:object>
      </w:r>
      <w:r>
        <w:t xml:space="preserve">     </w:t>
      </w:r>
      <w:r>
        <w:object w:dxaOrig="1690" w:dyaOrig="700" w14:anchorId="10E7963E">
          <v:shape id="_x0000_i1083" type="#_x0000_t75" alt="eqId5795b22851d68e5cec71aca6faf504a1" style="width:84.5pt;height:35pt" o:ole="">
            <v:imagedata r:id="rId129" o:title="eqId5795b22851d68e5cec71aca6faf504a1"/>
          </v:shape>
          <o:OLEObject Type="Embed" ProgID="Equation.DSMT4" ShapeID="_x0000_i1083" DrawAspect="Content" ObjectID="_1775580079" r:id="rId130"/>
        </w:object>
      </w:r>
    </w:p>
    <w:p w14:paraId="0021EFA5" w14:textId="77777777" w:rsidR="00AE1D99" w:rsidRDefault="00AE1D99" w:rsidP="00AE1D99"/>
    <w:p w14:paraId="30F33627" w14:textId="77777777" w:rsidR="00AE1D99" w:rsidRDefault="00AE1D99" w:rsidP="00AE1D99">
      <w:r>
        <w:t>【解析】</w:t>
      </w:r>
      <w:r>
        <w:t>19</w:t>
      </w:r>
      <w:r>
        <w:t>．（</w:t>
      </w:r>
      <w:r>
        <w:t>1</w:t>
      </w:r>
      <w:r>
        <w:t>）</w:t>
      </w:r>
      <w:r>
        <w:t>[1]</w:t>
      </w:r>
      <w:r>
        <w:t>电子在电场中受到电场力的作用，由于电场强度的方向竖直向上，所以其受到的电场力为竖直向下，而电子具有水平方向速度，即电子受到的合外力方向与电子的速度方向垂直所以电子做匀加速曲线运动。</w:t>
      </w:r>
    </w:p>
    <w:p w14:paraId="7D714C42" w14:textId="77777777" w:rsidR="00AE1D99" w:rsidRDefault="00AE1D99" w:rsidP="00AE1D99">
      <w:r>
        <w:t>故选</w:t>
      </w:r>
      <w:r>
        <w:t>B</w:t>
      </w:r>
      <w:r>
        <w:t>。</w:t>
      </w:r>
    </w:p>
    <w:p w14:paraId="7E87833F" w14:textId="77777777" w:rsidR="00AE1D99" w:rsidRDefault="00AE1D99" w:rsidP="00AE1D99">
      <w:r>
        <w:t>（</w:t>
      </w:r>
      <w:r>
        <w:t>2</w:t>
      </w:r>
      <w:r>
        <w:t>）</w:t>
      </w:r>
      <w:r>
        <w:t>[2]</w:t>
      </w:r>
      <w:r>
        <w:t>电子在水平方向做匀速直线运动，其有</w:t>
      </w:r>
    </w:p>
    <w:p w14:paraId="2FC31115" w14:textId="77777777" w:rsidR="00AE1D99" w:rsidRDefault="00AE1D99" w:rsidP="00AE1D99">
      <w:r>
        <w:object w:dxaOrig="563" w:dyaOrig="247" w14:anchorId="1F7B7243">
          <v:shape id="_x0000_i1084" type="#_x0000_t75" alt="eqId3c37cb66250bae94632473af2d19e0f7" style="width:28pt;height:12.5pt" o:ole="">
            <v:imagedata r:id="rId131" o:title="eqId3c37cb66250bae94632473af2d19e0f7"/>
          </v:shape>
          <o:OLEObject Type="Embed" ProgID="Equation.DSMT4" ShapeID="_x0000_i1084" DrawAspect="Content" ObjectID="_1775580080" r:id="rId132"/>
        </w:object>
      </w:r>
    </w:p>
    <w:p w14:paraId="69731C95" w14:textId="77777777" w:rsidR="00AE1D99" w:rsidRDefault="00AE1D99" w:rsidP="00AE1D99">
      <w:r>
        <w:t>解得</w:t>
      </w:r>
    </w:p>
    <w:p w14:paraId="001C64B0" w14:textId="77777777" w:rsidR="00AE1D99" w:rsidRDefault="00AE1D99" w:rsidP="00AE1D99">
      <w:r>
        <w:object w:dxaOrig="457" w:dyaOrig="482" w14:anchorId="5DDB2E7C">
          <v:shape id="_x0000_i1085" type="#_x0000_t75" alt="eqIde24af0e6dcc2c294c5d7c3b1b5df8ea4" style="width:23pt;height:24pt;mso-wrap-style:square;mso-position-horizontal-relative:page;mso-position-vertical-relative:page" o:ole="">
            <v:imagedata r:id="rId133" o:title="eqIde24af0e6dcc2c294c5d7c3b1b5df8ea4"/>
          </v:shape>
          <o:OLEObject Type="Embed" ProgID="Equation.DSMT4" ShapeID="_x0000_i1085" DrawAspect="Content" ObjectID="_1775580081" r:id="rId134"/>
        </w:object>
      </w:r>
    </w:p>
    <w:p w14:paraId="5C4F5E45" w14:textId="77777777" w:rsidR="00AE1D99" w:rsidRDefault="00AE1D99" w:rsidP="00AE1D99">
      <w:r>
        <w:t>（</w:t>
      </w:r>
      <w:r>
        <w:t>3</w:t>
      </w:r>
      <w:r>
        <w:t>）</w:t>
      </w:r>
      <w:r>
        <w:t>[3]</w:t>
      </w:r>
      <w:r>
        <w:t>由之前的分析可知，电子受到竖直向下的电场力，根据力和运动的关系可知，所以电子在电场中向下偏移。</w:t>
      </w:r>
    </w:p>
    <w:p w14:paraId="6BE06EF5" w14:textId="77777777" w:rsidR="00AE1D99" w:rsidRDefault="00AE1D99" w:rsidP="00AE1D99">
      <w:r>
        <w:t>[4]</w:t>
      </w:r>
      <w:r>
        <w:t>电子在竖直方向上做匀变速直线运动，由</w:t>
      </w:r>
    </w:p>
    <w:p w14:paraId="1C0D98D4" w14:textId="77777777" w:rsidR="00AE1D99" w:rsidRDefault="00AE1D99" w:rsidP="00AE1D99">
      <w:r>
        <w:object w:dxaOrig="809" w:dyaOrig="544" w14:anchorId="3C932317">
          <v:shape id="_x0000_i1086" type="#_x0000_t75" alt="eqId7ade7a7d7b837dfed51a52f4d1e6f3e7" style="width:40.5pt;height:27pt" o:ole="">
            <v:imagedata r:id="rId135" o:title="eqId7ade7a7d7b837dfed51a52f4d1e6f3e7"/>
          </v:shape>
          <o:OLEObject Type="Embed" ProgID="Equation.DSMT4" ShapeID="_x0000_i1086" DrawAspect="Content" ObjectID="_1775580082" r:id="rId136"/>
        </w:object>
      </w:r>
    </w:p>
    <w:p w14:paraId="50ACBF2D" w14:textId="77777777" w:rsidR="00AE1D99" w:rsidRDefault="00AE1D99" w:rsidP="00AE1D99">
      <w:r>
        <w:t>由牛顿运动定律有</w:t>
      </w:r>
    </w:p>
    <w:p w14:paraId="0E2F0A1A" w14:textId="77777777" w:rsidR="00AE1D99" w:rsidRDefault="00AE1D99" w:rsidP="00AE1D99">
      <w:r>
        <w:object w:dxaOrig="774" w:dyaOrig="249" w14:anchorId="73B5ED3D">
          <v:shape id="_x0000_i1087" type="#_x0000_t75" alt="eqIde469f566b818f726a6a34f992f44505a" style="width:38.5pt;height:12.5pt" o:ole="">
            <v:imagedata r:id="rId137" o:title="eqIde469f566b818f726a6a34f992f44505a"/>
          </v:shape>
          <o:OLEObject Type="Embed" ProgID="Equation.DSMT4" ShapeID="_x0000_i1087" DrawAspect="Content" ObjectID="_1775580083" r:id="rId138"/>
        </w:object>
      </w:r>
    </w:p>
    <w:p w14:paraId="3DA33860" w14:textId="77777777" w:rsidR="00AE1D99" w:rsidRDefault="00AE1D99" w:rsidP="00AE1D99">
      <w:r>
        <w:t>由之前的分析可知，电子在电场中的运动时间为</w:t>
      </w:r>
    </w:p>
    <w:p w14:paraId="39B685CE" w14:textId="77777777" w:rsidR="00AE1D99" w:rsidRDefault="00AE1D99" w:rsidP="00AE1D99">
      <w:r>
        <w:object w:dxaOrig="457" w:dyaOrig="482" w14:anchorId="255B2CBB">
          <v:shape id="_x0000_i1088" type="#_x0000_t75" alt="eqIde24af0e6dcc2c294c5d7c3b1b5df8ea4" style="width:23pt;height:24pt;mso-wrap-style:square;mso-position-horizontal-relative:page;mso-position-vertical-relative:page" o:ole="">
            <v:imagedata r:id="rId133" o:title="eqIde24af0e6dcc2c294c5d7c3b1b5df8ea4"/>
          </v:shape>
          <o:OLEObject Type="Embed" ProgID="Equation.DSMT4" ShapeID="_x0000_i1088" DrawAspect="Content" ObjectID="_1775580084" r:id="rId139"/>
        </w:object>
      </w:r>
    </w:p>
    <w:p w14:paraId="2A37FBE4" w14:textId="77777777" w:rsidR="00AE1D99" w:rsidRDefault="00AE1D99" w:rsidP="00AE1D99">
      <w:r>
        <w:t>整理有</w:t>
      </w:r>
    </w:p>
    <w:p w14:paraId="40C71B51" w14:textId="77777777" w:rsidR="00AE1D99" w:rsidRDefault="00AE1D99" w:rsidP="00AE1D99">
      <w:r>
        <w:object w:dxaOrig="880" w:dyaOrig="583" w14:anchorId="35CFC73E">
          <v:shape id="_x0000_i1089" type="#_x0000_t75" alt="eqId683dfb3034c409a52e24d2c6f6b4de10" style="width:44pt;height:29pt" o:ole="">
            <v:imagedata r:id="rId140" o:title="eqId683dfb3034c409a52e24d2c6f6b4de10"/>
          </v:shape>
          <o:OLEObject Type="Embed" ProgID="Equation.DSMT4" ShapeID="_x0000_i1089" DrawAspect="Content" ObjectID="_1775580085" r:id="rId141"/>
        </w:object>
      </w:r>
    </w:p>
    <w:p w14:paraId="316FC2D3" w14:textId="77777777" w:rsidR="00AE1D99" w:rsidRDefault="00AE1D99" w:rsidP="00AE1D99">
      <w:r>
        <w:t>20</w:t>
      </w:r>
      <w:r>
        <w:t>．（</w:t>
      </w:r>
      <w:r>
        <w:t>1</w:t>
      </w:r>
      <w:r>
        <w:t>）</w:t>
      </w:r>
      <w:r>
        <w:t>[1]</w:t>
      </w:r>
      <w:r>
        <w:t>电子在磁场中受到洛伦兹力，其做匀速圆周运动，而洛伦兹力的方向都在变化，所以其是变力，根据牛顿第二定律可知，加速度也是在变化，即电子在磁场中所做的运动时变加速曲线运动。</w:t>
      </w:r>
    </w:p>
    <w:p w14:paraId="2791EEAC" w14:textId="77777777" w:rsidR="00AE1D99" w:rsidRDefault="00AE1D99" w:rsidP="00AE1D99">
      <w:r>
        <w:t>故选</w:t>
      </w:r>
      <w:r>
        <w:t>C</w:t>
      </w:r>
      <w:r>
        <w:t>。</w:t>
      </w:r>
    </w:p>
    <w:p w14:paraId="247E040B" w14:textId="77777777" w:rsidR="00AE1D99" w:rsidRDefault="00AE1D99" w:rsidP="00AE1D99">
      <w:r>
        <w:t>（</w:t>
      </w:r>
      <w:r>
        <w:t>2</w:t>
      </w:r>
      <w:r>
        <w:t>）</w:t>
      </w:r>
      <w:r>
        <w:t>[2]</w:t>
      </w:r>
      <w:r>
        <w:t>电子能从右侧离开的临界是电子做的匀速圆周运动的轨迹与右侧边界相切，有几何关系有，其临界轨迹半径为</w:t>
      </w:r>
    </w:p>
    <w:p w14:paraId="116DDF62" w14:textId="77777777" w:rsidR="00AE1D99" w:rsidRDefault="00AE1D99" w:rsidP="00AE1D99">
      <w:r>
        <w:object w:dxaOrig="492" w:dyaOrig="253" w14:anchorId="7F1B7009">
          <v:shape id="_x0000_i1090" type="#_x0000_t75" alt="eqId4a87fd2228f802b303878f3a53eede4c" style="width:24.5pt;height:12.5pt" o:ole="">
            <v:imagedata r:id="rId142" o:title="eqId4a87fd2228f802b303878f3a53eede4c"/>
          </v:shape>
          <o:OLEObject Type="Embed" ProgID="Equation.DSMT4" ShapeID="_x0000_i1090" DrawAspect="Content" ObjectID="_1775580086" r:id="rId143"/>
        </w:object>
      </w:r>
    </w:p>
    <w:p w14:paraId="3F1F6DB8" w14:textId="77777777" w:rsidR="00AE1D99" w:rsidRDefault="00AE1D99" w:rsidP="00AE1D99">
      <w:r>
        <w:t>又有</w:t>
      </w:r>
    </w:p>
    <w:p w14:paraId="33C111BF" w14:textId="77777777" w:rsidR="00AE1D99" w:rsidRDefault="00AE1D99" w:rsidP="00AE1D99">
      <w:r>
        <w:object w:dxaOrig="985" w:dyaOrig="578" w14:anchorId="5AA5F34B">
          <v:shape id="_x0000_i1091" type="#_x0000_t75" alt="eqIdcc2d621f63e2129deab759fa44854c04" style="width:49.5pt;height:29pt" o:ole="">
            <v:imagedata r:id="rId144" o:title="eqIdcc2d621f63e2129deab759fa44854c04"/>
          </v:shape>
          <o:OLEObject Type="Embed" ProgID="Equation.DSMT4" ShapeID="_x0000_i1091" DrawAspect="Content" ObjectID="_1775580087" r:id="rId145"/>
        </w:object>
      </w:r>
    </w:p>
    <w:p w14:paraId="10D2A76E" w14:textId="77777777" w:rsidR="00AE1D99" w:rsidRDefault="00AE1D99" w:rsidP="00AE1D99">
      <w:r>
        <w:t>其粒子从右侧离开磁场，所以</w:t>
      </w:r>
    </w:p>
    <w:p w14:paraId="7C6DCEAB" w14:textId="77777777" w:rsidR="00AE1D99" w:rsidRDefault="00AE1D99" w:rsidP="00AE1D99">
      <w:r>
        <w:object w:dxaOrig="492" w:dyaOrig="241" w14:anchorId="2B735EFC">
          <v:shape id="_x0000_i1092" type="#_x0000_t75" alt="eqIddf0fa13f9e0432a402238e069513c5d7" style="width:24.5pt;height:12pt" o:ole="">
            <v:imagedata r:id="rId146" o:title="eqIddf0fa13f9e0432a402238e069513c5d7"/>
          </v:shape>
          <o:OLEObject Type="Embed" ProgID="Equation.DSMT4" ShapeID="_x0000_i1092" DrawAspect="Content" ObjectID="_1775580088" r:id="rId147"/>
        </w:object>
      </w:r>
    </w:p>
    <w:p w14:paraId="1B9E80AB" w14:textId="77777777" w:rsidR="00AE1D99" w:rsidRDefault="00AE1D99" w:rsidP="00AE1D99">
      <w:r>
        <w:t>整理有</w:t>
      </w:r>
    </w:p>
    <w:p w14:paraId="2ABACE0E" w14:textId="77777777" w:rsidR="00AE1D99" w:rsidRDefault="00AE1D99" w:rsidP="00AE1D99">
      <w:r>
        <w:object w:dxaOrig="704" w:dyaOrig="545" w14:anchorId="040FC21E">
          <v:shape id="_x0000_i1093" type="#_x0000_t75" alt="eqIdfe3d0459f16c9c445f09a186692a9213" style="width:35pt;height:27.5pt" o:ole="">
            <v:imagedata r:id="rId127" o:title="eqIdfe3d0459f16c9c445f09a186692a9213"/>
          </v:shape>
          <o:OLEObject Type="Embed" ProgID="Equation.DSMT4" ShapeID="_x0000_i1093" DrawAspect="Content" ObjectID="_1775580089" r:id="rId148"/>
        </w:object>
      </w:r>
    </w:p>
    <w:p w14:paraId="5B7FAFD3" w14:textId="77777777" w:rsidR="00AE1D99" w:rsidRDefault="00AE1D99" w:rsidP="00AE1D99">
      <w:r>
        <w:t>（</w:t>
      </w:r>
      <w:r>
        <w:t>3</w:t>
      </w:r>
      <w:r>
        <w:t>）</w:t>
      </w:r>
      <w:r>
        <w:t>[3]</w:t>
      </w:r>
      <w:r>
        <w:t>电子进入磁场后做匀速圆周运动，轨迹如图所示</w:t>
      </w:r>
    </w:p>
    <w:p w14:paraId="7A691D48" w14:textId="77777777" w:rsidR="00097211" w:rsidRPr="00AE1D99" w:rsidRDefault="00097211" w:rsidP="00097211"/>
    <w:p w14:paraId="450E4745" w14:textId="77777777" w:rsidR="007B7AE4" w:rsidRDefault="007B7AE4" w:rsidP="00097211">
      <w:pPr>
        <w:sectPr w:rsidR="007B7AE4" w:rsidSect="00D8410E">
          <w:pgSz w:w="11906" w:h="16838" w:code="9"/>
          <w:pgMar w:top="1440" w:right="1797" w:bottom="1440" w:left="1797" w:header="851" w:footer="992" w:gutter="0"/>
          <w:cols w:space="425"/>
          <w:docGrid w:type="lines" w:linePitch="317"/>
        </w:sectPr>
      </w:pPr>
    </w:p>
    <w:p w14:paraId="74A92534" w14:textId="63387F0D" w:rsidR="005D05A5" w:rsidRDefault="005D05A5" w:rsidP="005D05A5">
      <w:pPr>
        <w:spacing w:line="300" w:lineRule="auto"/>
        <w:jc w:val="center"/>
        <w:rPr>
          <w:rFonts w:cs="Times New Roman"/>
          <w:b/>
          <w:bCs/>
          <w:sz w:val="32"/>
          <w:szCs w:val="32"/>
        </w:rPr>
      </w:pPr>
      <w:r>
        <w:rPr>
          <w:noProof/>
        </w:rPr>
        <w:drawing>
          <wp:anchor distT="0" distB="0" distL="114300" distR="114300" simplePos="0" relativeHeight="251670528" behindDoc="0" locked="0" layoutInCell="1" allowOverlap="1" wp14:anchorId="2AD8D018" wp14:editId="641DD30E">
            <wp:simplePos x="0" y="0"/>
            <wp:positionH relativeFrom="page">
              <wp:posOffset>11049000</wp:posOffset>
            </wp:positionH>
            <wp:positionV relativeFrom="topMargin">
              <wp:posOffset>11125200</wp:posOffset>
            </wp:positionV>
            <wp:extent cx="279400" cy="431800"/>
            <wp:effectExtent l="0" t="0" r="6350" b="6350"/>
            <wp:wrapNone/>
            <wp:docPr id="80988656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3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79400" cy="431800"/>
                    </a:xfrm>
                    <a:prstGeom prst="rect">
                      <a:avLst/>
                    </a:prstGeom>
                    <a:noFill/>
                  </pic:spPr>
                </pic:pic>
              </a:graphicData>
            </a:graphic>
            <wp14:sizeRelH relativeFrom="page">
              <wp14:pctWidth>0</wp14:pctWidth>
            </wp14:sizeRelH>
            <wp14:sizeRelV relativeFrom="page">
              <wp14:pctHeight>0</wp14:pctHeight>
            </wp14:sizeRelV>
          </wp:anchor>
        </w:drawing>
      </w:r>
      <w:bookmarkStart w:id="6" w:name="_Hlk151847547"/>
      <w:bookmarkEnd w:id="6"/>
      <w:r>
        <w:rPr>
          <w:rFonts w:cs="Times New Roman"/>
          <w:b/>
          <w:bCs/>
          <w:sz w:val="32"/>
          <w:szCs w:val="32"/>
        </w:rPr>
        <w:t>2023</w:t>
      </w:r>
      <w:r>
        <w:rPr>
          <w:rFonts w:cs="Times New Roman" w:hint="eastAsia"/>
          <w:b/>
          <w:bCs/>
          <w:sz w:val="32"/>
          <w:szCs w:val="32"/>
        </w:rPr>
        <w:t>学年第二学期高三物理教学质量调研试卷</w:t>
      </w:r>
      <w:r w:rsidR="009A4256" w:rsidRPr="009A4256">
        <w:rPr>
          <w:rFonts w:cs="Times New Roman" w:hint="eastAsia"/>
          <w:b/>
          <w:bCs/>
          <w:color w:val="FF0000"/>
          <w:sz w:val="32"/>
          <w:szCs w:val="32"/>
        </w:rPr>
        <w:t>原稿</w:t>
      </w:r>
    </w:p>
    <w:p w14:paraId="18053B1F" w14:textId="77777777" w:rsidR="005D05A5" w:rsidRDefault="005D05A5" w:rsidP="005D05A5">
      <w:pPr>
        <w:spacing w:line="300" w:lineRule="auto"/>
        <w:rPr>
          <w:rFonts w:eastAsia="黑体" w:cs="Times New Roman"/>
          <w:b/>
          <w:bCs/>
        </w:rPr>
      </w:pPr>
      <w:r>
        <w:rPr>
          <w:rFonts w:eastAsia="黑体" w:cs="Times New Roman" w:hint="eastAsia"/>
          <w:b/>
          <w:bCs/>
        </w:rPr>
        <w:t>考生注意：</w:t>
      </w:r>
      <w:r>
        <w:rPr>
          <w:rFonts w:eastAsia="黑体" w:cs="Times New Roman"/>
          <w:b/>
          <w:bCs/>
        </w:rPr>
        <w:t xml:space="preserve"> </w:t>
      </w:r>
    </w:p>
    <w:p w14:paraId="1BB9D839" w14:textId="77777777" w:rsidR="005D05A5" w:rsidRDefault="005D05A5" w:rsidP="005D05A5">
      <w:pPr>
        <w:spacing w:line="300" w:lineRule="auto"/>
        <w:ind w:leftChars="200" w:left="735" w:hangingChars="150" w:hanging="315"/>
        <w:rPr>
          <w:rFonts w:eastAsia="楷体" w:cs="Times New Roman"/>
        </w:rPr>
      </w:pPr>
      <w:r>
        <w:rPr>
          <w:rFonts w:eastAsia="楷体" w:cs="Times New Roman"/>
        </w:rPr>
        <w:t>1</w:t>
      </w:r>
      <w:r>
        <w:rPr>
          <w:rFonts w:eastAsia="楷体" w:cs="Times New Roman" w:hint="eastAsia"/>
        </w:rPr>
        <w:t>．试卷满分</w:t>
      </w:r>
      <w:r>
        <w:rPr>
          <w:rFonts w:eastAsia="楷体" w:cs="Times New Roman"/>
        </w:rPr>
        <w:t>100</w:t>
      </w:r>
      <w:r>
        <w:rPr>
          <w:rFonts w:eastAsia="楷体" w:cs="Times New Roman" w:hint="eastAsia"/>
        </w:rPr>
        <w:t>分，考试时间</w:t>
      </w:r>
      <w:r>
        <w:rPr>
          <w:rFonts w:eastAsia="楷体" w:cs="Times New Roman"/>
        </w:rPr>
        <w:t>60</w:t>
      </w:r>
      <w:r>
        <w:rPr>
          <w:rFonts w:eastAsia="楷体" w:cs="Times New Roman" w:hint="eastAsia"/>
        </w:rPr>
        <w:t>分钟．</w:t>
      </w:r>
    </w:p>
    <w:p w14:paraId="43A8D2E1" w14:textId="77777777" w:rsidR="005D05A5" w:rsidRDefault="005D05A5" w:rsidP="005D05A5">
      <w:pPr>
        <w:spacing w:line="300" w:lineRule="auto"/>
        <w:ind w:leftChars="200" w:left="735" w:hangingChars="150" w:hanging="315"/>
        <w:jc w:val="left"/>
        <w:rPr>
          <w:rFonts w:eastAsia="楷体" w:cs="Times New Roman"/>
        </w:rPr>
      </w:pPr>
      <w:r>
        <w:rPr>
          <w:rFonts w:eastAsia="楷体" w:cs="Times New Roman"/>
        </w:rPr>
        <w:t>2</w:t>
      </w:r>
      <w:r>
        <w:rPr>
          <w:rFonts w:eastAsia="楷体" w:cs="Times New Roman" w:hint="eastAsia"/>
        </w:rPr>
        <w:t>．本考试分设试卷和答题纸．试卷由五大题组成．</w:t>
      </w:r>
    </w:p>
    <w:p w14:paraId="3EAEE937" w14:textId="77777777" w:rsidR="005D05A5" w:rsidRDefault="005D05A5" w:rsidP="005D05A5">
      <w:pPr>
        <w:spacing w:line="300" w:lineRule="auto"/>
        <w:ind w:leftChars="200" w:left="735" w:hangingChars="150" w:hanging="315"/>
        <w:jc w:val="left"/>
        <w:rPr>
          <w:rFonts w:eastAsia="楷体" w:cs="Times New Roman"/>
        </w:rPr>
      </w:pPr>
      <w:r>
        <w:rPr>
          <w:rFonts w:eastAsia="楷体" w:cs="Times New Roman"/>
        </w:rPr>
        <w:t>3</w:t>
      </w:r>
      <w:r>
        <w:rPr>
          <w:rFonts w:eastAsia="楷体" w:cs="Times New Roman" w:hint="eastAsia"/>
        </w:rPr>
        <w:t>．作答必须涂或写在答题纸上，在试卷上作答一律不得分．</w:t>
      </w:r>
    </w:p>
    <w:p w14:paraId="5735B6E6" w14:textId="77777777" w:rsidR="005D05A5" w:rsidRDefault="005D05A5" w:rsidP="005D05A5">
      <w:pPr>
        <w:spacing w:line="300" w:lineRule="auto"/>
        <w:ind w:leftChars="200" w:left="735" w:hangingChars="150" w:hanging="315"/>
        <w:jc w:val="left"/>
        <w:rPr>
          <w:rFonts w:eastAsia="楷体" w:cs="Times New Roman"/>
        </w:rPr>
      </w:pPr>
      <w:r>
        <w:rPr>
          <w:rFonts w:eastAsia="楷体" w:cs="Times New Roman"/>
        </w:rPr>
        <w:t>4</w:t>
      </w:r>
      <w:r>
        <w:rPr>
          <w:rFonts w:eastAsia="楷体" w:cs="Times New Roman" w:hint="eastAsia"/>
        </w:rPr>
        <w:t>．本试卷中的选择题，除标注</w:t>
      </w:r>
      <w:r>
        <w:rPr>
          <w:rFonts w:eastAsia="楷体" w:cs="Times New Roman"/>
        </w:rPr>
        <w:t>“</w:t>
      </w:r>
      <w:r>
        <w:rPr>
          <w:rFonts w:eastAsia="楷体" w:cs="Times New Roman" w:hint="eastAsia"/>
        </w:rPr>
        <w:t>多选</w:t>
      </w:r>
      <w:r>
        <w:rPr>
          <w:rFonts w:eastAsia="楷体" w:cs="Times New Roman"/>
        </w:rPr>
        <w:t>”</w:t>
      </w:r>
      <w:r>
        <w:rPr>
          <w:rFonts w:eastAsia="楷体" w:cs="Times New Roman" w:hint="eastAsia"/>
        </w:rPr>
        <w:t>的试题外，只有一个正确选项．</w:t>
      </w:r>
    </w:p>
    <w:p w14:paraId="42B6802E" w14:textId="77777777" w:rsidR="005D05A5" w:rsidRDefault="005D05A5" w:rsidP="005D05A5">
      <w:pPr>
        <w:spacing w:line="300" w:lineRule="auto"/>
        <w:ind w:leftChars="200" w:left="735" w:hangingChars="150" w:hanging="315"/>
        <w:rPr>
          <w:rFonts w:eastAsia="楷体" w:cs="Times New Roman"/>
        </w:rPr>
      </w:pPr>
      <w:r>
        <w:rPr>
          <w:rFonts w:eastAsia="楷体" w:cs="Times New Roman"/>
        </w:rPr>
        <w:t>5</w:t>
      </w:r>
      <w:r>
        <w:rPr>
          <w:rFonts w:eastAsia="楷体" w:cs="Times New Roman" w:hint="eastAsia"/>
        </w:rPr>
        <w:t>．标注</w:t>
      </w:r>
      <w:r>
        <w:rPr>
          <w:rFonts w:eastAsia="楷体" w:cs="Times New Roman"/>
        </w:rPr>
        <w:t>“</w:t>
      </w:r>
      <w:r>
        <w:rPr>
          <w:rFonts w:eastAsia="楷体" w:cs="Times New Roman" w:hint="eastAsia"/>
        </w:rPr>
        <w:t>计算</w:t>
      </w:r>
      <w:r>
        <w:rPr>
          <w:rFonts w:eastAsia="楷体" w:cs="Times New Roman"/>
        </w:rPr>
        <w:t>”</w:t>
      </w:r>
      <w:r>
        <w:rPr>
          <w:rFonts w:eastAsia="楷体" w:cs="Times New Roman" w:hint="eastAsia"/>
        </w:rPr>
        <w:t>的试题，解题过程中须给出必要的图示、文字说明、公式、演算等．</w:t>
      </w:r>
    </w:p>
    <w:p w14:paraId="6E602A64" w14:textId="77777777" w:rsidR="005D05A5" w:rsidRDefault="005D05A5" w:rsidP="005D05A5">
      <w:pPr>
        <w:shd w:val="clear" w:color="auto" w:fill="FFFFFF"/>
        <w:spacing w:line="300" w:lineRule="auto"/>
        <w:jc w:val="left"/>
        <w:rPr>
          <w:rFonts w:cs="Times New Roman"/>
          <w:b/>
          <w:bCs/>
        </w:rPr>
      </w:pPr>
      <w:r>
        <w:rPr>
          <w:rFonts w:cs="Times New Roman" w:hint="eastAsia"/>
          <w:b/>
          <w:bCs/>
        </w:rPr>
        <w:t>一、交通工具（</w:t>
      </w:r>
      <w:r>
        <w:rPr>
          <w:rFonts w:cs="Times New Roman"/>
          <w:b/>
          <w:bCs/>
        </w:rPr>
        <w:t>20</w:t>
      </w:r>
      <w:r>
        <w:rPr>
          <w:rFonts w:cs="Times New Roman" w:hint="eastAsia"/>
          <w:b/>
          <w:bCs/>
        </w:rPr>
        <w:t>分）</w:t>
      </w:r>
    </w:p>
    <w:p w14:paraId="7A473BAE" w14:textId="77777777" w:rsidR="005D05A5" w:rsidRDefault="005D05A5" w:rsidP="005D05A5">
      <w:pPr>
        <w:shd w:val="clear" w:color="auto" w:fill="FFFFFF"/>
        <w:spacing w:line="300" w:lineRule="auto"/>
        <w:ind w:firstLineChars="200" w:firstLine="420"/>
        <w:jc w:val="left"/>
        <w:rPr>
          <w:rFonts w:eastAsia="仿宋" w:cs="Times New Roman"/>
        </w:rPr>
      </w:pPr>
      <w:r>
        <w:rPr>
          <w:rFonts w:eastAsia="仿宋" w:cs="Times New Roman" w:hint="eastAsia"/>
        </w:rPr>
        <w:t>我国的高铁、动车四通八达，小轿车也已进入千家万户，这些交通工具大大方便了人们的出行．</w:t>
      </w:r>
    </w:p>
    <w:p w14:paraId="19C97E12" w14:textId="088CE550" w:rsidR="005D05A5" w:rsidRDefault="005D05A5" w:rsidP="005D05A5">
      <w:pPr>
        <w:shd w:val="clear" w:color="auto" w:fill="FFFFFF"/>
        <w:spacing w:line="300" w:lineRule="auto"/>
        <w:ind w:left="315" w:hangingChars="150" w:hanging="315"/>
        <w:jc w:val="left"/>
        <w:rPr>
          <w:rFonts w:cs="Times New Roman"/>
        </w:rPr>
      </w:pPr>
      <w:r>
        <w:rPr>
          <w:noProof/>
        </w:rPr>
        <w:drawing>
          <wp:anchor distT="0" distB="0" distL="114935" distR="114935" simplePos="0" relativeHeight="251679744" behindDoc="1" locked="0" layoutInCell="1" allowOverlap="1" wp14:anchorId="5AB3FE83" wp14:editId="3B46E07A">
            <wp:simplePos x="0" y="0"/>
            <wp:positionH relativeFrom="column">
              <wp:posOffset>3844290</wp:posOffset>
            </wp:positionH>
            <wp:positionV relativeFrom="paragraph">
              <wp:posOffset>309245</wp:posOffset>
            </wp:positionV>
            <wp:extent cx="1229360" cy="741680"/>
            <wp:effectExtent l="0" t="0" r="8890" b="1270"/>
            <wp:wrapTight wrapText="left">
              <wp:wrapPolygon edited="0">
                <wp:start x="0" y="0"/>
                <wp:lineTo x="0" y="21082"/>
                <wp:lineTo x="21421" y="21082"/>
                <wp:lineTo x="21421" y="0"/>
                <wp:lineTo x="0" y="0"/>
              </wp:wrapPolygon>
            </wp:wrapTight>
            <wp:docPr id="136555130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229360" cy="741680"/>
                    </a:xfrm>
                    <a:prstGeom prst="rect">
                      <a:avLst/>
                    </a:prstGeom>
                    <a:noFill/>
                  </pic:spPr>
                </pic:pic>
              </a:graphicData>
            </a:graphic>
            <wp14:sizeRelH relativeFrom="page">
              <wp14:pctWidth>0</wp14:pctWidth>
            </wp14:sizeRelH>
            <wp14:sizeRelV relativeFrom="page">
              <wp14:pctHeight>0</wp14:pctHeight>
            </wp14:sizeRelV>
          </wp:anchor>
        </w:drawing>
      </w:r>
      <w:r>
        <w:rPr>
          <w:rFonts w:cs="Times New Roman"/>
        </w:rPr>
        <w:t>1</w:t>
      </w:r>
      <w:r>
        <w:rPr>
          <w:rFonts w:cs="Times New Roman" w:hint="eastAsia"/>
        </w:rPr>
        <w:t>．某同学在水平向右行驶的高铁车厢内，放置了一个用量角器自制的加速度测量仪，在一段时间内，测量仪上系有小球的细线与竖直方向成</w:t>
      </w:r>
      <w:r>
        <w:rPr>
          <w:rFonts w:cs="Times New Roman"/>
          <w:i/>
          <w:iCs/>
        </w:rPr>
        <w:t>θ</w:t>
      </w:r>
      <w:r>
        <w:rPr>
          <w:rFonts w:cs="Times New Roman" w:hint="eastAsia"/>
        </w:rPr>
        <w:t>角，如图所示．则高铁在此时间内向右做</w:t>
      </w:r>
      <w:r>
        <w:rPr>
          <w:rFonts w:cs="Times New Roman"/>
        </w:rPr>
        <w:t>______</w:t>
      </w:r>
      <w:r>
        <w:rPr>
          <w:rFonts w:cs="Times New Roman" w:hint="eastAsia"/>
        </w:rPr>
        <w:t>运动，其加速度大小为（</w:t>
      </w:r>
      <w:r>
        <w:rPr>
          <w:rFonts w:cs="Times New Roman"/>
        </w:rPr>
        <w:t xml:space="preserve">    </w:t>
      </w:r>
      <w:r>
        <w:rPr>
          <w:rFonts w:cs="Times New Roman" w:hint="eastAsia"/>
        </w:rPr>
        <w:t>）</w:t>
      </w:r>
    </w:p>
    <w:p w14:paraId="61F635C1" w14:textId="77777777" w:rsidR="005D05A5" w:rsidRDefault="005D05A5" w:rsidP="005D05A5">
      <w:pPr>
        <w:shd w:val="clear" w:color="auto" w:fill="FFFFFF"/>
        <w:spacing w:line="300" w:lineRule="auto"/>
        <w:ind w:leftChars="200" w:left="420" w:firstLineChars="50" w:firstLine="105"/>
        <w:jc w:val="left"/>
        <w:rPr>
          <w:rFonts w:cs="Times New Roman"/>
        </w:rPr>
      </w:pPr>
      <w:r>
        <w:rPr>
          <w:rFonts w:cs="Times New Roman"/>
        </w:rPr>
        <w:t>A</w:t>
      </w:r>
      <w:r>
        <w:rPr>
          <w:rFonts w:cs="Times New Roman" w:hint="eastAsia"/>
        </w:rPr>
        <w:t>．</w:t>
      </w:r>
      <w:r>
        <w:rPr>
          <w:rFonts w:cs="Times New Roman"/>
        </w:rPr>
        <w:t>gsin</w:t>
      </w:r>
      <w:r>
        <w:rPr>
          <w:rFonts w:cs="Times New Roman"/>
          <w:i/>
          <w:iCs/>
        </w:rPr>
        <w:t>θ</w:t>
      </w:r>
      <w:r>
        <w:rPr>
          <w:rFonts w:cs="Times New Roman"/>
        </w:rPr>
        <w:t xml:space="preserve">    B</w:t>
      </w:r>
      <w:r>
        <w:rPr>
          <w:rFonts w:cs="Times New Roman" w:hint="eastAsia"/>
        </w:rPr>
        <w:t>．</w:t>
      </w:r>
      <w:r>
        <w:rPr>
          <w:rFonts w:cs="Times New Roman"/>
        </w:rPr>
        <w:t>gcos</w:t>
      </w:r>
      <w:r>
        <w:rPr>
          <w:rFonts w:cs="Times New Roman"/>
          <w:i/>
          <w:iCs/>
        </w:rPr>
        <w:t>θ</w:t>
      </w:r>
      <w:r>
        <w:rPr>
          <w:rFonts w:cs="Times New Roman"/>
        </w:rPr>
        <w:t xml:space="preserve">   C</w:t>
      </w:r>
      <w:r>
        <w:rPr>
          <w:rFonts w:cs="Times New Roman" w:hint="eastAsia"/>
        </w:rPr>
        <w:t>．</w:t>
      </w:r>
      <w:r>
        <w:rPr>
          <w:rFonts w:cs="Times New Roman"/>
        </w:rPr>
        <w:t>gtan</w:t>
      </w:r>
      <w:r>
        <w:rPr>
          <w:rFonts w:cs="Times New Roman"/>
          <w:i/>
          <w:iCs/>
        </w:rPr>
        <w:t>θ</w:t>
      </w:r>
      <w:r>
        <w:rPr>
          <w:rFonts w:cs="Times New Roman"/>
        </w:rPr>
        <w:t xml:space="preserve">   D</w:t>
      </w:r>
      <w:r>
        <w:rPr>
          <w:rFonts w:cs="Times New Roman" w:hint="eastAsia"/>
        </w:rPr>
        <w:t>．</w:t>
      </w:r>
      <w:r>
        <w:rPr>
          <w:rFonts w:cs="Times New Roman"/>
        </w:rPr>
        <w:t>gcot</w:t>
      </w:r>
      <w:r>
        <w:rPr>
          <w:rFonts w:cs="Times New Roman"/>
          <w:i/>
          <w:iCs/>
        </w:rPr>
        <w:t>θ</w:t>
      </w:r>
    </w:p>
    <w:p w14:paraId="3D791650" w14:textId="65A1DD08" w:rsidR="005D05A5" w:rsidRDefault="005D05A5" w:rsidP="005D05A5">
      <w:pPr>
        <w:spacing w:line="300" w:lineRule="auto"/>
        <w:ind w:left="315" w:hangingChars="150" w:hanging="315"/>
        <w:rPr>
          <w:rFonts w:cs="Times New Roman"/>
        </w:rPr>
      </w:pPr>
      <w:r>
        <w:rPr>
          <w:noProof/>
        </w:rPr>
        <w:drawing>
          <wp:anchor distT="0" distB="0" distL="114935" distR="114935" simplePos="0" relativeHeight="251680768" behindDoc="1" locked="0" layoutInCell="1" allowOverlap="1" wp14:anchorId="4637C09B" wp14:editId="291E7499">
            <wp:simplePos x="0" y="0"/>
            <wp:positionH relativeFrom="column">
              <wp:posOffset>3908425</wp:posOffset>
            </wp:positionH>
            <wp:positionV relativeFrom="paragraph">
              <wp:posOffset>323215</wp:posOffset>
            </wp:positionV>
            <wp:extent cx="1262380" cy="725805"/>
            <wp:effectExtent l="0" t="0" r="0" b="0"/>
            <wp:wrapTight wrapText="left">
              <wp:wrapPolygon edited="0">
                <wp:start x="4889" y="0"/>
                <wp:lineTo x="0" y="9638"/>
                <wp:lineTo x="0" y="19843"/>
                <wp:lineTo x="11082" y="20976"/>
                <wp:lineTo x="20535" y="20976"/>
                <wp:lineTo x="21187" y="17575"/>
                <wp:lineTo x="21187" y="16441"/>
                <wp:lineTo x="19883" y="7937"/>
                <wp:lineTo x="12060" y="2268"/>
                <wp:lineTo x="7171" y="0"/>
                <wp:lineTo x="4889" y="0"/>
              </wp:wrapPolygon>
            </wp:wrapTight>
            <wp:docPr id="11258643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262380" cy="725805"/>
                    </a:xfrm>
                    <a:prstGeom prst="rect">
                      <a:avLst/>
                    </a:prstGeom>
                    <a:noFill/>
                  </pic:spPr>
                </pic:pic>
              </a:graphicData>
            </a:graphic>
            <wp14:sizeRelH relativeFrom="page">
              <wp14:pctWidth>0</wp14:pctWidth>
            </wp14:sizeRelH>
            <wp14:sizeRelV relativeFrom="page">
              <wp14:pctHeight>0</wp14:pctHeight>
            </wp14:sizeRelV>
          </wp:anchor>
        </w:drawing>
      </w:r>
      <w:r>
        <w:rPr>
          <w:rFonts w:cs="Times New Roman"/>
        </w:rPr>
        <w:t>2</w:t>
      </w:r>
      <w:r>
        <w:rPr>
          <w:rFonts w:cs="Times New Roman" w:hint="eastAsia"/>
        </w:rPr>
        <w:t>．汽车质检时，将汽车的主动轮压在两个粗细相同的有固定转动轴的滚筒上，使车轮转动时汽车仍在原地不动，如图所示．车内轮</w:t>
      </w:r>
      <w:r>
        <w:rPr>
          <w:rFonts w:cs="Times New Roman"/>
        </w:rPr>
        <w:t>A</w:t>
      </w:r>
      <w:r>
        <w:rPr>
          <w:rFonts w:cs="Times New Roman" w:hint="eastAsia"/>
        </w:rPr>
        <w:t>的半径为</w:t>
      </w:r>
      <w:r>
        <w:rPr>
          <w:rFonts w:cs="Times New Roman"/>
          <w:i/>
        </w:rPr>
        <w:t>R</w:t>
      </w:r>
      <w:r>
        <w:rPr>
          <w:rFonts w:eastAsia="Times New Roman" w:cs="Times New Roman"/>
          <w:iCs/>
          <w:vertAlign w:val="subscript"/>
        </w:rPr>
        <w:t>A</w:t>
      </w:r>
      <w:r>
        <w:rPr>
          <w:rFonts w:cs="Times New Roman" w:hint="eastAsia"/>
        </w:rPr>
        <w:t>，车外轮</w:t>
      </w:r>
      <w:r>
        <w:rPr>
          <w:rFonts w:cs="Times New Roman"/>
        </w:rPr>
        <w:t>B</w:t>
      </w:r>
      <w:r>
        <w:rPr>
          <w:rFonts w:cs="Times New Roman" w:hint="eastAsia"/>
        </w:rPr>
        <w:t>的半径为</w:t>
      </w:r>
      <w:r>
        <w:rPr>
          <w:rFonts w:cs="Times New Roman"/>
          <w:i/>
        </w:rPr>
        <w:t>R</w:t>
      </w:r>
      <w:r>
        <w:rPr>
          <w:rFonts w:eastAsia="Times New Roman" w:cs="Times New Roman"/>
          <w:iCs/>
          <w:vertAlign w:val="subscript"/>
        </w:rPr>
        <w:t>B</w:t>
      </w:r>
      <w:r>
        <w:rPr>
          <w:rFonts w:cs="Times New Roman" w:hint="eastAsia"/>
        </w:rPr>
        <w:t>，滚筒</w:t>
      </w:r>
      <w:r>
        <w:rPr>
          <w:rFonts w:cs="Times New Roman"/>
        </w:rPr>
        <w:t>C</w:t>
      </w:r>
      <w:r>
        <w:rPr>
          <w:rFonts w:cs="Times New Roman" w:hint="eastAsia"/>
        </w:rPr>
        <w:t>的半径为</w:t>
      </w:r>
      <w:r>
        <w:rPr>
          <w:rFonts w:cs="Times New Roman"/>
          <w:i/>
        </w:rPr>
        <w:t>R</w:t>
      </w:r>
      <w:r>
        <w:rPr>
          <w:rFonts w:eastAsia="Times New Roman" w:cs="Times New Roman"/>
          <w:iCs/>
          <w:vertAlign w:val="subscript"/>
        </w:rPr>
        <w:t>C</w:t>
      </w:r>
      <w:r>
        <w:rPr>
          <w:rFonts w:cs="Times New Roman" w:hint="eastAsia"/>
        </w:rPr>
        <w:t>，车轮与滚筒间不打滑，当车轮以恒定速度运行时，</w:t>
      </w:r>
      <w:r>
        <w:rPr>
          <w:rFonts w:cs="Times New Roman"/>
        </w:rPr>
        <w:t>A</w:t>
      </w:r>
      <w:r>
        <w:rPr>
          <w:rFonts w:cs="Times New Roman" w:hint="eastAsia"/>
        </w:rPr>
        <w:t>、</w:t>
      </w:r>
      <w:r>
        <w:rPr>
          <w:rFonts w:cs="Times New Roman"/>
        </w:rPr>
        <w:t>B</w:t>
      </w:r>
      <w:r>
        <w:rPr>
          <w:rFonts w:cs="Times New Roman" w:hint="eastAsia"/>
        </w:rPr>
        <w:t>轮边缘的线速度大小之比为</w:t>
      </w:r>
      <w:r>
        <w:rPr>
          <w:rFonts w:cs="Times New Roman"/>
        </w:rPr>
        <w:t>______</w:t>
      </w:r>
      <w:r>
        <w:rPr>
          <w:rFonts w:cs="Times New Roman" w:hint="eastAsia"/>
        </w:rPr>
        <w:t>，</w:t>
      </w:r>
      <w:r>
        <w:rPr>
          <w:rFonts w:cs="Times New Roman"/>
        </w:rPr>
        <w:t>B</w:t>
      </w:r>
      <w:r>
        <w:rPr>
          <w:rFonts w:cs="Times New Roman" w:hint="eastAsia"/>
        </w:rPr>
        <w:t>、</w:t>
      </w:r>
      <w:r>
        <w:rPr>
          <w:rFonts w:cs="Times New Roman"/>
        </w:rPr>
        <w:t>C</w:t>
      </w:r>
      <w:r>
        <w:rPr>
          <w:rFonts w:cs="Times New Roman" w:hint="eastAsia"/>
        </w:rPr>
        <w:t>轮边缘的向心加速度大小之比为</w:t>
      </w:r>
      <w:r>
        <w:rPr>
          <w:rFonts w:cs="Times New Roman"/>
        </w:rPr>
        <w:t>______</w:t>
      </w:r>
      <w:r>
        <w:rPr>
          <w:rFonts w:cs="Times New Roman" w:hint="eastAsia"/>
        </w:rPr>
        <w:t>．</w:t>
      </w:r>
    </w:p>
    <w:p w14:paraId="6959D5CC" w14:textId="04747E63" w:rsidR="005D05A5" w:rsidRDefault="005D05A5" w:rsidP="005D05A5">
      <w:pPr>
        <w:spacing w:line="300" w:lineRule="auto"/>
        <w:ind w:left="315" w:hangingChars="150" w:hanging="315"/>
        <w:rPr>
          <w:rFonts w:cs="Times New Roman"/>
        </w:rPr>
      </w:pPr>
      <w:r>
        <w:rPr>
          <w:noProof/>
        </w:rPr>
        <w:drawing>
          <wp:anchor distT="0" distB="0" distL="114935" distR="114935" simplePos="0" relativeHeight="251681792" behindDoc="1" locked="0" layoutInCell="1" allowOverlap="1" wp14:anchorId="63E4CC0E" wp14:editId="106BE7FA">
            <wp:simplePos x="0" y="0"/>
            <wp:positionH relativeFrom="column">
              <wp:posOffset>4020185</wp:posOffset>
            </wp:positionH>
            <wp:positionV relativeFrom="paragraph">
              <wp:posOffset>235585</wp:posOffset>
            </wp:positionV>
            <wp:extent cx="1098550" cy="593725"/>
            <wp:effectExtent l="0" t="0" r="6350" b="0"/>
            <wp:wrapTight wrapText="left">
              <wp:wrapPolygon edited="0">
                <wp:start x="8240" y="0"/>
                <wp:lineTo x="5618" y="693"/>
                <wp:lineTo x="0" y="8317"/>
                <wp:lineTo x="0" y="20791"/>
                <wp:lineTo x="1124" y="20791"/>
                <wp:lineTo x="20601" y="20791"/>
                <wp:lineTo x="20976" y="20791"/>
                <wp:lineTo x="21350" y="16633"/>
                <wp:lineTo x="20976" y="9010"/>
                <wp:lineTo x="14608" y="1386"/>
                <wp:lineTo x="10862" y="0"/>
                <wp:lineTo x="8240" y="0"/>
              </wp:wrapPolygon>
            </wp:wrapTight>
            <wp:docPr id="548117645"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098550" cy="593725"/>
                    </a:xfrm>
                    <a:prstGeom prst="rect">
                      <a:avLst/>
                    </a:prstGeom>
                    <a:noFill/>
                  </pic:spPr>
                </pic:pic>
              </a:graphicData>
            </a:graphic>
            <wp14:sizeRelH relativeFrom="page">
              <wp14:pctWidth>0</wp14:pctWidth>
            </wp14:sizeRelH>
            <wp14:sizeRelV relativeFrom="page">
              <wp14:pctHeight>0</wp14:pctHeight>
            </wp14:sizeRelV>
          </wp:anchor>
        </w:drawing>
      </w:r>
      <w:r>
        <w:rPr>
          <w:rFonts w:cs="Times New Roman"/>
        </w:rPr>
        <w:t>3</w:t>
      </w:r>
      <w:r>
        <w:rPr>
          <w:rFonts w:cs="Times New Roman" w:hint="eastAsia"/>
        </w:rPr>
        <w:t>．汽车在水平路面向前运动，后轮胎外测的边缘上有一个黑色小石子，如图所示．当汽车运动速度为</w:t>
      </w:r>
      <w:r>
        <w:rPr>
          <w:rFonts w:eastAsia="Times New Roman" w:cs="Times New Roman"/>
          <w:i/>
        </w:rPr>
        <w:t>v</w:t>
      </w:r>
      <w:r>
        <w:rPr>
          <w:rFonts w:cs="Times New Roman" w:hint="eastAsia"/>
          <w:iCs/>
        </w:rPr>
        <w:t>时</w:t>
      </w:r>
      <w:r>
        <w:rPr>
          <w:rFonts w:cs="Times New Roman" w:hint="eastAsia"/>
        </w:rPr>
        <w:t>，小石子刚好运动到达最高点且离开轮胎．</w:t>
      </w:r>
      <w:r>
        <w:rPr>
          <w:rFonts w:eastAsia="新宋体" w:cs="Times New Roman" w:hint="eastAsia"/>
        </w:rPr>
        <w:t>已知</w:t>
      </w:r>
      <w:r>
        <w:rPr>
          <w:rFonts w:cs="Times New Roman" w:hint="eastAsia"/>
        </w:rPr>
        <w:t>汽车轮胎半径为</w:t>
      </w:r>
      <w:r>
        <w:rPr>
          <w:rFonts w:cs="Times New Roman"/>
          <w:i/>
        </w:rPr>
        <w:t>R</w:t>
      </w:r>
      <w:r>
        <w:rPr>
          <w:rFonts w:cs="Times New Roman" w:hint="eastAsia"/>
        </w:rPr>
        <w:t>，</w:t>
      </w:r>
      <w:r>
        <w:rPr>
          <w:rFonts w:eastAsia="新宋体" w:cs="Times New Roman" w:hint="eastAsia"/>
        </w:rPr>
        <w:t>重力加速度为</w:t>
      </w:r>
      <w:r>
        <w:rPr>
          <w:rFonts w:eastAsia="新宋体" w:cs="Times New Roman"/>
          <w:i/>
          <w:iCs/>
        </w:rPr>
        <w:t>g</w:t>
      </w:r>
      <w:r>
        <w:rPr>
          <w:rFonts w:eastAsia="新宋体" w:cs="Times New Roman" w:hint="eastAsia"/>
        </w:rPr>
        <w:t>，</w:t>
      </w:r>
      <w:r>
        <w:rPr>
          <w:rFonts w:cs="Times New Roman" w:hint="eastAsia"/>
        </w:rPr>
        <w:t>则小石子在最高点离开轮胎时的速度为</w:t>
      </w:r>
      <w:r>
        <w:rPr>
          <w:rFonts w:eastAsia="Times New Roman" w:cs="Times New Roman"/>
          <w:i/>
        </w:rPr>
        <w:t>______</w:t>
      </w:r>
      <w:r>
        <w:rPr>
          <w:rFonts w:cs="Times New Roman" w:hint="eastAsia"/>
        </w:rPr>
        <w:t>；小石子经过</w:t>
      </w:r>
      <w:r>
        <w:rPr>
          <w:rFonts w:eastAsia="Times New Roman" w:cs="Times New Roman"/>
          <w:i/>
        </w:rPr>
        <w:t>______</w:t>
      </w:r>
      <w:r>
        <w:rPr>
          <w:rFonts w:cs="Times New Roman" w:hint="eastAsia"/>
        </w:rPr>
        <w:t>时间落到路面．</w:t>
      </w:r>
    </w:p>
    <w:p w14:paraId="366BF20A" w14:textId="047E52A6" w:rsidR="005D05A5" w:rsidRDefault="005D05A5" w:rsidP="005D05A5">
      <w:pPr>
        <w:shd w:val="clear" w:color="auto" w:fill="FFFFFF"/>
        <w:spacing w:line="300" w:lineRule="auto"/>
        <w:ind w:left="315" w:hangingChars="150" w:hanging="315"/>
        <w:jc w:val="left"/>
        <w:rPr>
          <w:rFonts w:cs="Times New Roman"/>
        </w:rPr>
      </w:pPr>
      <w:r>
        <w:rPr>
          <w:noProof/>
        </w:rPr>
        <w:drawing>
          <wp:anchor distT="0" distB="0" distL="114935" distR="114935" simplePos="0" relativeHeight="251682816" behindDoc="1" locked="0" layoutInCell="1" allowOverlap="1" wp14:anchorId="5B751571" wp14:editId="16AF25DC">
            <wp:simplePos x="0" y="0"/>
            <wp:positionH relativeFrom="column">
              <wp:posOffset>4011930</wp:posOffset>
            </wp:positionH>
            <wp:positionV relativeFrom="paragraph">
              <wp:posOffset>320675</wp:posOffset>
            </wp:positionV>
            <wp:extent cx="1204595" cy="826770"/>
            <wp:effectExtent l="0" t="0" r="0" b="0"/>
            <wp:wrapTight wrapText="left">
              <wp:wrapPolygon edited="0">
                <wp:start x="5807" y="0"/>
                <wp:lineTo x="0" y="5475"/>
                <wp:lineTo x="0" y="20903"/>
                <wp:lineTo x="21179" y="20903"/>
                <wp:lineTo x="21179" y="0"/>
                <wp:lineTo x="5807" y="0"/>
              </wp:wrapPolygon>
            </wp:wrapTight>
            <wp:docPr id="77014231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204595" cy="826770"/>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935" distR="114935" simplePos="0" relativeHeight="251677696" behindDoc="1" locked="0" layoutInCell="1" allowOverlap="1" wp14:anchorId="35C48085" wp14:editId="6E792CD8">
            <wp:simplePos x="0" y="0"/>
            <wp:positionH relativeFrom="column">
              <wp:posOffset>4180840</wp:posOffset>
            </wp:positionH>
            <wp:positionV relativeFrom="paragraph">
              <wp:posOffset>1396365</wp:posOffset>
            </wp:positionV>
            <wp:extent cx="1049655" cy="1226185"/>
            <wp:effectExtent l="0" t="0" r="0" b="0"/>
            <wp:wrapTight wrapText="left">
              <wp:wrapPolygon edited="0">
                <wp:start x="0" y="0"/>
                <wp:lineTo x="0" y="21141"/>
                <wp:lineTo x="21169" y="21141"/>
                <wp:lineTo x="21169" y="0"/>
                <wp:lineTo x="0" y="0"/>
              </wp:wrapPolygon>
            </wp:wrapTight>
            <wp:docPr id="1950943406"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049655" cy="1226185"/>
                    </a:xfrm>
                    <a:prstGeom prst="rect">
                      <a:avLst/>
                    </a:prstGeom>
                    <a:noFill/>
                  </pic:spPr>
                </pic:pic>
              </a:graphicData>
            </a:graphic>
            <wp14:sizeRelH relativeFrom="page">
              <wp14:pctWidth>0</wp14:pctWidth>
            </wp14:sizeRelH>
            <wp14:sizeRelV relativeFrom="page">
              <wp14:pctHeight>0</wp14:pctHeight>
            </wp14:sizeRelV>
          </wp:anchor>
        </w:drawing>
      </w:r>
      <w:r>
        <w:rPr>
          <w:rFonts w:cs="Times New Roman"/>
        </w:rPr>
        <w:t>4</w:t>
      </w:r>
      <w:r>
        <w:rPr>
          <w:rFonts w:cs="Times New Roman" w:hint="eastAsia"/>
        </w:rPr>
        <w:t>．某汽车安全气囊的触发装置如图所示，金属球被强磁铁吸引固定．当汽车受到猛烈撞击，且加速度大于</w:t>
      </w:r>
      <w:r>
        <w:rPr>
          <w:rFonts w:cs="Times New Roman"/>
        </w:rPr>
        <w:t>400m/s</w:t>
      </w:r>
      <w:r>
        <w:rPr>
          <w:rFonts w:cs="Times New Roman"/>
          <w:vertAlign w:val="superscript"/>
        </w:rPr>
        <w:t>2</w:t>
      </w:r>
      <w:r>
        <w:rPr>
          <w:rFonts w:cs="Times New Roman" w:hint="eastAsia"/>
        </w:rPr>
        <w:t>时，金属球会脱离强磁铁，并沿导轨运动而接通电路使安全气囊打开．若金属球的质量为</w:t>
      </w:r>
      <w:r>
        <w:rPr>
          <w:rFonts w:cs="Times New Roman"/>
        </w:rPr>
        <w:t>50g</w:t>
      </w:r>
      <w:r>
        <w:rPr>
          <w:rFonts w:cs="Times New Roman" w:hint="eastAsia"/>
        </w:rPr>
        <w:t>，则强磁铁对金属球的最大引力为</w:t>
      </w:r>
      <w:r>
        <w:rPr>
          <w:rFonts w:eastAsia="Times New Roman" w:cs="Times New Roman"/>
          <w:i/>
        </w:rPr>
        <w:t>______</w:t>
      </w:r>
      <w:r>
        <w:rPr>
          <w:rFonts w:cs="Times New Roman"/>
          <w:iCs/>
        </w:rPr>
        <w:t>N</w:t>
      </w:r>
      <w:r>
        <w:rPr>
          <w:rFonts w:cs="Times New Roman" w:hint="eastAsia"/>
        </w:rPr>
        <w:t>，当汽车紧急加速时，金属球对强磁铁的压力将</w:t>
      </w:r>
      <w:r>
        <w:rPr>
          <w:rFonts w:eastAsia="Times New Roman" w:cs="Times New Roman"/>
          <w:i/>
        </w:rPr>
        <w:t>_____</w:t>
      </w:r>
      <w:r>
        <w:rPr>
          <w:rFonts w:cs="Times New Roman" w:hint="eastAsia"/>
        </w:rPr>
        <w:t>（选填</w:t>
      </w:r>
      <w:r>
        <w:rPr>
          <w:rFonts w:cs="Times New Roman"/>
        </w:rPr>
        <w:t>“</w:t>
      </w:r>
      <w:r>
        <w:rPr>
          <w:rFonts w:cs="Times New Roman" w:hint="eastAsia"/>
        </w:rPr>
        <w:t>变小</w:t>
      </w:r>
      <w:r>
        <w:rPr>
          <w:rFonts w:cs="Times New Roman"/>
        </w:rPr>
        <w:t>”“</w:t>
      </w:r>
      <w:r>
        <w:rPr>
          <w:rFonts w:cs="Times New Roman" w:hint="eastAsia"/>
        </w:rPr>
        <w:t>变大</w:t>
      </w:r>
      <w:r>
        <w:rPr>
          <w:rFonts w:cs="Times New Roman"/>
        </w:rPr>
        <w:t>”</w:t>
      </w:r>
      <w:r>
        <w:rPr>
          <w:rFonts w:cs="Times New Roman" w:hint="eastAsia"/>
        </w:rPr>
        <w:t>或</w:t>
      </w:r>
      <w:r>
        <w:rPr>
          <w:rFonts w:cs="Times New Roman"/>
        </w:rPr>
        <w:t>“</w:t>
      </w:r>
      <w:r>
        <w:rPr>
          <w:rFonts w:cs="Times New Roman" w:hint="eastAsia"/>
        </w:rPr>
        <w:t>不变</w:t>
      </w:r>
      <w:r>
        <w:rPr>
          <w:rFonts w:cs="Times New Roman"/>
        </w:rPr>
        <w:t>”</w:t>
      </w:r>
      <w:r>
        <w:rPr>
          <w:rFonts w:cs="Times New Roman" w:hint="eastAsia"/>
        </w:rPr>
        <w:t>）．</w:t>
      </w:r>
    </w:p>
    <w:p w14:paraId="663137EE" w14:textId="77777777" w:rsidR="005D05A5" w:rsidRDefault="005D05A5" w:rsidP="005D05A5">
      <w:pPr>
        <w:shd w:val="clear" w:color="auto" w:fill="FFFFFF"/>
        <w:spacing w:line="300" w:lineRule="auto"/>
        <w:ind w:left="315" w:hangingChars="150" w:hanging="315"/>
        <w:jc w:val="left"/>
        <w:rPr>
          <w:rFonts w:cs="Times New Roman"/>
        </w:rPr>
      </w:pPr>
      <w:r>
        <w:rPr>
          <w:rFonts w:cs="Times New Roman"/>
        </w:rPr>
        <w:t>5</w:t>
      </w:r>
      <w:r>
        <w:rPr>
          <w:rFonts w:cs="Times New Roman" w:hint="eastAsia"/>
        </w:rPr>
        <w:t>．在高铁的每节车厢都安装大量不同功能的传感器．如图所示为霍尔元件做成的磁传感器，该霍尔元件自由移动电荷为负电荷，若电流由</w:t>
      </w:r>
      <w:r>
        <w:rPr>
          <w:rFonts w:cs="Times New Roman"/>
        </w:rPr>
        <w:t>a</w:t>
      </w:r>
      <w:r>
        <w:rPr>
          <w:rFonts w:cs="Times New Roman" w:hint="eastAsia"/>
        </w:rPr>
        <w:t>流向</w:t>
      </w:r>
      <w:r>
        <w:rPr>
          <w:rFonts w:cs="Times New Roman"/>
        </w:rPr>
        <w:t>b</w:t>
      </w:r>
      <w:r>
        <w:rPr>
          <w:rFonts w:cs="Times New Roman" w:hint="eastAsia"/>
        </w:rPr>
        <w:t>时，</w:t>
      </w:r>
      <w:r>
        <w:rPr>
          <w:rFonts w:cs="Times New Roman"/>
        </w:rPr>
        <w:t>M</w:t>
      </w:r>
      <w:r>
        <w:rPr>
          <w:rFonts w:cs="Times New Roman" w:hint="eastAsia"/>
        </w:rPr>
        <w:t>、</w:t>
      </w:r>
      <w:r>
        <w:rPr>
          <w:rFonts w:cs="Times New Roman"/>
        </w:rPr>
        <w:t>N</w:t>
      </w:r>
      <w:r>
        <w:rPr>
          <w:rFonts w:cs="Times New Roman" w:hint="eastAsia"/>
        </w:rPr>
        <w:t>两极电势差</w:t>
      </w:r>
      <w:r>
        <w:rPr>
          <w:rFonts w:cs="Times New Roman"/>
        </w:rPr>
        <w:t>U</w:t>
      </w:r>
      <w:r>
        <w:rPr>
          <w:rFonts w:cs="Times New Roman"/>
          <w:vertAlign w:val="subscript"/>
        </w:rPr>
        <w:t>MN</w:t>
      </w:r>
      <w:r>
        <w:rPr>
          <w:rFonts w:cs="Times New Roman"/>
        </w:rPr>
        <w:t>&gt;0</w:t>
      </w:r>
      <w:r>
        <w:rPr>
          <w:rFonts w:cs="Times New Roman" w:hint="eastAsia"/>
        </w:rPr>
        <w:t>，则图中的磁场方向向</w:t>
      </w:r>
      <w:r>
        <w:rPr>
          <w:rFonts w:eastAsia="Times New Roman" w:cs="Times New Roman"/>
          <w:i/>
        </w:rPr>
        <w:t>_____</w:t>
      </w:r>
      <w:r>
        <w:rPr>
          <w:rFonts w:cs="Times New Roman" w:hint="eastAsia"/>
        </w:rPr>
        <w:t>（选填</w:t>
      </w:r>
      <w:r>
        <w:rPr>
          <w:rFonts w:cs="Times New Roman"/>
        </w:rPr>
        <w:t>“</w:t>
      </w:r>
      <w:r>
        <w:rPr>
          <w:rFonts w:cs="Times New Roman" w:hint="eastAsia"/>
        </w:rPr>
        <w:t>上</w:t>
      </w:r>
      <w:r>
        <w:rPr>
          <w:rFonts w:cs="Times New Roman"/>
        </w:rPr>
        <w:t>”</w:t>
      </w:r>
      <w:r>
        <w:rPr>
          <w:rFonts w:cs="Times New Roman" w:hint="eastAsia"/>
        </w:rPr>
        <w:t>或</w:t>
      </w:r>
      <w:r>
        <w:rPr>
          <w:rFonts w:cs="Times New Roman"/>
        </w:rPr>
        <w:t>“</w:t>
      </w:r>
      <w:r>
        <w:rPr>
          <w:rFonts w:cs="Times New Roman" w:hint="eastAsia"/>
        </w:rPr>
        <w:t>下</w:t>
      </w:r>
      <w:r>
        <w:rPr>
          <w:rFonts w:cs="Times New Roman"/>
        </w:rPr>
        <w:t>”</w:t>
      </w:r>
      <w:r>
        <w:rPr>
          <w:rFonts w:cs="Times New Roman" w:hint="eastAsia"/>
        </w:rPr>
        <w:t>）．电势差</w:t>
      </w:r>
      <w:r>
        <w:rPr>
          <w:rFonts w:cs="Times New Roman"/>
        </w:rPr>
        <w:t>U</w:t>
      </w:r>
      <w:r>
        <w:rPr>
          <w:rFonts w:cs="Times New Roman"/>
          <w:vertAlign w:val="subscript"/>
        </w:rPr>
        <w:t>MN</w:t>
      </w:r>
      <w:r>
        <w:rPr>
          <w:rFonts w:cs="Times New Roman" w:hint="eastAsia"/>
        </w:rPr>
        <w:t>越大，测得的磁感应强度越</w:t>
      </w:r>
      <w:r>
        <w:rPr>
          <w:rFonts w:eastAsia="Times New Roman" w:cs="Times New Roman"/>
          <w:i/>
        </w:rPr>
        <w:t>_____</w:t>
      </w:r>
      <w:r>
        <w:rPr>
          <w:rFonts w:cs="Times New Roman" w:hint="eastAsia"/>
        </w:rPr>
        <w:t>（选填</w:t>
      </w:r>
      <w:r>
        <w:rPr>
          <w:rFonts w:cs="Times New Roman"/>
        </w:rPr>
        <w:t>“</w:t>
      </w:r>
      <w:r>
        <w:rPr>
          <w:rFonts w:cs="Times New Roman" w:hint="eastAsia"/>
        </w:rPr>
        <w:t>大</w:t>
      </w:r>
      <w:r>
        <w:rPr>
          <w:rFonts w:cs="Times New Roman"/>
        </w:rPr>
        <w:t>”</w:t>
      </w:r>
      <w:r>
        <w:rPr>
          <w:rFonts w:cs="Times New Roman" w:hint="eastAsia"/>
        </w:rPr>
        <w:t>或</w:t>
      </w:r>
      <w:r>
        <w:rPr>
          <w:rFonts w:cs="Times New Roman"/>
        </w:rPr>
        <w:t>“</w:t>
      </w:r>
      <w:r>
        <w:rPr>
          <w:rFonts w:cs="Times New Roman" w:hint="eastAsia"/>
        </w:rPr>
        <w:t>小</w:t>
      </w:r>
      <w:r>
        <w:rPr>
          <w:rFonts w:cs="Times New Roman"/>
        </w:rPr>
        <w:t>”</w:t>
      </w:r>
      <w:r>
        <w:rPr>
          <w:rFonts w:cs="Times New Roman" w:hint="eastAsia"/>
        </w:rPr>
        <w:t>）</w:t>
      </w:r>
    </w:p>
    <w:p w14:paraId="093B9E8C" w14:textId="77777777" w:rsidR="005D05A5" w:rsidRDefault="005D05A5" w:rsidP="005D05A5">
      <w:pPr>
        <w:rPr>
          <w:rFonts w:cs="Times New Roman"/>
          <w:b/>
          <w:bCs/>
        </w:rPr>
      </w:pPr>
      <w:r>
        <w:rPr>
          <w:rFonts w:cs="Times New Roman"/>
          <w:b/>
          <w:bCs/>
        </w:rPr>
        <w:br w:type="page"/>
      </w:r>
    </w:p>
    <w:p w14:paraId="4F3E28B7" w14:textId="77777777" w:rsidR="005D05A5" w:rsidRDefault="005D05A5" w:rsidP="005D05A5">
      <w:pPr>
        <w:shd w:val="clear" w:color="auto" w:fill="FFFFFF"/>
        <w:spacing w:line="300" w:lineRule="auto"/>
        <w:jc w:val="left"/>
        <w:rPr>
          <w:rFonts w:cs="Times New Roman"/>
          <w:b/>
          <w:bCs/>
        </w:rPr>
      </w:pPr>
      <w:r>
        <w:rPr>
          <w:rFonts w:cs="Times New Roman" w:hint="eastAsia"/>
          <w:b/>
          <w:bCs/>
        </w:rPr>
        <w:t>二、航天科技（</w:t>
      </w:r>
      <w:r>
        <w:rPr>
          <w:rFonts w:cs="Times New Roman"/>
          <w:b/>
          <w:bCs/>
        </w:rPr>
        <w:t>20</w:t>
      </w:r>
      <w:r>
        <w:rPr>
          <w:rFonts w:cs="Times New Roman" w:hint="eastAsia"/>
          <w:b/>
          <w:bCs/>
        </w:rPr>
        <w:t>分）</w:t>
      </w:r>
    </w:p>
    <w:p w14:paraId="1EACD5BD" w14:textId="77777777" w:rsidR="005D05A5" w:rsidRDefault="005D05A5" w:rsidP="005D05A5">
      <w:pPr>
        <w:shd w:val="clear" w:color="auto" w:fill="FFFFFF"/>
        <w:spacing w:afterLines="50" w:after="156" w:line="300" w:lineRule="auto"/>
        <w:ind w:firstLineChars="200" w:firstLine="420"/>
        <w:jc w:val="left"/>
        <w:rPr>
          <w:rFonts w:eastAsia="仿宋" w:cs="Times New Roman"/>
        </w:rPr>
      </w:pPr>
      <w:r>
        <w:rPr>
          <w:rFonts w:eastAsia="仿宋" w:cs="Times New Roman" w:hint="eastAsia"/>
          <w:color w:val="333333"/>
          <w:shd w:val="clear" w:color="auto" w:fill="FFFFFF"/>
        </w:rPr>
        <w:t>我国的航天科技飞速发展，在运载火箭、人造卫星、载人航天、天体探测以及失重条件下的各种实验等方面都取得了辉煌的成就．</w:t>
      </w:r>
    </w:p>
    <w:p w14:paraId="679084A8" w14:textId="0EACE675" w:rsidR="005D05A5" w:rsidRDefault="005D05A5" w:rsidP="005D05A5">
      <w:pPr>
        <w:spacing w:afterLines="50" w:after="156" w:line="300" w:lineRule="auto"/>
        <w:ind w:left="315" w:hangingChars="150" w:hanging="315"/>
        <w:rPr>
          <w:rFonts w:eastAsia="新宋体" w:cs="Times New Roman"/>
        </w:rPr>
      </w:pPr>
      <w:r>
        <w:rPr>
          <w:noProof/>
        </w:rPr>
        <w:drawing>
          <wp:anchor distT="0" distB="0" distL="114935" distR="114935" simplePos="0" relativeHeight="251672576" behindDoc="1" locked="0" layoutInCell="1" allowOverlap="1" wp14:anchorId="4E833A71" wp14:editId="3A4ACAC1">
            <wp:simplePos x="0" y="0"/>
            <wp:positionH relativeFrom="column">
              <wp:posOffset>4772660</wp:posOffset>
            </wp:positionH>
            <wp:positionV relativeFrom="paragraph">
              <wp:posOffset>88265</wp:posOffset>
            </wp:positionV>
            <wp:extent cx="407670" cy="934085"/>
            <wp:effectExtent l="0" t="0" r="0" b="0"/>
            <wp:wrapTight wrapText="left">
              <wp:wrapPolygon edited="0">
                <wp:start x="0" y="0"/>
                <wp:lineTo x="0" y="21145"/>
                <wp:lineTo x="20187" y="21145"/>
                <wp:lineTo x="20187" y="0"/>
                <wp:lineTo x="0" y="0"/>
              </wp:wrapPolygon>
            </wp:wrapTight>
            <wp:docPr id="35362620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407670" cy="934085"/>
                    </a:xfrm>
                    <a:prstGeom prst="rect">
                      <a:avLst/>
                    </a:prstGeom>
                    <a:noFill/>
                  </pic:spPr>
                </pic:pic>
              </a:graphicData>
            </a:graphic>
            <wp14:sizeRelH relativeFrom="page">
              <wp14:pctWidth>0</wp14:pctWidth>
            </wp14:sizeRelH>
            <wp14:sizeRelV relativeFrom="page">
              <wp14:pctHeight>0</wp14:pctHeight>
            </wp14:sizeRelV>
          </wp:anchor>
        </w:drawing>
      </w:r>
      <w:r>
        <w:rPr>
          <w:rFonts w:cs="Times New Roman"/>
        </w:rPr>
        <w:t>1</w:t>
      </w:r>
      <w:r>
        <w:rPr>
          <w:rFonts w:eastAsia="新宋体" w:cs="Times New Roman" w:hint="eastAsia"/>
        </w:rPr>
        <w:t>．总质量为</w:t>
      </w:r>
      <w:r>
        <w:rPr>
          <w:rFonts w:eastAsia="新宋体" w:cs="Times New Roman"/>
          <w:i/>
          <w:iCs/>
        </w:rPr>
        <w:t>M</w:t>
      </w:r>
      <w:r>
        <w:rPr>
          <w:rFonts w:eastAsia="新宋体" w:cs="Times New Roman" w:hint="eastAsia"/>
        </w:rPr>
        <w:t>（含燃料）的小型试验火箭，在极短的时间内将质量为</w:t>
      </w:r>
      <w:r>
        <w:rPr>
          <w:rFonts w:eastAsia="新宋体" w:cs="Times New Roman"/>
          <w:i/>
          <w:iCs/>
        </w:rPr>
        <w:t>m</w:t>
      </w:r>
      <w:r>
        <w:rPr>
          <w:rFonts w:eastAsia="新宋体" w:cs="Times New Roman" w:hint="eastAsia"/>
        </w:rPr>
        <w:t>的气体以相对地面</w:t>
      </w:r>
      <w:r>
        <w:rPr>
          <w:rFonts w:eastAsia="新宋体" w:cs="Times New Roman"/>
          <w:i/>
          <w:iCs/>
        </w:rPr>
        <w:t>v</w:t>
      </w:r>
      <w:r>
        <w:rPr>
          <w:rFonts w:eastAsia="新宋体" w:cs="Times New Roman"/>
          <w:vertAlign w:val="subscript"/>
        </w:rPr>
        <w:t>0</w:t>
      </w:r>
      <w:r>
        <w:rPr>
          <w:rFonts w:eastAsia="新宋体" w:cs="Times New Roman" w:hint="eastAsia"/>
        </w:rPr>
        <w:t>的速度竖直向下喷出后，火箭在重力作用下开始做匀变速直线运动．已知重力加速度大小为</w:t>
      </w:r>
      <w:r>
        <w:rPr>
          <w:rFonts w:eastAsia="新宋体" w:cs="Times New Roman"/>
          <w:i/>
          <w:iCs/>
        </w:rPr>
        <w:t>g</w:t>
      </w:r>
      <w:r>
        <w:rPr>
          <w:rFonts w:eastAsia="新宋体" w:cs="Times New Roman" w:hint="eastAsia"/>
        </w:rPr>
        <w:t>，则气体喷出后，火箭获得的速度为</w:t>
      </w:r>
      <w:r>
        <w:rPr>
          <w:rFonts w:eastAsia="新宋体" w:cs="Times New Roman"/>
        </w:rPr>
        <w:t>_____</w:t>
      </w:r>
      <w:r>
        <w:rPr>
          <w:rFonts w:eastAsia="新宋体" w:cs="Times New Roman" w:hint="eastAsia"/>
        </w:rPr>
        <w:t>，火箭上升的最大高度为</w:t>
      </w:r>
      <w:r>
        <w:rPr>
          <w:rFonts w:eastAsia="新宋体" w:cs="Times New Roman"/>
        </w:rPr>
        <w:t>_____</w:t>
      </w:r>
      <w:r>
        <w:rPr>
          <w:rFonts w:eastAsia="新宋体" w:cs="Times New Roman" w:hint="eastAsia"/>
        </w:rPr>
        <w:t>．</w:t>
      </w:r>
    </w:p>
    <w:p w14:paraId="2E3E086F" w14:textId="77777777" w:rsidR="005D05A5" w:rsidRDefault="005D05A5" w:rsidP="005D05A5">
      <w:pPr>
        <w:spacing w:line="300" w:lineRule="auto"/>
        <w:ind w:left="315" w:hangingChars="150" w:hanging="315"/>
        <w:rPr>
          <w:rFonts w:cs="Times New Roman"/>
        </w:rPr>
      </w:pPr>
      <w:r>
        <w:rPr>
          <w:rFonts w:cs="Times New Roman"/>
        </w:rPr>
        <w:t>2</w:t>
      </w:r>
      <w:r>
        <w:rPr>
          <w:rFonts w:cs="Times New Roman" w:hint="eastAsia"/>
        </w:rPr>
        <w:t>．（多选）关于空间站的运行速度，正确的是（</w:t>
      </w:r>
      <w:r>
        <w:rPr>
          <w:rFonts w:cs="Times New Roman"/>
        </w:rPr>
        <w:t xml:space="preserve">    </w:t>
      </w:r>
      <w:r>
        <w:rPr>
          <w:rFonts w:cs="Times New Roman" w:hint="eastAsia"/>
        </w:rPr>
        <w:t>）</w:t>
      </w:r>
    </w:p>
    <w:p w14:paraId="1CD65747" w14:textId="77777777" w:rsidR="005D05A5" w:rsidRDefault="005D05A5" w:rsidP="005D05A5">
      <w:pPr>
        <w:spacing w:line="300" w:lineRule="auto"/>
        <w:ind w:leftChars="200" w:left="420" w:firstLineChars="50" w:firstLine="105"/>
        <w:rPr>
          <w:rFonts w:cs="Times New Roman"/>
        </w:rPr>
      </w:pPr>
      <w:r>
        <w:rPr>
          <w:rFonts w:cs="Times New Roman"/>
        </w:rPr>
        <w:t>A</w:t>
      </w:r>
      <w:r>
        <w:rPr>
          <w:rFonts w:cs="Times New Roman" w:hint="eastAsia"/>
        </w:rPr>
        <w:t>．空间站离地越高，运行速度越小</w:t>
      </w:r>
    </w:p>
    <w:p w14:paraId="65DF072C" w14:textId="77777777" w:rsidR="005D05A5" w:rsidRDefault="005D05A5" w:rsidP="005D05A5">
      <w:pPr>
        <w:spacing w:line="300" w:lineRule="auto"/>
        <w:ind w:leftChars="200" w:left="420" w:firstLineChars="50" w:firstLine="105"/>
        <w:rPr>
          <w:rFonts w:cs="Times New Roman"/>
        </w:rPr>
      </w:pPr>
      <w:r>
        <w:rPr>
          <w:rFonts w:cs="Times New Roman"/>
        </w:rPr>
        <w:t>B</w:t>
      </w:r>
      <w:r>
        <w:rPr>
          <w:rFonts w:cs="Times New Roman" w:hint="eastAsia"/>
        </w:rPr>
        <w:t>．空间站离地越高，运行速度越大</w:t>
      </w:r>
    </w:p>
    <w:p w14:paraId="38230EA8" w14:textId="77777777" w:rsidR="005D05A5" w:rsidRDefault="005D05A5" w:rsidP="005D05A5">
      <w:pPr>
        <w:spacing w:line="300" w:lineRule="auto"/>
        <w:ind w:leftChars="200" w:left="420" w:firstLineChars="50" w:firstLine="105"/>
        <w:rPr>
          <w:rFonts w:cs="Times New Roman"/>
        </w:rPr>
      </w:pPr>
      <w:r>
        <w:rPr>
          <w:rFonts w:cs="Times New Roman"/>
        </w:rPr>
        <w:t>C</w:t>
      </w:r>
      <w:r>
        <w:rPr>
          <w:rFonts w:cs="Times New Roman" w:hint="eastAsia"/>
        </w:rPr>
        <w:t>．空间站的运行速度小于地球第一宇宙速度</w:t>
      </w:r>
    </w:p>
    <w:p w14:paraId="33F61D8C" w14:textId="77777777" w:rsidR="005D05A5" w:rsidRDefault="005D05A5" w:rsidP="005D05A5">
      <w:pPr>
        <w:spacing w:afterLines="50" w:after="156" w:line="300" w:lineRule="auto"/>
        <w:ind w:leftChars="200" w:left="420" w:firstLineChars="50" w:firstLine="105"/>
        <w:rPr>
          <w:rFonts w:eastAsia="新宋体" w:cs="Times New Roman"/>
        </w:rPr>
      </w:pPr>
      <w:r>
        <w:rPr>
          <w:rFonts w:cs="Times New Roman"/>
        </w:rPr>
        <w:t>D</w:t>
      </w:r>
      <w:r>
        <w:rPr>
          <w:rFonts w:cs="Times New Roman" w:hint="eastAsia"/>
        </w:rPr>
        <w:t>．空间站的运行速度介于地球第一宇宙速度和第二宇宙速度之间</w:t>
      </w:r>
    </w:p>
    <w:p w14:paraId="03D84786" w14:textId="77777777" w:rsidR="005D05A5" w:rsidRDefault="005D05A5" w:rsidP="005D05A5">
      <w:pPr>
        <w:spacing w:line="300" w:lineRule="auto"/>
        <w:ind w:left="315" w:hangingChars="150" w:hanging="315"/>
        <w:rPr>
          <w:rFonts w:cs="Times New Roman"/>
        </w:rPr>
      </w:pPr>
      <w:r>
        <w:rPr>
          <w:rFonts w:cs="Times New Roman"/>
        </w:rPr>
        <w:t>3</w:t>
      </w:r>
      <w:r>
        <w:rPr>
          <w:rFonts w:cs="Times New Roman" w:hint="eastAsia"/>
        </w:rPr>
        <w:t>．</w:t>
      </w:r>
      <w:r>
        <w:rPr>
          <w:rFonts w:eastAsia="新宋体" w:cs="Times New Roman" w:hint="eastAsia"/>
        </w:rPr>
        <w:t>天宫搭载的红外线</w:t>
      </w:r>
      <w:r>
        <w:rPr>
          <w:rFonts w:cs="Times New Roman" w:hint="eastAsia"/>
        </w:rPr>
        <w:t>热</w:t>
      </w:r>
      <w:r>
        <w:rPr>
          <w:rFonts w:eastAsia="新宋体" w:cs="Times New Roman" w:hint="eastAsia"/>
        </w:rPr>
        <w:t>成像仪，</w:t>
      </w:r>
      <w:r>
        <w:rPr>
          <w:rFonts w:cs="Times New Roman" w:hint="eastAsia"/>
        </w:rPr>
        <w:t>是通过收集待成像物体辐射的红外线能量而成像的</w:t>
      </w:r>
      <w:r>
        <w:rPr>
          <w:rFonts w:eastAsia="新宋体" w:cs="Times New Roman" w:hint="eastAsia"/>
        </w:rPr>
        <w:t>．</w:t>
      </w:r>
      <w:r>
        <w:rPr>
          <w:rFonts w:cs="Times New Roman" w:hint="eastAsia"/>
        </w:rPr>
        <w:t>红外线与可见光相比，红外线（</w:t>
      </w:r>
      <w:r>
        <w:rPr>
          <w:rFonts w:cs="Times New Roman"/>
        </w:rPr>
        <w:t xml:space="preserve">   </w:t>
      </w:r>
      <w:r>
        <w:rPr>
          <w:rFonts w:cs="Times New Roman" w:hint="eastAsia"/>
        </w:rPr>
        <w:t>）</w:t>
      </w:r>
    </w:p>
    <w:p w14:paraId="1B3C93FB" w14:textId="77777777" w:rsidR="005D05A5" w:rsidRDefault="005D05A5" w:rsidP="005D05A5">
      <w:pPr>
        <w:spacing w:line="300" w:lineRule="auto"/>
        <w:ind w:leftChars="200" w:left="420" w:firstLineChars="50" w:firstLine="105"/>
        <w:rPr>
          <w:rFonts w:cs="Times New Roman"/>
        </w:rPr>
      </w:pPr>
      <w:r>
        <w:rPr>
          <w:rFonts w:eastAsia="新宋体" w:cs="Times New Roman"/>
        </w:rPr>
        <w:t>A</w:t>
      </w:r>
      <w:r>
        <w:rPr>
          <w:rFonts w:eastAsia="新宋体" w:cs="Times New Roman" w:hint="eastAsia"/>
        </w:rPr>
        <w:t>．频率更高</w:t>
      </w:r>
    </w:p>
    <w:p w14:paraId="7E05D5C7" w14:textId="77777777" w:rsidR="005D05A5" w:rsidRDefault="005D05A5" w:rsidP="005D05A5">
      <w:pPr>
        <w:spacing w:line="300" w:lineRule="auto"/>
        <w:ind w:leftChars="200" w:left="420" w:firstLineChars="50" w:firstLine="105"/>
        <w:rPr>
          <w:rFonts w:cs="Times New Roman"/>
        </w:rPr>
      </w:pPr>
      <w:r>
        <w:rPr>
          <w:rFonts w:eastAsia="新宋体" w:cs="Times New Roman"/>
        </w:rPr>
        <w:t>B</w:t>
      </w:r>
      <w:r>
        <w:rPr>
          <w:rFonts w:eastAsia="新宋体" w:cs="Times New Roman" w:hint="eastAsia"/>
        </w:rPr>
        <w:t>．更容易发生衍射现象</w:t>
      </w:r>
    </w:p>
    <w:p w14:paraId="40E72C14" w14:textId="77777777" w:rsidR="005D05A5" w:rsidRDefault="005D05A5" w:rsidP="005D05A5">
      <w:pPr>
        <w:spacing w:line="300" w:lineRule="auto"/>
        <w:ind w:leftChars="200" w:left="420" w:firstLineChars="50" w:firstLine="105"/>
        <w:rPr>
          <w:rFonts w:cs="Times New Roman"/>
        </w:rPr>
      </w:pPr>
      <w:r>
        <w:rPr>
          <w:rFonts w:eastAsia="新宋体" w:cs="Times New Roman"/>
        </w:rPr>
        <w:t>C</w:t>
      </w:r>
      <w:r>
        <w:rPr>
          <w:rFonts w:eastAsia="新宋体" w:cs="Times New Roman" w:hint="eastAsia"/>
        </w:rPr>
        <w:t>．真空中传播速度更快</w:t>
      </w:r>
    </w:p>
    <w:p w14:paraId="7F92CD9C" w14:textId="77777777" w:rsidR="005D05A5" w:rsidRDefault="005D05A5" w:rsidP="005D05A5">
      <w:pPr>
        <w:spacing w:afterLines="50" w:after="156" w:line="300" w:lineRule="auto"/>
        <w:ind w:leftChars="200" w:left="420" w:firstLineChars="50" w:firstLine="105"/>
        <w:rPr>
          <w:rFonts w:cs="Times New Roman"/>
        </w:rPr>
      </w:pPr>
      <w:r>
        <w:rPr>
          <w:rFonts w:eastAsia="新宋体" w:cs="Times New Roman"/>
        </w:rPr>
        <w:t>D</w:t>
      </w:r>
      <w:r>
        <w:rPr>
          <w:rFonts w:eastAsia="新宋体" w:cs="Times New Roman" w:hint="eastAsia"/>
        </w:rPr>
        <w:t>．在同一装置中双缝干涉条纹更窄</w:t>
      </w:r>
    </w:p>
    <w:p w14:paraId="3DE6CB6A" w14:textId="77777777" w:rsidR="005D05A5" w:rsidRDefault="005D05A5" w:rsidP="005D05A5">
      <w:pPr>
        <w:spacing w:afterLines="50" w:after="156" w:line="300" w:lineRule="auto"/>
        <w:ind w:left="315" w:hangingChars="150" w:hanging="315"/>
        <w:rPr>
          <w:rFonts w:eastAsia="新宋体" w:cs="Times New Roman"/>
        </w:rPr>
      </w:pPr>
      <w:r>
        <w:rPr>
          <w:rFonts w:eastAsia="新宋体" w:cs="Times New Roman"/>
        </w:rPr>
        <w:t>4</w:t>
      </w:r>
      <w:r>
        <w:rPr>
          <w:rFonts w:eastAsia="新宋体" w:cs="Times New Roman" w:hint="eastAsia"/>
        </w:rPr>
        <w:t>．航天科技的应用离不开相对论．按照狭义相对论观点，空间站内的钟会因为高速运动而变</w:t>
      </w:r>
      <w:r>
        <w:rPr>
          <w:rFonts w:eastAsia="新宋体" w:cs="Times New Roman"/>
        </w:rPr>
        <w:t>_______</w:t>
      </w:r>
      <w:r>
        <w:rPr>
          <w:rFonts w:eastAsia="新宋体" w:cs="Times New Roman" w:hint="eastAsia"/>
        </w:rPr>
        <w:t>；根据广义相对论观点，钟的快慢与引力场的强弱有关，在空间站的钟要比在地面走得</w:t>
      </w:r>
      <w:r>
        <w:rPr>
          <w:rFonts w:eastAsia="新宋体" w:cs="Times New Roman"/>
        </w:rPr>
        <w:t>______</w:t>
      </w:r>
      <w:r>
        <w:rPr>
          <w:rFonts w:eastAsia="新宋体" w:cs="Times New Roman" w:hint="eastAsia"/>
        </w:rPr>
        <w:t>．</w:t>
      </w:r>
    </w:p>
    <w:p w14:paraId="5A167128" w14:textId="1993BE92" w:rsidR="005D05A5" w:rsidRDefault="005D05A5" w:rsidP="005D05A5">
      <w:pPr>
        <w:spacing w:line="300" w:lineRule="auto"/>
        <w:ind w:left="315" w:hangingChars="150" w:hanging="315"/>
        <w:rPr>
          <w:rFonts w:cs="Times New Roman"/>
        </w:rPr>
      </w:pPr>
      <w:r>
        <w:rPr>
          <w:noProof/>
        </w:rPr>
        <w:drawing>
          <wp:anchor distT="0" distB="0" distL="114935" distR="114935" simplePos="0" relativeHeight="251674624" behindDoc="1" locked="0" layoutInCell="1" allowOverlap="1" wp14:anchorId="1B65EFDF" wp14:editId="5D657999">
            <wp:simplePos x="0" y="0"/>
            <wp:positionH relativeFrom="column">
              <wp:posOffset>4211320</wp:posOffset>
            </wp:positionH>
            <wp:positionV relativeFrom="paragraph">
              <wp:posOffset>537210</wp:posOffset>
            </wp:positionV>
            <wp:extent cx="927100" cy="1011555"/>
            <wp:effectExtent l="0" t="0" r="6350" b="0"/>
            <wp:wrapTight wrapText="left">
              <wp:wrapPolygon edited="0">
                <wp:start x="0" y="0"/>
                <wp:lineTo x="0" y="21153"/>
                <wp:lineTo x="21304" y="21153"/>
                <wp:lineTo x="21304" y="0"/>
                <wp:lineTo x="0" y="0"/>
              </wp:wrapPolygon>
            </wp:wrapTight>
            <wp:docPr id="140761184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927100" cy="1011555"/>
                    </a:xfrm>
                    <a:prstGeom prst="rect">
                      <a:avLst/>
                    </a:prstGeom>
                    <a:noFill/>
                  </pic:spPr>
                </pic:pic>
              </a:graphicData>
            </a:graphic>
            <wp14:sizeRelH relativeFrom="page">
              <wp14:pctWidth>0</wp14:pctWidth>
            </wp14:sizeRelH>
            <wp14:sizeRelV relativeFrom="page">
              <wp14:pctHeight>0</wp14:pctHeight>
            </wp14:sizeRelV>
          </wp:anchor>
        </w:drawing>
      </w:r>
      <w:r>
        <w:rPr>
          <w:rFonts w:cs="Times New Roman"/>
        </w:rPr>
        <w:t>5</w:t>
      </w:r>
      <w:r>
        <w:rPr>
          <w:rFonts w:cs="Times New Roman" w:hint="eastAsia"/>
        </w:rPr>
        <w:t>．如图所示，在机械臂作用下，微型卫星与空间站一起绕地球做匀速圆周运动，且微型卫星、空间站、地球位于同一直线．则连接微型卫星与空间站的机械臂对微型卫星的作用力（</w:t>
      </w:r>
      <w:r>
        <w:rPr>
          <w:rFonts w:cs="Times New Roman"/>
        </w:rPr>
        <w:t xml:space="preserve">    </w:t>
      </w:r>
      <w:r>
        <w:rPr>
          <w:rFonts w:cs="Times New Roman" w:hint="eastAsia"/>
        </w:rPr>
        <w:t>）</w:t>
      </w:r>
    </w:p>
    <w:p w14:paraId="29FFE898" w14:textId="77777777" w:rsidR="005D05A5" w:rsidRDefault="005D05A5" w:rsidP="005D05A5">
      <w:pPr>
        <w:spacing w:line="300" w:lineRule="auto"/>
        <w:ind w:leftChars="200" w:left="420" w:firstLineChars="50" w:firstLine="105"/>
        <w:rPr>
          <w:rFonts w:cs="Times New Roman"/>
        </w:rPr>
      </w:pPr>
      <w:r>
        <w:rPr>
          <w:rFonts w:cs="Times New Roman"/>
        </w:rPr>
        <w:t>A</w:t>
      </w:r>
      <w:r>
        <w:rPr>
          <w:rFonts w:cs="Times New Roman" w:hint="eastAsia"/>
        </w:rPr>
        <w:t>．大小为零</w:t>
      </w:r>
    </w:p>
    <w:p w14:paraId="598AD99F" w14:textId="77777777" w:rsidR="005D05A5" w:rsidRDefault="005D05A5" w:rsidP="005D05A5">
      <w:pPr>
        <w:spacing w:line="300" w:lineRule="auto"/>
        <w:ind w:leftChars="200" w:left="420" w:firstLineChars="50" w:firstLine="105"/>
        <w:rPr>
          <w:rFonts w:cs="Times New Roman"/>
        </w:rPr>
      </w:pPr>
      <w:r>
        <w:rPr>
          <w:rFonts w:cs="Times New Roman"/>
        </w:rPr>
        <w:t>B</w:t>
      </w:r>
      <w:r>
        <w:rPr>
          <w:rFonts w:cs="Times New Roman" w:hint="eastAsia"/>
        </w:rPr>
        <w:t>．大小不为零，方向指向空间站</w:t>
      </w:r>
    </w:p>
    <w:p w14:paraId="3ECB90C3" w14:textId="77777777" w:rsidR="005D05A5" w:rsidRDefault="005D05A5" w:rsidP="005D05A5">
      <w:pPr>
        <w:spacing w:line="300" w:lineRule="auto"/>
        <w:ind w:leftChars="200" w:left="420" w:firstLineChars="50" w:firstLine="105"/>
        <w:rPr>
          <w:rFonts w:cs="Times New Roman"/>
        </w:rPr>
      </w:pPr>
      <w:r>
        <w:rPr>
          <w:rFonts w:cs="Times New Roman"/>
        </w:rPr>
        <w:t>C</w:t>
      </w:r>
      <w:r>
        <w:rPr>
          <w:rFonts w:cs="Times New Roman" w:hint="eastAsia"/>
        </w:rPr>
        <w:t>．大小不为零，方向背离空间站</w:t>
      </w:r>
    </w:p>
    <w:p w14:paraId="227D672D" w14:textId="77777777" w:rsidR="005D05A5" w:rsidRDefault="005D05A5" w:rsidP="005D05A5">
      <w:pPr>
        <w:shd w:val="clear" w:color="auto" w:fill="FFFFFF"/>
        <w:spacing w:line="300" w:lineRule="auto"/>
        <w:jc w:val="left"/>
        <w:rPr>
          <w:rFonts w:cs="Times New Roman"/>
        </w:rPr>
      </w:pPr>
    </w:p>
    <w:p w14:paraId="3FEBF720" w14:textId="77777777" w:rsidR="005D05A5" w:rsidRDefault="005D05A5" w:rsidP="005D05A5">
      <w:pPr>
        <w:shd w:val="clear" w:color="auto" w:fill="FFFFFF"/>
        <w:spacing w:line="300" w:lineRule="auto"/>
        <w:jc w:val="left"/>
        <w:rPr>
          <w:rFonts w:cs="Times New Roman"/>
          <w:b/>
          <w:bCs/>
        </w:rPr>
      </w:pPr>
      <w:r>
        <w:rPr>
          <w:rFonts w:cs="Times New Roman" w:hint="eastAsia"/>
          <w:b/>
          <w:bCs/>
        </w:rPr>
        <w:t>三、天宫课堂（</w:t>
      </w:r>
      <w:r>
        <w:rPr>
          <w:rFonts w:cs="Times New Roman"/>
          <w:b/>
          <w:bCs/>
        </w:rPr>
        <w:t>16</w:t>
      </w:r>
      <w:r>
        <w:rPr>
          <w:rFonts w:cs="Times New Roman" w:hint="eastAsia"/>
          <w:b/>
          <w:bCs/>
        </w:rPr>
        <w:t>分）</w:t>
      </w:r>
    </w:p>
    <w:p w14:paraId="5A744EEE" w14:textId="77777777" w:rsidR="005D05A5" w:rsidRDefault="005D05A5" w:rsidP="005D05A5">
      <w:pPr>
        <w:shd w:val="clear" w:color="auto" w:fill="FFFFFF"/>
        <w:spacing w:line="300" w:lineRule="auto"/>
        <w:ind w:firstLineChars="200" w:firstLine="420"/>
        <w:jc w:val="left"/>
        <w:rPr>
          <w:rFonts w:eastAsia="仿宋" w:cs="Times New Roman"/>
          <w:color w:val="333333"/>
          <w:shd w:val="clear" w:color="auto" w:fill="FFFFFF"/>
        </w:rPr>
      </w:pPr>
      <w:r>
        <w:rPr>
          <w:rFonts w:eastAsia="仿宋" w:cs="Times New Roman" w:hint="eastAsia"/>
          <w:color w:val="333333"/>
          <w:shd w:val="clear" w:color="auto" w:fill="FFFFFF"/>
        </w:rPr>
        <w:t>我国航天员在空间站进行过多次太空授课，精彩纷呈的授课内容大大激发了我们对科学知识和太空探索的兴趣和动力．</w:t>
      </w:r>
    </w:p>
    <w:p w14:paraId="3B04E52A" w14:textId="77777777" w:rsidR="005D05A5" w:rsidRDefault="005D05A5" w:rsidP="005D05A5">
      <w:pPr>
        <w:spacing w:line="300" w:lineRule="auto"/>
        <w:ind w:left="315" w:hangingChars="150" w:hanging="315"/>
        <w:rPr>
          <w:rFonts w:cs="Times New Roman"/>
        </w:rPr>
      </w:pPr>
      <w:r>
        <w:rPr>
          <w:rFonts w:cs="Times New Roman"/>
        </w:rPr>
        <w:t>1</w:t>
      </w:r>
      <w:r>
        <w:rPr>
          <w:rFonts w:cs="Times New Roman" w:hint="eastAsia"/>
        </w:rPr>
        <w:t>．航天员将天宫课堂内容传输到地面，使用了（</w:t>
      </w:r>
      <w:r>
        <w:rPr>
          <w:rFonts w:cs="Times New Roman"/>
        </w:rPr>
        <w:t xml:space="preserve">     </w:t>
      </w:r>
      <w:r>
        <w:rPr>
          <w:rFonts w:cs="Times New Roman" w:hint="eastAsia"/>
        </w:rPr>
        <w:t>）</w:t>
      </w:r>
    </w:p>
    <w:p w14:paraId="45D85AE4" w14:textId="77777777" w:rsidR="005D05A5" w:rsidRDefault="005D05A5" w:rsidP="005D05A5">
      <w:pPr>
        <w:spacing w:line="300" w:lineRule="auto"/>
        <w:ind w:leftChars="200" w:left="420" w:firstLineChars="50" w:firstLine="105"/>
        <w:rPr>
          <w:rFonts w:cs="Times New Roman"/>
        </w:rPr>
      </w:pPr>
      <w:r>
        <w:rPr>
          <w:rFonts w:cs="Times New Roman"/>
        </w:rPr>
        <w:t>A</w:t>
      </w:r>
      <w:r>
        <w:rPr>
          <w:rFonts w:cs="Times New Roman" w:hint="eastAsia"/>
        </w:rPr>
        <w:t>．机械波</w:t>
      </w:r>
      <w:r>
        <w:rPr>
          <w:rFonts w:cs="Times New Roman"/>
        </w:rPr>
        <w:t xml:space="preserve">    B</w:t>
      </w:r>
      <w:r>
        <w:rPr>
          <w:rFonts w:cs="Times New Roman" w:hint="eastAsia"/>
        </w:rPr>
        <w:t>．引力波</w:t>
      </w:r>
      <w:r>
        <w:rPr>
          <w:rFonts w:cs="Times New Roman"/>
        </w:rPr>
        <w:t xml:space="preserve">    C</w:t>
      </w:r>
      <w:r>
        <w:rPr>
          <w:rFonts w:cs="Times New Roman" w:hint="eastAsia"/>
        </w:rPr>
        <w:t>．物质波</w:t>
      </w:r>
      <w:r>
        <w:rPr>
          <w:rFonts w:cs="Times New Roman"/>
        </w:rPr>
        <w:t xml:space="preserve">     D</w:t>
      </w:r>
      <w:r>
        <w:rPr>
          <w:rFonts w:cs="Times New Roman" w:hint="eastAsia"/>
        </w:rPr>
        <w:t>．电磁波</w:t>
      </w:r>
    </w:p>
    <w:p w14:paraId="1823C67B" w14:textId="7F7DA601" w:rsidR="005D05A5" w:rsidRDefault="005D05A5" w:rsidP="005D05A5">
      <w:pPr>
        <w:shd w:val="clear" w:color="auto" w:fill="FFFFFF"/>
        <w:spacing w:afterLines="50" w:after="156" w:line="300" w:lineRule="auto"/>
        <w:ind w:left="315" w:hangingChars="150" w:hanging="315"/>
        <w:jc w:val="left"/>
        <w:rPr>
          <w:rFonts w:eastAsia="新宋体" w:cs="Times New Roman"/>
        </w:rPr>
      </w:pPr>
      <w:r>
        <w:rPr>
          <w:noProof/>
        </w:rPr>
        <w:drawing>
          <wp:anchor distT="0" distB="0" distL="114935" distR="114935" simplePos="0" relativeHeight="251684864" behindDoc="1" locked="0" layoutInCell="1" allowOverlap="1" wp14:anchorId="30B00A4A" wp14:editId="7A82CB61">
            <wp:simplePos x="0" y="0"/>
            <wp:positionH relativeFrom="column">
              <wp:posOffset>4333240</wp:posOffset>
            </wp:positionH>
            <wp:positionV relativeFrom="paragraph">
              <wp:posOffset>290830</wp:posOffset>
            </wp:positionV>
            <wp:extent cx="794385" cy="762635"/>
            <wp:effectExtent l="0" t="0" r="5715" b="0"/>
            <wp:wrapTight wrapText="left">
              <wp:wrapPolygon edited="0">
                <wp:start x="518" y="540"/>
                <wp:lineTo x="0" y="3237"/>
                <wp:lineTo x="0" y="4856"/>
                <wp:lineTo x="1554" y="12410"/>
                <wp:lineTo x="3626" y="18884"/>
                <wp:lineTo x="8288" y="21042"/>
                <wp:lineTo x="9324" y="21042"/>
                <wp:lineTo x="13986" y="21042"/>
                <wp:lineTo x="15022" y="21042"/>
                <wp:lineTo x="19165" y="18884"/>
                <wp:lineTo x="21237" y="13489"/>
                <wp:lineTo x="21237" y="7554"/>
                <wp:lineTo x="16058" y="2158"/>
                <wp:lineTo x="12950" y="540"/>
                <wp:lineTo x="518" y="540"/>
              </wp:wrapPolygon>
            </wp:wrapTight>
            <wp:docPr id="152743011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794385" cy="762635"/>
                    </a:xfrm>
                    <a:prstGeom prst="rect">
                      <a:avLst/>
                    </a:prstGeom>
                    <a:noFill/>
                  </pic:spPr>
                </pic:pic>
              </a:graphicData>
            </a:graphic>
            <wp14:sizeRelH relativeFrom="page">
              <wp14:pctWidth>0</wp14:pctWidth>
            </wp14:sizeRelH>
            <wp14:sizeRelV relativeFrom="page">
              <wp14:pctHeight>0</wp14:pctHeight>
            </wp14:sizeRelV>
          </wp:anchor>
        </w:drawing>
      </w:r>
      <w:r>
        <w:rPr>
          <w:rFonts w:eastAsia="新宋体" w:cs="Times New Roman"/>
        </w:rPr>
        <w:t>2</w:t>
      </w:r>
      <w:r>
        <w:rPr>
          <w:rFonts w:cs="Times New Roman" w:hint="eastAsia"/>
        </w:rPr>
        <w:t>．</w:t>
      </w:r>
      <w:r>
        <w:rPr>
          <w:rFonts w:eastAsia="新宋体" w:cs="Times New Roman" w:hint="eastAsia"/>
        </w:rPr>
        <w:t>航天员将空气注入水球中，形成一个正中央含有同心空气球的特殊水球．已知水的折射率为</w:t>
      </w:r>
      <w:r>
        <w:rPr>
          <w:rFonts w:eastAsia="新宋体" w:cs="Times New Roman"/>
          <w:i/>
          <w:iCs/>
        </w:rPr>
        <w:t>n</w:t>
      </w:r>
      <w:r>
        <w:rPr>
          <w:rFonts w:eastAsia="新宋体" w:cs="Times New Roman"/>
        </w:rPr>
        <w:t>=4/3</w:t>
      </w:r>
      <w:r>
        <w:rPr>
          <w:rFonts w:eastAsia="新宋体" w:cs="Times New Roman" w:hint="eastAsia"/>
        </w:rPr>
        <w:t>，气球半径</w:t>
      </w:r>
      <w:r>
        <w:rPr>
          <w:rFonts w:eastAsia="新宋体" w:cs="Times New Roman"/>
          <w:i/>
          <w:iCs/>
        </w:rPr>
        <w:t>r</w:t>
      </w:r>
      <w:r>
        <w:rPr>
          <w:rFonts w:eastAsia="新宋体" w:cs="Times New Roman"/>
        </w:rPr>
        <w:t>=3cm</w:t>
      </w:r>
      <w:r>
        <w:rPr>
          <w:rFonts w:eastAsia="新宋体" w:cs="Times New Roman" w:hint="eastAsia"/>
        </w:rPr>
        <w:t>，水球半径</w:t>
      </w:r>
      <w:r>
        <w:rPr>
          <w:rFonts w:eastAsia="新宋体" w:cs="Times New Roman"/>
          <w:i/>
          <w:iCs/>
        </w:rPr>
        <w:t>R</w:t>
      </w:r>
      <w:r>
        <w:rPr>
          <w:rFonts w:eastAsia="新宋体" w:cs="Times New Roman"/>
        </w:rPr>
        <w:t>=8cm</w:t>
      </w:r>
      <w:r>
        <w:rPr>
          <w:rFonts w:eastAsia="新宋体" w:cs="Times New Roman" w:hint="eastAsia"/>
        </w:rPr>
        <w:t>．若将一束单色光以入射角</w:t>
      </w:r>
      <w:r>
        <w:rPr>
          <w:rFonts w:eastAsia="新宋体" w:cs="Times New Roman"/>
          <w:i/>
          <w:iCs/>
        </w:rPr>
        <w:t>i</w:t>
      </w:r>
      <w:r>
        <w:rPr>
          <w:rFonts w:eastAsia="新宋体" w:cs="Times New Roman" w:hint="eastAsia"/>
        </w:rPr>
        <w:t>射入水球，折射后光线恰好与空气球相切，如图所示，则入射角</w:t>
      </w:r>
      <w:r>
        <w:rPr>
          <w:rFonts w:eastAsia="新宋体" w:cs="Times New Roman"/>
          <w:i/>
          <w:iCs/>
        </w:rPr>
        <w:t>i</w:t>
      </w:r>
      <w:r>
        <w:rPr>
          <w:rFonts w:eastAsia="新宋体" w:cs="Times New Roman"/>
        </w:rPr>
        <w:t>=_____°</w:t>
      </w:r>
      <w:r>
        <w:rPr>
          <w:rFonts w:cs="Times New Roman" w:hint="eastAsia"/>
        </w:rPr>
        <w:t>，</w:t>
      </w:r>
      <w:r>
        <w:rPr>
          <w:rFonts w:eastAsia="新宋体" w:cs="Times New Roman" w:hint="eastAsia"/>
        </w:rPr>
        <w:t>光线通过水球后，偏离原入射光线的角度</w:t>
      </w:r>
      <w:r>
        <w:rPr>
          <w:rFonts w:cs="Times New Roman" w:hint="eastAsia"/>
          <w:spacing w:val="12"/>
          <w:sz w:val="19"/>
          <w:szCs w:val="19"/>
          <w:shd w:val="clear" w:color="auto" w:fill="FFFFFF"/>
        </w:rPr>
        <w:t>是</w:t>
      </w:r>
      <w:r>
        <w:rPr>
          <w:rFonts w:eastAsia="新宋体" w:cs="Times New Roman"/>
        </w:rPr>
        <w:t>_____°</w:t>
      </w:r>
      <w:r>
        <w:rPr>
          <w:rFonts w:eastAsia="新宋体" w:cs="Times New Roman" w:hint="eastAsia"/>
        </w:rPr>
        <w:t>．（已知</w:t>
      </w:r>
      <w:r>
        <w:rPr>
          <w:rFonts w:eastAsia="新宋体" w:cs="Times New Roman"/>
        </w:rPr>
        <w:t>sin22°= 3/8</w:t>
      </w:r>
      <w:r>
        <w:rPr>
          <w:rFonts w:eastAsia="新宋体" w:cs="Times New Roman" w:hint="eastAsia"/>
        </w:rPr>
        <w:t>）</w:t>
      </w:r>
    </w:p>
    <w:p w14:paraId="2F821482" w14:textId="13C06DA5" w:rsidR="005D05A5" w:rsidRDefault="005D05A5" w:rsidP="005D05A5">
      <w:pPr>
        <w:spacing w:line="300" w:lineRule="auto"/>
        <w:ind w:left="315" w:hangingChars="150" w:hanging="315"/>
        <w:rPr>
          <w:rFonts w:cs="Times New Roman"/>
        </w:rPr>
      </w:pPr>
      <w:r>
        <w:rPr>
          <w:noProof/>
        </w:rPr>
        <w:drawing>
          <wp:anchor distT="0" distB="0" distL="114300" distR="114300" simplePos="0" relativeHeight="251673600" behindDoc="1" locked="0" layoutInCell="1" allowOverlap="1" wp14:anchorId="6C878F46" wp14:editId="625120D5">
            <wp:simplePos x="0" y="0"/>
            <wp:positionH relativeFrom="column">
              <wp:posOffset>3872230</wp:posOffset>
            </wp:positionH>
            <wp:positionV relativeFrom="paragraph">
              <wp:posOffset>531495</wp:posOffset>
            </wp:positionV>
            <wp:extent cx="1257300" cy="748665"/>
            <wp:effectExtent l="0" t="0" r="0" b="0"/>
            <wp:wrapTight wrapText="bothSides">
              <wp:wrapPolygon edited="0">
                <wp:start x="0" y="0"/>
                <wp:lineTo x="0" y="20885"/>
                <wp:lineTo x="21273" y="20885"/>
                <wp:lineTo x="21273" y="0"/>
                <wp:lineTo x="0" y="0"/>
              </wp:wrapPolygon>
            </wp:wrapTight>
            <wp:docPr id="105901715" name="图片 6" descr="@@@f336e5d0-2408-467f-a1c7-90678211d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75094358" descr="@@@f336e5d0-2408-467f-a1c7-90678211d170"/>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257300" cy="748665"/>
                    </a:xfrm>
                    <a:prstGeom prst="rect">
                      <a:avLst/>
                    </a:prstGeom>
                    <a:noFill/>
                  </pic:spPr>
                </pic:pic>
              </a:graphicData>
            </a:graphic>
            <wp14:sizeRelH relativeFrom="page">
              <wp14:pctWidth>0</wp14:pctWidth>
            </wp14:sizeRelH>
            <wp14:sizeRelV relativeFrom="page">
              <wp14:pctHeight>0</wp14:pctHeight>
            </wp14:sizeRelV>
          </wp:anchor>
        </w:drawing>
      </w:r>
      <w:r>
        <w:rPr>
          <w:rFonts w:cs="Times New Roman"/>
          <w:kern w:val="0"/>
        </w:rPr>
        <w:t>3</w:t>
      </w:r>
      <w:r>
        <w:rPr>
          <w:rFonts w:cs="Times New Roman" w:hint="eastAsia"/>
        </w:rPr>
        <w:t>．（多选）航天员在空间站用小水球进行了一场类似于乒乓球的比赛，使用普通球拍击球时，水球被粘在球拍上，在球拍上包上毛巾后再击球，水球不仅没有被吸收，反而弹开了，下列说法正确的有（</w:t>
      </w:r>
      <w:r>
        <w:rPr>
          <w:rFonts w:cs="Times New Roman"/>
        </w:rPr>
        <w:t xml:space="preserve">    </w:t>
      </w:r>
      <w:r>
        <w:rPr>
          <w:rFonts w:cs="Times New Roman" w:hint="eastAsia"/>
        </w:rPr>
        <w:t>）</w:t>
      </w:r>
    </w:p>
    <w:p w14:paraId="2C597F11" w14:textId="77777777" w:rsidR="005D05A5" w:rsidRDefault="005D05A5" w:rsidP="005D05A5">
      <w:pPr>
        <w:spacing w:line="300" w:lineRule="auto"/>
        <w:ind w:leftChars="200" w:left="420" w:firstLineChars="50" w:firstLine="105"/>
        <w:rPr>
          <w:rFonts w:cs="Times New Roman"/>
        </w:rPr>
      </w:pPr>
      <w:r>
        <w:rPr>
          <w:rFonts w:cs="Times New Roman"/>
        </w:rPr>
        <w:t>A</w:t>
      </w:r>
      <w:r>
        <w:rPr>
          <w:rFonts w:cs="Times New Roman" w:hint="eastAsia"/>
        </w:rPr>
        <w:t>．水滴呈球形是由于水的表面张力</w:t>
      </w:r>
    </w:p>
    <w:p w14:paraId="006C7FBA" w14:textId="77777777" w:rsidR="005D05A5" w:rsidRDefault="005D05A5" w:rsidP="005D05A5">
      <w:pPr>
        <w:spacing w:line="300" w:lineRule="auto"/>
        <w:ind w:leftChars="200" w:left="420" w:firstLineChars="50" w:firstLine="105"/>
        <w:rPr>
          <w:rFonts w:cs="Times New Roman"/>
        </w:rPr>
      </w:pPr>
      <w:r>
        <w:rPr>
          <w:rFonts w:cs="Times New Roman"/>
        </w:rPr>
        <w:t>B</w:t>
      </w:r>
      <w:r>
        <w:rPr>
          <w:rFonts w:cs="Times New Roman" w:hint="eastAsia"/>
        </w:rPr>
        <w:t>．水球被粘在球拍上是因为球拍表面对水是浸润的</w:t>
      </w:r>
    </w:p>
    <w:p w14:paraId="5D6CC029" w14:textId="77777777" w:rsidR="005D05A5" w:rsidRDefault="005D05A5" w:rsidP="005D05A5">
      <w:pPr>
        <w:spacing w:line="300" w:lineRule="auto"/>
        <w:ind w:leftChars="200" w:left="420" w:firstLineChars="50" w:firstLine="105"/>
        <w:rPr>
          <w:rFonts w:cs="Times New Roman"/>
        </w:rPr>
      </w:pPr>
      <w:r>
        <w:rPr>
          <w:rFonts w:cs="Times New Roman"/>
        </w:rPr>
        <w:t>C</w:t>
      </w:r>
      <w:r>
        <w:rPr>
          <w:rFonts w:cs="Times New Roman" w:hint="eastAsia"/>
        </w:rPr>
        <w:t>．毛巾表面布满了疏水的微线毛，对水是不浸润的</w:t>
      </w:r>
    </w:p>
    <w:p w14:paraId="3014CA93" w14:textId="77777777" w:rsidR="005D05A5" w:rsidRDefault="005D05A5" w:rsidP="005D05A5">
      <w:pPr>
        <w:spacing w:afterLines="50" w:after="156" w:line="300" w:lineRule="auto"/>
        <w:ind w:leftChars="200" w:left="420" w:firstLineChars="50" w:firstLine="105"/>
        <w:rPr>
          <w:rFonts w:cs="Times New Roman"/>
        </w:rPr>
      </w:pPr>
      <w:r>
        <w:rPr>
          <w:rFonts w:cs="Times New Roman"/>
        </w:rPr>
        <w:t>D</w:t>
      </w:r>
      <w:r>
        <w:rPr>
          <w:rFonts w:cs="Times New Roman" w:hint="eastAsia"/>
        </w:rPr>
        <w:t>．水球弹开的原因是</w:t>
      </w:r>
      <w:r>
        <w:rPr>
          <w:rFonts w:cs="Times New Roman"/>
        </w:rPr>
        <w:t>“</w:t>
      </w:r>
      <w:r>
        <w:rPr>
          <w:rFonts w:cs="Times New Roman" w:hint="eastAsia"/>
        </w:rPr>
        <w:t>毛巾球拍</w:t>
      </w:r>
      <w:r>
        <w:rPr>
          <w:rFonts w:cs="Times New Roman"/>
        </w:rPr>
        <w:t>”</w:t>
      </w:r>
      <w:r>
        <w:rPr>
          <w:rFonts w:cs="Times New Roman" w:hint="eastAsia"/>
        </w:rPr>
        <w:t>对水球的力大于水球对</w:t>
      </w:r>
      <w:r>
        <w:rPr>
          <w:rFonts w:cs="Times New Roman"/>
        </w:rPr>
        <w:t>“</w:t>
      </w:r>
      <w:r>
        <w:rPr>
          <w:rFonts w:cs="Times New Roman" w:hint="eastAsia"/>
        </w:rPr>
        <w:t>毛巾球拍</w:t>
      </w:r>
      <w:r>
        <w:rPr>
          <w:rFonts w:cs="Times New Roman"/>
        </w:rPr>
        <w:t>”</w:t>
      </w:r>
      <w:r>
        <w:rPr>
          <w:rFonts w:cs="Times New Roman" w:hint="eastAsia"/>
        </w:rPr>
        <w:t>的力</w:t>
      </w:r>
    </w:p>
    <w:p w14:paraId="28AC3B00" w14:textId="2081AE7D" w:rsidR="005D05A5" w:rsidRDefault="005D05A5" w:rsidP="005D05A5">
      <w:pPr>
        <w:spacing w:line="300" w:lineRule="auto"/>
        <w:ind w:left="315" w:hangingChars="150" w:hanging="315"/>
        <w:rPr>
          <w:rFonts w:eastAsia="新宋体" w:cs="Times New Roman"/>
          <w:color w:val="FF0000"/>
        </w:rPr>
      </w:pPr>
      <w:r>
        <w:rPr>
          <w:noProof/>
        </w:rPr>
        <w:drawing>
          <wp:anchor distT="0" distB="0" distL="114300" distR="114300" simplePos="0" relativeHeight="251671552" behindDoc="0" locked="0" layoutInCell="1" allowOverlap="1" wp14:anchorId="27905AD4" wp14:editId="4399F169">
            <wp:simplePos x="0" y="0"/>
            <wp:positionH relativeFrom="column">
              <wp:posOffset>3679825</wp:posOffset>
            </wp:positionH>
            <wp:positionV relativeFrom="paragraph">
              <wp:posOffset>361315</wp:posOffset>
            </wp:positionV>
            <wp:extent cx="1429385" cy="906780"/>
            <wp:effectExtent l="0" t="0" r="0" b="7620"/>
            <wp:wrapSquare wrapText="bothSides"/>
            <wp:docPr id="792610769" name="图片 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24" descr="菁优网：http://www.jyeoo.com"/>
                    <pic:cNvPicPr>
                      <a:picLocks noChangeAspect="1" noChangeArrowheads="1"/>
                    </pic:cNvPicPr>
                  </pic:nvPicPr>
                  <pic:blipFill>
                    <a:blip r:embed="rId158" cstate="print">
                      <a:extLst>
                        <a:ext uri="{28A0092B-C50C-407E-A947-70E740481C1C}">
                          <a14:useLocalDpi xmlns:a14="http://schemas.microsoft.com/office/drawing/2010/main" val="0"/>
                        </a:ext>
                      </a:extLst>
                    </a:blip>
                    <a:srcRect l="61209" t="8272" r="2" b="16013"/>
                    <a:stretch>
                      <a:fillRect/>
                    </a:stretch>
                  </pic:blipFill>
                  <pic:spPr bwMode="auto">
                    <a:xfrm>
                      <a:off x="0" y="0"/>
                      <a:ext cx="1429385" cy="906780"/>
                    </a:xfrm>
                    <a:prstGeom prst="rect">
                      <a:avLst/>
                    </a:prstGeom>
                    <a:noFill/>
                  </pic:spPr>
                </pic:pic>
              </a:graphicData>
            </a:graphic>
            <wp14:sizeRelH relativeFrom="page">
              <wp14:pctWidth>0</wp14:pctWidth>
            </wp14:sizeRelH>
            <wp14:sizeRelV relativeFrom="page">
              <wp14:pctHeight>0</wp14:pctHeight>
            </wp14:sizeRelV>
          </wp:anchor>
        </w:drawing>
      </w:r>
      <w:r>
        <w:rPr>
          <w:rFonts w:eastAsia="新宋体" w:cs="Times New Roman"/>
        </w:rPr>
        <w:t>4</w:t>
      </w:r>
      <w:r>
        <w:rPr>
          <w:rFonts w:cs="Times New Roman" w:hint="eastAsia"/>
        </w:rPr>
        <w:t>．航天员</w:t>
      </w:r>
      <w:r>
        <w:rPr>
          <w:rFonts w:eastAsia="新宋体" w:cs="Times New Roman" w:hint="eastAsia"/>
        </w:rPr>
        <w:t>在方格背景前做了以下实验：将质量为</w:t>
      </w:r>
      <w:r>
        <w:rPr>
          <w:rFonts w:eastAsia="新宋体" w:cs="Times New Roman"/>
          <w:i/>
          <w:iCs/>
        </w:rPr>
        <w:t>m</w:t>
      </w:r>
      <w:r>
        <w:rPr>
          <w:rFonts w:eastAsia="新宋体" w:cs="Times New Roman" w:hint="eastAsia"/>
        </w:rPr>
        <w:t>的小球以速度</w:t>
      </w:r>
      <w:r>
        <w:rPr>
          <w:rFonts w:eastAsia="新宋体" w:cs="Times New Roman"/>
          <w:i/>
          <w:iCs/>
        </w:rPr>
        <w:t>v</w:t>
      </w:r>
      <w:r>
        <w:rPr>
          <w:rFonts w:eastAsia="新宋体" w:cs="Times New Roman" w:hint="eastAsia"/>
        </w:rPr>
        <w:t>撞向质量为</w:t>
      </w:r>
      <w:r>
        <w:rPr>
          <w:rFonts w:eastAsia="新宋体" w:cs="Times New Roman"/>
        </w:rPr>
        <w:t>6</w:t>
      </w:r>
      <w:r>
        <w:rPr>
          <w:rFonts w:eastAsia="新宋体" w:cs="Times New Roman"/>
          <w:i/>
          <w:iCs/>
        </w:rPr>
        <w:t>m</w:t>
      </w:r>
      <w:r>
        <w:rPr>
          <w:rFonts w:eastAsia="新宋体" w:cs="Times New Roman" w:hint="eastAsia"/>
        </w:rPr>
        <w:t>的静止大球，经过时间</w:t>
      </w:r>
      <w:r>
        <w:rPr>
          <w:rFonts w:eastAsia="新宋体" w:cs="Times New Roman"/>
          <w:i/>
          <w:iCs/>
        </w:rPr>
        <w:t>Δt</w:t>
      </w:r>
      <w:r>
        <w:rPr>
          <w:rFonts w:eastAsia="新宋体" w:cs="Times New Roman" w:hint="eastAsia"/>
        </w:rPr>
        <w:t>两球发生正碰碰撞（忽略两球碰撞时间），实验过程中，相机拍下了三个时刻球的位置，如图所示．则碰撞后大球的速度为</w:t>
      </w:r>
      <w:r>
        <w:rPr>
          <w:rFonts w:eastAsia="新宋体" w:cs="Times New Roman"/>
        </w:rPr>
        <w:t>________</w:t>
      </w:r>
      <w:r>
        <w:rPr>
          <w:rFonts w:eastAsia="新宋体" w:cs="Times New Roman"/>
          <w:i/>
          <w:iCs/>
        </w:rPr>
        <w:t>v</w:t>
      </w:r>
      <w:r>
        <w:rPr>
          <w:rFonts w:eastAsia="新宋体" w:cs="Times New Roman" w:hint="eastAsia"/>
        </w:rPr>
        <w:t>，如果在</w:t>
      </w:r>
      <w:r>
        <w:rPr>
          <w:rFonts w:eastAsia="新宋体" w:cs="Times New Roman"/>
        </w:rPr>
        <w:t>2</w:t>
      </w:r>
      <w:r>
        <w:rPr>
          <w:rFonts w:eastAsia="新宋体" w:cs="Times New Roman"/>
          <w:i/>
          <w:iCs/>
        </w:rPr>
        <w:t>Δt</w:t>
      </w:r>
      <w:r>
        <w:rPr>
          <w:rFonts w:eastAsia="新宋体" w:cs="Times New Roman" w:hint="eastAsia"/>
        </w:rPr>
        <w:t>时刻还拍摄到了大球的位置，则通过该实验可以验证</w:t>
      </w:r>
      <w:r>
        <w:rPr>
          <w:rFonts w:eastAsia="新宋体" w:cs="Times New Roman"/>
        </w:rPr>
        <w:t>_______</w:t>
      </w:r>
      <w:r>
        <w:rPr>
          <w:rFonts w:eastAsia="新宋体" w:cs="Times New Roman" w:hint="eastAsia"/>
        </w:rPr>
        <w:t>守恒定律．</w:t>
      </w:r>
    </w:p>
    <w:p w14:paraId="7260416B" w14:textId="77777777" w:rsidR="005D05A5" w:rsidRDefault="005D05A5" w:rsidP="005D05A5">
      <w:pPr>
        <w:spacing w:line="300" w:lineRule="auto"/>
        <w:ind w:left="315" w:hangingChars="150" w:hanging="315"/>
        <w:rPr>
          <w:rFonts w:cs="Times New Roman"/>
          <w:b/>
          <w:bCs/>
        </w:rPr>
      </w:pPr>
      <w:r>
        <w:rPr>
          <w:rFonts w:eastAsia="新宋体" w:cs="Times New Roman"/>
          <w:color w:val="FF0000"/>
        </w:rPr>
        <w:t xml:space="preserve"> </w:t>
      </w:r>
    </w:p>
    <w:p w14:paraId="71BA9E94" w14:textId="77777777" w:rsidR="005D05A5" w:rsidRDefault="005D05A5" w:rsidP="005D05A5">
      <w:pPr>
        <w:spacing w:line="300" w:lineRule="auto"/>
        <w:rPr>
          <w:rFonts w:cs="Times New Roman"/>
          <w:b/>
          <w:bCs/>
        </w:rPr>
      </w:pPr>
      <w:r>
        <w:rPr>
          <w:rFonts w:cs="Times New Roman" w:hint="eastAsia"/>
          <w:b/>
          <w:bCs/>
        </w:rPr>
        <w:t>四、交变电流（</w:t>
      </w:r>
      <w:r>
        <w:rPr>
          <w:rFonts w:cs="Times New Roman"/>
          <w:b/>
          <w:bCs/>
        </w:rPr>
        <w:t>18</w:t>
      </w:r>
      <w:r>
        <w:rPr>
          <w:rFonts w:cs="Times New Roman" w:hint="eastAsia"/>
          <w:b/>
          <w:bCs/>
        </w:rPr>
        <w:t>分）</w:t>
      </w:r>
    </w:p>
    <w:p w14:paraId="1F628596" w14:textId="77777777" w:rsidR="005D05A5" w:rsidRDefault="005D05A5" w:rsidP="005D05A5">
      <w:pPr>
        <w:shd w:val="clear" w:color="auto" w:fill="FFFFFF"/>
        <w:spacing w:afterLines="50" w:after="156" w:line="300" w:lineRule="auto"/>
        <w:ind w:firstLineChars="200" w:firstLine="420"/>
        <w:jc w:val="left"/>
        <w:rPr>
          <w:rFonts w:eastAsia="仿宋" w:cs="Times New Roman"/>
          <w:color w:val="333333"/>
          <w:shd w:val="clear" w:color="auto" w:fill="FFFFFF"/>
        </w:rPr>
      </w:pPr>
      <w:r>
        <w:rPr>
          <w:rFonts w:eastAsia="仿宋" w:cs="Times New Roman" w:hint="eastAsia"/>
          <w:color w:val="333333"/>
          <w:shd w:val="clear" w:color="auto" w:fill="FFFFFF"/>
        </w:rPr>
        <w:t>交变电流在工农业生产和日常生活中有着广泛的应用．大型电站发电机组产生的交变电流通过输电线向城市和农村源源不断地输送着强大的电能．</w:t>
      </w:r>
    </w:p>
    <w:p w14:paraId="21AB7BAC" w14:textId="77777777" w:rsidR="005D05A5" w:rsidRDefault="005D05A5" w:rsidP="005D05A5">
      <w:pPr>
        <w:overflowPunct w:val="0"/>
        <w:spacing w:afterLines="50" w:after="156" w:line="300" w:lineRule="auto"/>
        <w:ind w:left="315" w:hangingChars="150" w:hanging="315"/>
        <w:jc w:val="left"/>
        <w:rPr>
          <w:rFonts w:cs="Times New Roman"/>
        </w:rPr>
      </w:pPr>
      <w:r>
        <w:rPr>
          <w:rFonts w:eastAsia="新宋体" w:cs="Times New Roman"/>
        </w:rPr>
        <w:t>1</w:t>
      </w:r>
      <w:r>
        <w:rPr>
          <w:rFonts w:eastAsia="新宋体" w:cs="Times New Roman" w:hint="eastAsia"/>
        </w:rPr>
        <w:t>．</w:t>
      </w:r>
      <w:r>
        <w:rPr>
          <w:rFonts w:cs="Times New Roman" w:hint="eastAsia"/>
        </w:rPr>
        <w:t>交流电的有效值是根据电流的</w:t>
      </w:r>
      <w:r>
        <w:rPr>
          <w:rFonts w:eastAsia="新宋体" w:cs="Times New Roman"/>
        </w:rPr>
        <w:t>_______</w:t>
      </w:r>
      <w:r>
        <w:rPr>
          <w:rFonts w:eastAsia="新宋体" w:cs="Times New Roman" w:hint="eastAsia"/>
        </w:rPr>
        <w:t>效应来规定的，体现了物理学中常用的</w:t>
      </w:r>
      <w:r>
        <w:rPr>
          <w:rFonts w:eastAsia="新宋体" w:cs="Times New Roman"/>
        </w:rPr>
        <w:t>_______</w:t>
      </w:r>
      <w:r>
        <w:rPr>
          <w:rFonts w:eastAsia="新宋体" w:cs="Times New Roman" w:hint="eastAsia"/>
        </w:rPr>
        <w:t>的思想方法．</w:t>
      </w:r>
    </w:p>
    <w:p w14:paraId="4AB44775" w14:textId="23FAA8D3" w:rsidR="005D05A5" w:rsidRDefault="005D05A5" w:rsidP="005D05A5">
      <w:pPr>
        <w:widowControl/>
        <w:spacing w:line="300" w:lineRule="auto"/>
        <w:ind w:left="315" w:hangingChars="150" w:hanging="315"/>
        <w:jc w:val="left"/>
        <w:rPr>
          <w:rFonts w:eastAsia="新宋体" w:cs="Times New Roman"/>
        </w:rPr>
      </w:pPr>
      <w:r>
        <w:rPr>
          <w:noProof/>
        </w:rPr>
        <w:drawing>
          <wp:anchor distT="0" distB="0" distL="114935" distR="114935" simplePos="0" relativeHeight="251678720" behindDoc="1" locked="0" layoutInCell="1" allowOverlap="1" wp14:anchorId="67F94E28" wp14:editId="39BA4DC9">
            <wp:simplePos x="0" y="0"/>
            <wp:positionH relativeFrom="column">
              <wp:posOffset>2917825</wp:posOffset>
            </wp:positionH>
            <wp:positionV relativeFrom="paragraph">
              <wp:posOffset>379730</wp:posOffset>
            </wp:positionV>
            <wp:extent cx="2440940" cy="1005840"/>
            <wp:effectExtent l="0" t="0" r="0" b="3810"/>
            <wp:wrapTight wrapText="left">
              <wp:wrapPolygon edited="0">
                <wp:start x="0" y="0"/>
                <wp:lineTo x="0" y="21273"/>
                <wp:lineTo x="21409" y="21273"/>
                <wp:lineTo x="21409" y="0"/>
                <wp:lineTo x="0" y="0"/>
              </wp:wrapPolygon>
            </wp:wrapTight>
            <wp:docPr id="198633541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2440940" cy="1005840"/>
                    </a:xfrm>
                    <a:prstGeom prst="rect">
                      <a:avLst/>
                    </a:prstGeom>
                    <a:noFill/>
                  </pic:spPr>
                </pic:pic>
              </a:graphicData>
            </a:graphic>
            <wp14:sizeRelH relativeFrom="page">
              <wp14:pctWidth>0</wp14:pctWidth>
            </wp14:sizeRelH>
            <wp14:sizeRelV relativeFrom="page">
              <wp14:pctHeight>0</wp14:pctHeight>
            </wp14:sizeRelV>
          </wp:anchor>
        </w:drawing>
      </w:r>
      <w:r>
        <w:rPr>
          <w:rFonts w:cs="Times New Roman"/>
        </w:rPr>
        <w:t>2</w:t>
      </w:r>
      <w:r>
        <w:rPr>
          <w:rFonts w:eastAsia="新宋体" w:cs="Times New Roman" w:hint="eastAsia"/>
        </w:rPr>
        <w:t>．如图（甲）所示，矩形线圈在匀强磁场中绕垂直磁场的轴线逆时针匀速转动，线圈通过滑环电刷外接一只电阻为</w:t>
      </w:r>
      <w:r>
        <w:rPr>
          <w:rFonts w:eastAsia="新宋体" w:cs="Times New Roman"/>
        </w:rPr>
        <w:t>100</w:t>
      </w:r>
      <w:r>
        <w:rPr>
          <w:rFonts w:eastAsia="Cambria Math" w:cs="Times New Roman"/>
        </w:rPr>
        <w:t>Ω</w:t>
      </w:r>
      <w:r>
        <w:rPr>
          <w:rFonts w:eastAsia="新宋体" w:cs="Times New Roman" w:hint="eastAsia"/>
        </w:rPr>
        <w:t>的灯泡．</w:t>
      </w:r>
    </w:p>
    <w:p w14:paraId="01262268" w14:textId="77777777" w:rsidR="005D05A5" w:rsidRDefault="005D05A5" w:rsidP="005D05A5">
      <w:pPr>
        <w:widowControl/>
        <w:spacing w:line="300" w:lineRule="auto"/>
        <w:ind w:leftChars="100" w:left="630" w:hangingChars="200" w:hanging="420"/>
        <w:jc w:val="left"/>
        <w:rPr>
          <w:rFonts w:eastAsia="新宋体" w:cs="Times New Roman"/>
        </w:rPr>
      </w:pPr>
      <w:r>
        <w:rPr>
          <w:rFonts w:eastAsia="新宋体" w:cs="Times New Roman" w:hint="eastAsia"/>
        </w:rPr>
        <w:t>（</w:t>
      </w:r>
      <w:r>
        <w:rPr>
          <w:rFonts w:eastAsia="新宋体" w:cs="Times New Roman"/>
        </w:rPr>
        <w:t>1</w:t>
      </w:r>
      <w:r>
        <w:rPr>
          <w:rFonts w:eastAsia="新宋体" w:cs="Times New Roman" w:hint="eastAsia"/>
        </w:rPr>
        <w:t>）线圈在如图（甲）所示的位置，俯视看线圈，线圈中的电流方向为</w:t>
      </w:r>
      <w:r>
        <w:rPr>
          <w:rFonts w:eastAsia="新宋体" w:cs="Times New Roman"/>
        </w:rPr>
        <w:t>________</w:t>
      </w:r>
      <w:r>
        <w:rPr>
          <w:rFonts w:eastAsia="新宋体" w:cs="Times New Roman" w:hint="eastAsia"/>
        </w:rPr>
        <w:t>时针．</w:t>
      </w:r>
    </w:p>
    <w:p w14:paraId="2F02AD86" w14:textId="77777777" w:rsidR="005D05A5" w:rsidRDefault="005D05A5" w:rsidP="005D05A5">
      <w:pPr>
        <w:widowControl/>
        <w:spacing w:line="300" w:lineRule="auto"/>
        <w:ind w:leftChars="100" w:left="630" w:hangingChars="200" w:hanging="420"/>
        <w:jc w:val="left"/>
        <w:rPr>
          <w:rFonts w:eastAsia="新宋体" w:cs="Times New Roman"/>
        </w:rPr>
      </w:pPr>
      <w:r>
        <w:rPr>
          <w:rFonts w:eastAsia="新宋体" w:cs="Times New Roman" w:hint="eastAsia"/>
        </w:rPr>
        <w:t>（</w:t>
      </w:r>
      <w:r>
        <w:rPr>
          <w:rFonts w:eastAsia="新宋体" w:cs="Times New Roman"/>
        </w:rPr>
        <w:t>2</w:t>
      </w:r>
      <w:r>
        <w:rPr>
          <w:rFonts w:eastAsia="新宋体" w:cs="Times New Roman" w:hint="eastAsia"/>
        </w:rPr>
        <w:t>）灯泡上的电压随时间变化图像如图（乙）所示，则灯泡消耗的电功率为</w:t>
      </w:r>
      <w:r>
        <w:rPr>
          <w:rFonts w:eastAsia="新宋体" w:cs="Times New Roman"/>
        </w:rPr>
        <w:t>_______w</w:t>
      </w:r>
      <w:r>
        <w:rPr>
          <w:rFonts w:eastAsia="新宋体" w:cs="Times New Roman" w:hint="eastAsia"/>
        </w:rPr>
        <w:t>．</w:t>
      </w:r>
    </w:p>
    <w:p w14:paraId="14C7BAEF" w14:textId="77777777" w:rsidR="005D05A5" w:rsidRDefault="005D05A5" w:rsidP="005D05A5">
      <w:pPr>
        <w:spacing w:line="300" w:lineRule="auto"/>
        <w:ind w:leftChars="100" w:left="315" w:hangingChars="50" w:hanging="105"/>
        <w:jc w:val="left"/>
        <w:rPr>
          <w:rFonts w:eastAsia="新宋体" w:cs="Times New Roman"/>
        </w:rPr>
      </w:pPr>
      <w:r>
        <w:rPr>
          <w:rFonts w:eastAsia="新宋体" w:cs="Times New Roman" w:hint="eastAsia"/>
        </w:rPr>
        <w:t>（</w:t>
      </w:r>
      <w:r>
        <w:rPr>
          <w:rFonts w:eastAsia="新宋体" w:cs="Times New Roman"/>
        </w:rPr>
        <w:t>3</w:t>
      </w:r>
      <w:r>
        <w:rPr>
          <w:rFonts w:eastAsia="新宋体" w:cs="Times New Roman" w:hint="eastAsia"/>
        </w:rPr>
        <w:t>）根据如图（乙）所示的图像，可知：</w:t>
      </w:r>
    </w:p>
    <w:p w14:paraId="4D5B2C37" w14:textId="77777777" w:rsidR="005D05A5" w:rsidRDefault="005D05A5" w:rsidP="005D05A5">
      <w:pPr>
        <w:spacing w:line="300" w:lineRule="auto"/>
        <w:ind w:leftChars="200" w:left="420" w:firstLineChars="150" w:firstLine="315"/>
        <w:jc w:val="left"/>
        <w:rPr>
          <w:rFonts w:eastAsia="新宋体" w:cs="Times New Roman"/>
        </w:rPr>
      </w:pPr>
      <w:r>
        <w:rPr>
          <w:rFonts w:eastAsia="新宋体" w:cs="Times New Roman"/>
        </w:rPr>
        <w:t>A</w:t>
      </w:r>
      <w:r>
        <w:rPr>
          <w:rFonts w:cs="Times New Roman" w:hint="eastAsia"/>
        </w:rPr>
        <w:t>．</w:t>
      </w:r>
      <w:r>
        <w:rPr>
          <w:rFonts w:eastAsia="新宋体" w:cs="Times New Roman" w:hint="eastAsia"/>
        </w:rPr>
        <w:t>灯泡每秒内电流方向改变</w:t>
      </w:r>
      <w:r>
        <w:rPr>
          <w:rFonts w:eastAsia="新宋体" w:cs="Times New Roman"/>
        </w:rPr>
        <w:t>50</w:t>
      </w:r>
      <w:r>
        <w:rPr>
          <w:rFonts w:eastAsia="新宋体" w:cs="Times New Roman" w:hint="eastAsia"/>
        </w:rPr>
        <w:t>次</w:t>
      </w:r>
    </w:p>
    <w:p w14:paraId="3DBC23D1" w14:textId="77777777" w:rsidR="005D05A5" w:rsidRDefault="005D05A5" w:rsidP="005D05A5">
      <w:pPr>
        <w:spacing w:line="300" w:lineRule="auto"/>
        <w:ind w:leftChars="200" w:left="420" w:firstLineChars="150" w:firstLine="315"/>
        <w:jc w:val="left"/>
        <w:rPr>
          <w:rFonts w:cs="Times New Roman"/>
        </w:rPr>
      </w:pPr>
      <w:r>
        <w:rPr>
          <w:rFonts w:eastAsia="新宋体" w:cs="Times New Roman"/>
        </w:rPr>
        <w:t>B</w:t>
      </w:r>
      <w:r>
        <w:rPr>
          <w:rFonts w:cs="Times New Roman" w:hint="eastAsia"/>
        </w:rPr>
        <w:t>．</w:t>
      </w:r>
      <w:r>
        <w:rPr>
          <w:rFonts w:eastAsia="新宋体" w:cs="Times New Roman"/>
          <w:i/>
          <w:iCs/>
        </w:rPr>
        <w:t>t</w:t>
      </w:r>
      <w:r>
        <w:rPr>
          <w:rFonts w:eastAsia="新宋体" w:cs="Times New Roman" w:hint="eastAsia"/>
        </w:rPr>
        <w:t>＝</w:t>
      </w:r>
      <w:r>
        <w:rPr>
          <w:rFonts w:eastAsia="新宋体" w:cs="Times New Roman"/>
        </w:rPr>
        <w:t>0.01s</w:t>
      </w:r>
      <w:r>
        <w:rPr>
          <w:rFonts w:eastAsia="新宋体" w:cs="Times New Roman" w:hint="eastAsia"/>
        </w:rPr>
        <w:t>时穿过线圈的磁通量为零</w:t>
      </w:r>
    </w:p>
    <w:p w14:paraId="048AE65A" w14:textId="5F4FD094" w:rsidR="005D05A5" w:rsidRDefault="005D05A5" w:rsidP="00575703">
      <w:pPr>
        <w:spacing w:line="300" w:lineRule="auto"/>
        <w:ind w:leftChars="200" w:left="420" w:firstLineChars="150" w:firstLine="315"/>
        <w:jc w:val="left"/>
        <w:rPr>
          <w:rFonts w:eastAsia="新宋体" w:cs="Times New Roman"/>
        </w:rPr>
      </w:pPr>
      <w:r>
        <w:rPr>
          <w:rFonts w:eastAsia="新宋体" w:cs="Times New Roman"/>
        </w:rPr>
        <w:t>C</w:t>
      </w:r>
      <w:r>
        <w:rPr>
          <w:rFonts w:cs="Times New Roman" w:hint="eastAsia"/>
        </w:rPr>
        <w:t>．</w:t>
      </w:r>
      <w:r>
        <w:rPr>
          <w:rFonts w:eastAsia="新宋体" w:cs="Times New Roman"/>
          <w:i/>
          <w:iCs/>
        </w:rPr>
        <w:t>t</w:t>
      </w:r>
      <w:r>
        <w:rPr>
          <w:rFonts w:eastAsia="新宋体" w:cs="Times New Roman" w:hint="eastAsia"/>
        </w:rPr>
        <w:t>＝</w:t>
      </w:r>
      <w:r>
        <w:rPr>
          <w:rFonts w:eastAsia="新宋体" w:cs="Times New Roman"/>
        </w:rPr>
        <w:t>0.01s</w:t>
      </w:r>
      <w:r>
        <w:rPr>
          <w:rFonts w:eastAsia="新宋体" w:cs="Times New Roman" w:hint="eastAsia"/>
        </w:rPr>
        <w:t>时穿过线圈的磁通量的变化率为零</w:t>
      </w:r>
      <w:r>
        <w:rPr>
          <w:rFonts w:eastAsia="新宋体" w:cs="Times New Roman"/>
        </w:rPr>
        <w:br w:type="page"/>
      </w:r>
    </w:p>
    <w:p w14:paraId="5FB3C703" w14:textId="77777777" w:rsidR="005D05A5" w:rsidRDefault="005D05A5" w:rsidP="005D05A5">
      <w:pPr>
        <w:spacing w:line="300" w:lineRule="auto"/>
        <w:ind w:left="315" w:hangingChars="150" w:hanging="315"/>
        <w:rPr>
          <w:rFonts w:eastAsia="新宋体" w:cs="Times New Roman"/>
        </w:rPr>
      </w:pPr>
      <w:r>
        <w:rPr>
          <w:rFonts w:eastAsia="新宋体" w:cs="Times New Roman"/>
        </w:rPr>
        <w:t>3</w:t>
      </w:r>
      <w:r>
        <w:rPr>
          <w:rFonts w:eastAsia="新宋体" w:cs="Times New Roman" w:hint="eastAsia"/>
        </w:rPr>
        <w:t>．远距离输电时通常采用高压输电．在输送功率一定的情况下，当输电电压由</w:t>
      </w:r>
      <w:r>
        <w:rPr>
          <w:rFonts w:eastAsia="新宋体" w:cs="Times New Roman"/>
        </w:rPr>
        <w:t>110kV</w:t>
      </w:r>
      <w:r>
        <w:rPr>
          <w:rFonts w:eastAsia="新宋体" w:cs="Times New Roman" w:hint="eastAsia"/>
        </w:rPr>
        <w:t>改为</w:t>
      </w:r>
      <w:r>
        <w:rPr>
          <w:rFonts w:eastAsia="新宋体" w:cs="Times New Roman"/>
        </w:rPr>
        <w:t>440kV</w:t>
      </w:r>
      <w:r>
        <w:rPr>
          <w:rFonts w:eastAsia="新宋体" w:cs="Times New Roman" w:hint="eastAsia"/>
        </w:rPr>
        <w:t>时，输电线路上损耗的功率变为原来的（</w:t>
      </w:r>
      <w:r>
        <w:rPr>
          <w:rFonts w:eastAsia="新宋体" w:cs="Times New Roman"/>
        </w:rPr>
        <w:t xml:space="preserve">   </w:t>
      </w:r>
      <w:r>
        <w:rPr>
          <w:rFonts w:eastAsia="新宋体" w:cs="Times New Roman" w:hint="eastAsia"/>
        </w:rPr>
        <w:t>）</w:t>
      </w:r>
    </w:p>
    <w:p w14:paraId="0EE6A066" w14:textId="77777777" w:rsidR="005D05A5" w:rsidRDefault="005D05A5" w:rsidP="005D05A5">
      <w:pPr>
        <w:tabs>
          <w:tab w:val="left" w:pos="2300"/>
          <w:tab w:val="left" w:pos="4400"/>
          <w:tab w:val="left" w:pos="6400"/>
        </w:tabs>
        <w:spacing w:afterLines="50" w:after="156" w:line="300" w:lineRule="auto"/>
        <w:ind w:leftChars="200" w:left="420" w:firstLineChars="150" w:firstLine="315"/>
        <w:jc w:val="left"/>
        <w:rPr>
          <w:rFonts w:cs="Times New Roman"/>
        </w:rPr>
      </w:pPr>
      <w:r>
        <w:rPr>
          <w:rFonts w:eastAsia="新宋体" w:cs="Times New Roman"/>
        </w:rPr>
        <w:t>A</w:t>
      </w:r>
      <w:r>
        <w:rPr>
          <w:rFonts w:cs="Times New Roman" w:hint="eastAsia"/>
        </w:rPr>
        <w:t>．</w:t>
      </w:r>
      <w:r>
        <w:rPr>
          <w:rFonts w:eastAsia="新宋体" w:cs="Times New Roman"/>
        </w:rPr>
        <w:t xml:space="preserve">4   </w:t>
      </w:r>
      <w:r>
        <w:rPr>
          <w:rFonts w:cs="Times New Roman"/>
        </w:rPr>
        <w:t xml:space="preserve">  </w:t>
      </w:r>
      <w:r>
        <w:rPr>
          <w:rFonts w:eastAsia="新宋体" w:cs="Times New Roman"/>
        </w:rPr>
        <w:t>B</w:t>
      </w:r>
      <w:r>
        <w:rPr>
          <w:rFonts w:cs="Times New Roman" w:hint="eastAsia"/>
        </w:rPr>
        <w:t>．</w:t>
      </w:r>
      <w:r>
        <w:rPr>
          <w:rFonts w:eastAsia="新宋体" w:cs="Times New Roman"/>
        </w:rPr>
        <w:t xml:space="preserve">8   </w:t>
      </w:r>
      <w:r>
        <w:rPr>
          <w:rFonts w:cs="Times New Roman"/>
        </w:rPr>
        <w:t xml:space="preserve">  </w:t>
      </w:r>
      <w:r>
        <w:rPr>
          <w:rFonts w:eastAsia="新宋体" w:cs="Times New Roman"/>
        </w:rPr>
        <w:t>C</w:t>
      </w:r>
      <w:r>
        <w:rPr>
          <w:rFonts w:cs="Times New Roman" w:hint="eastAsia"/>
        </w:rPr>
        <w:t>．</w:t>
      </w:r>
      <w:r>
        <w:rPr>
          <w:rFonts w:eastAsia="新宋体" w:cs="Times New Roman"/>
        </w:rPr>
        <w:t>16</w:t>
      </w:r>
      <w:r>
        <w:rPr>
          <w:rFonts w:cs="Times New Roman"/>
        </w:rPr>
        <w:t xml:space="preserve">    </w:t>
      </w:r>
      <w:r>
        <w:rPr>
          <w:rFonts w:eastAsia="新宋体" w:cs="Times New Roman"/>
        </w:rPr>
        <w:t>D</w:t>
      </w:r>
      <w:r>
        <w:rPr>
          <w:rFonts w:cs="Times New Roman" w:hint="eastAsia"/>
        </w:rPr>
        <w:t>．</w:t>
      </w:r>
      <w:r>
        <w:rPr>
          <w:rFonts w:eastAsia="新宋体" w:cs="Times New Roman"/>
        </w:rPr>
        <w:t xml:space="preserve">1/4    </w:t>
      </w:r>
      <w:r>
        <w:rPr>
          <w:rFonts w:cs="Times New Roman"/>
        </w:rPr>
        <w:t xml:space="preserve">  </w:t>
      </w:r>
      <w:r>
        <w:rPr>
          <w:rFonts w:eastAsia="新宋体" w:cs="Times New Roman"/>
        </w:rPr>
        <w:t>E</w:t>
      </w:r>
      <w:r>
        <w:rPr>
          <w:rFonts w:cs="Times New Roman" w:hint="eastAsia"/>
        </w:rPr>
        <w:t>．</w:t>
      </w:r>
      <w:r>
        <w:rPr>
          <w:rFonts w:eastAsia="新宋体" w:cs="Times New Roman"/>
        </w:rPr>
        <w:t xml:space="preserve">1/8    </w:t>
      </w:r>
      <w:r>
        <w:rPr>
          <w:rFonts w:cs="Times New Roman"/>
        </w:rPr>
        <w:t xml:space="preserve">  </w:t>
      </w:r>
      <w:r>
        <w:rPr>
          <w:rFonts w:eastAsia="新宋体" w:cs="Times New Roman"/>
        </w:rPr>
        <w:t>F</w:t>
      </w:r>
      <w:r>
        <w:rPr>
          <w:rFonts w:cs="Times New Roman" w:hint="eastAsia"/>
        </w:rPr>
        <w:t>．</w:t>
      </w:r>
      <w:r>
        <w:rPr>
          <w:rFonts w:eastAsia="新宋体" w:cs="Times New Roman"/>
        </w:rPr>
        <w:t>1/16</w:t>
      </w:r>
    </w:p>
    <w:p w14:paraId="40A42885" w14:textId="13831D1B" w:rsidR="005D05A5" w:rsidRDefault="005D05A5" w:rsidP="005D05A5">
      <w:pPr>
        <w:spacing w:line="300" w:lineRule="auto"/>
        <w:ind w:left="315" w:hangingChars="150" w:hanging="315"/>
        <w:rPr>
          <w:rFonts w:eastAsia="新宋体" w:cs="Times New Roman"/>
        </w:rPr>
      </w:pPr>
      <w:r>
        <w:rPr>
          <w:noProof/>
        </w:rPr>
        <w:drawing>
          <wp:anchor distT="0" distB="0" distL="114935" distR="114935" simplePos="0" relativeHeight="251683840" behindDoc="1" locked="0" layoutInCell="1" allowOverlap="1" wp14:anchorId="623837E2" wp14:editId="584C19B3">
            <wp:simplePos x="0" y="0"/>
            <wp:positionH relativeFrom="column">
              <wp:posOffset>2660650</wp:posOffset>
            </wp:positionH>
            <wp:positionV relativeFrom="paragraph">
              <wp:posOffset>228600</wp:posOffset>
            </wp:positionV>
            <wp:extent cx="2676525" cy="814070"/>
            <wp:effectExtent l="0" t="0" r="9525" b="5080"/>
            <wp:wrapTight wrapText="left">
              <wp:wrapPolygon edited="0">
                <wp:start x="5842" y="0"/>
                <wp:lineTo x="0" y="3033"/>
                <wp:lineTo x="0" y="16680"/>
                <wp:lineTo x="5073" y="18197"/>
                <wp:lineTo x="5381" y="21229"/>
                <wp:lineTo x="6149" y="21229"/>
                <wp:lineTo x="16296" y="21229"/>
                <wp:lineTo x="16450" y="17691"/>
                <wp:lineTo x="21523" y="15669"/>
                <wp:lineTo x="21523" y="9098"/>
                <wp:lineTo x="18295" y="8593"/>
                <wp:lineTo x="19371" y="6066"/>
                <wp:lineTo x="18756" y="4549"/>
                <wp:lineTo x="14759" y="0"/>
                <wp:lineTo x="5842" y="0"/>
              </wp:wrapPolygon>
            </wp:wrapTight>
            <wp:docPr id="3900152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2676525" cy="814070"/>
                    </a:xfrm>
                    <a:prstGeom prst="rect">
                      <a:avLst/>
                    </a:prstGeom>
                    <a:noFill/>
                  </pic:spPr>
                </pic:pic>
              </a:graphicData>
            </a:graphic>
            <wp14:sizeRelH relativeFrom="page">
              <wp14:pctWidth>0</wp14:pctWidth>
            </wp14:sizeRelH>
            <wp14:sizeRelV relativeFrom="page">
              <wp14:pctHeight>0</wp14:pctHeight>
            </wp14:sizeRelV>
          </wp:anchor>
        </w:drawing>
      </w:r>
      <w:r>
        <w:rPr>
          <w:rFonts w:eastAsia="新宋体" w:cs="Times New Roman"/>
        </w:rPr>
        <w:t>4</w:t>
      </w:r>
      <w:r>
        <w:rPr>
          <w:rFonts w:eastAsia="新宋体" w:cs="Times New Roman" w:hint="eastAsia"/>
        </w:rPr>
        <w:t>．家用燃气灶点火装置的电路如图（甲）所示，转换器将直流电压转换为如图（乙）所示的正弦交流电，并接到理想变压器的原线圈上．当两点火针间电压大于</w:t>
      </w:r>
      <w:r>
        <w:rPr>
          <w:rFonts w:eastAsia="新宋体" w:cs="Times New Roman"/>
        </w:rPr>
        <w:t>5000V</w:t>
      </w:r>
      <w:r>
        <w:rPr>
          <w:rFonts w:eastAsia="新宋体" w:cs="Times New Roman" w:hint="eastAsia"/>
        </w:rPr>
        <w:t>时就会产生电火花进而点燃燃气．</w:t>
      </w:r>
    </w:p>
    <w:p w14:paraId="74B34A62" w14:textId="77777777" w:rsidR="005D05A5" w:rsidRDefault="005D05A5" w:rsidP="005D05A5">
      <w:pPr>
        <w:spacing w:line="300" w:lineRule="auto"/>
        <w:ind w:leftChars="100" w:left="315" w:hangingChars="50" w:hanging="105"/>
        <w:rPr>
          <w:rFonts w:eastAsia="新宋体" w:cs="Times New Roman"/>
        </w:rPr>
      </w:pPr>
      <w:r>
        <w:rPr>
          <w:rFonts w:eastAsia="新宋体" w:cs="Times New Roman" w:hint="eastAsia"/>
        </w:rPr>
        <w:t>（</w:t>
      </w:r>
      <w:r>
        <w:rPr>
          <w:rFonts w:eastAsia="新宋体" w:cs="Times New Roman"/>
        </w:rPr>
        <w:t>1</w:t>
      </w:r>
      <w:r>
        <w:rPr>
          <w:rFonts w:eastAsia="新宋体" w:cs="Times New Roman" w:hint="eastAsia"/>
        </w:rPr>
        <w:t>）要点燃燃气，变压器副线圈与原线圈的匝数之比</w:t>
      </w:r>
      <w:r>
        <w:rPr>
          <w:rFonts w:eastAsia="新宋体" w:cs="Times New Roman"/>
          <w:i/>
          <w:iCs/>
        </w:rPr>
        <w:t>k</w:t>
      </w:r>
      <w:r>
        <w:rPr>
          <w:rFonts w:eastAsia="新宋体" w:cs="Times New Roman" w:hint="eastAsia"/>
        </w:rPr>
        <w:t>需满足条件：</w:t>
      </w:r>
      <w:r>
        <w:rPr>
          <w:rFonts w:eastAsia="新宋体" w:cs="Times New Roman"/>
        </w:rPr>
        <w:t>__________</w:t>
      </w:r>
      <w:r>
        <w:rPr>
          <w:rFonts w:eastAsia="新宋体" w:cs="Times New Roman" w:hint="eastAsia"/>
        </w:rPr>
        <w:t>．</w:t>
      </w:r>
    </w:p>
    <w:p w14:paraId="1D398A2A" w14:textId="77777777" w:rsidR="005D05A5" w:rsidRDefault="005D05A5" w:rsidP="005D05A5">
      <w:pPr>
        <w:spacing w:line="300" w:lineRule="auto"/>
        <w:ind w:leftChars="100" w:left="315" w:hangingChars="50" w:hanging="105"/>
        <w:rPr>
          <w:rFonts w:eastAsia="新宋体" w:cs="Times New Roman"/>
        </w:rPr>
      </w:pPr>
      <w:r>
        <w:rPr>
          <w:rFonts w:eastAsia="新宋体" w:cs="Times New Roman" w:hint="eastAsia"/>
        </w:rPr>
        <w:t>（</w:t>
      </w:r>
      <w:r>
        <w:rPr>
          <w:rFonts w:eastAsia="新宋体" w:cs="Times New Roman"/>
        </w:rPr>
        <w:t>2</w:t>
      </w:r>
      <w:r>
        <w:rPr>
          <w:rFonts w:eastAsia="新宋体" w:cs="Times New Roman" w:hint="eastAsia"/>
        </w:rPr>
        <w:t>）当</w:t>
      </w:r>
      <w:r>
        <w:rPr>
          <w:rFonts w:eastAsia="新宋体" w:cs="Times New Roman"/>
          <w:i/>
          <w:iCs/>
        </w:rPr>
        <w:t>k=</w:t>
      </w:r>
      <w:r>
        <w:rPr>
          <w:rFonts w:eastAsia="新宋体" w:cs="Times New Roman"/>
        </w:rPr>
        <w:t>200</w:t>
      </w:r>
      <w:r>
        <w:rPr>
          <w:rFonts w:eastAsia="新宋体" w:cs="Times New Roman" w:hint="eastAsia"/>
        </w:rPr>
        <w:t>时，点火针每次放电的时间为</w:t>
      </w:r>
      <w:r>
        <w:rPr>
          <w:rFonts w:eastAsia="新宋体" w:cs="Times New Roman"/>
        </w:rPr>
        <w:t>_______s</w:t>
      </w:r>
      <w:r>
        <w:rPr>
          <w:rFonts w:eastAsia="新宋体" w:cs="Times New Roman" w:hint="eastAsia"/>
        </w:rPr>
        <w:t>（结果保留两位有效数字）．</w:t>
      </w:r>
    </w:p>
    <w:p w14:paraId="43762AC6" w14:textId="77777777" w:rsidR="005D05A5" w:rsidRDefault="005D05A5" w:rsidP="005D05A5">
      <w:pPr>
        <w:spacing w:line="300" w:lineRule="auto"/>
        <w:rPr>
          <w:rFonts w:cs="Times New Roman"/>
        </w:rPr>
      </w:pPr>
    </w:p>
    <w:p w14:paraId="2753CCA4" w14:textId="77777777" w:rsidR="005D05A5" w:rsidRDefault="005D05A5" w:rsidP="005D05A5">
      <w:pPr>
        <w:spacing w:line="300" w:lineRule="auto"/>
        <w:rPr>
          <w:rFonts w:cs="Times New Roman"/>
          <w:b/>
          <w:bCs/>
        </w:rPr>
      </w:pPr>
      <w:r>
        <w:rPr>
          <w:rFonts w:cs="Times New Roman" w:hint="eastAsia"/>
          <w:b/>
          <w:bCs/>
        </w:rPr>
        <w:t>五、电子偏转（</w:t>
      </w:r>
      <w:r>
        <w:rPr>
          <w:rFonts w:cs="Times New Roman"/>
          <w:b/>
          <w:bCs/>
        </w:rPr>
        <w:t>26</w:t>
      </w:r>
      <w:r>
        <w:rPr>
          <w:rFonts w:cs="Times New Roman" w:hint="eastAsia"/>
          <w:b/>
          <w:bCs/>
        </w:rPr>
        <w:t>分）</w:t>
      </w:r>
    </w:p>
    <w:p w14:paraId="54DE79D5" w14:textId="77777777" w:rsidR="005D05A5" w:rsidRDefault="005D05A5" w:rsidP="005D05A5">
      <w:pPr>
        <w:shd w:val="clear" w:color="auto" w:fill="FFFFFF"/>
        <w:spacing w:afterLines="50" w:after="156" w:line="300" w:lineRule="auto"/>
        <w:ind w:firstLineChars="200" w:firstLine="420"/>
        <w:jc w:val="left"/>
        <w:rPr>
          <w:rFonts w:eastAsia="仿宋" w:cs="Times New Roman"/>
          <w:color w:val="333333"/>
          <w:shd w:val="clear" w:color="auto" w:fill="FFFFFF"/>
        </w:rPr>
      </w:pPr>
      <w:r>
        <w:rPr>
          <w:rFonts w:eastAsia="仿宋" w:cs="Times New Roman" w:hint="eastAsia"/>
          <w:color w:val="333333"/>
          <w:shd w:val="clear" w:color="auto" w:fill="FFFFFF"/>
        </w:rPr>
        <w:t>电子在电场和磁场中都能发生偏转，通过对这两种偏转情况的研究，有助于我们更好地了解电子在电场和磁场中的运动规律．</w:t>
      </w:r>
    </w:p>
    <w:p w14:paraId="75F4BA71" w14:textId="4232B91E" w:rsidR="005D05A5" w:rsidRDefault="005D05A5" w:rsidP="005D05A5">
      <w:pPr>
        <w:shd w:val="clear" w:color="auto" w:fill="FFFFFF"/>
        <w:spacing w:line="300" w:lineRule="auto"/>
        <w:ind w:left="315" w:hangingChars="150" w:hanging="315"/>
        <w:jc w:val="left"/>
        <w:rPr>
          <w:rFonts w:cs="Times New Roman"/>
        </w:rPr>
      </w:pPr>
      <w:r>
        <w:rPr>
          <w:noProof/>
        </w:rPr>
        <w:drawing>
          <wp:anchor distT="0" distB="0" distL="114935" distR="114935" simplePos="0" relativeHeight="251675648" behindDoc="1" locked="0" layoutInCell="1" allowOverlap="1" wp14:anchorId="21C4D3C3" wp14:editId="18F6C3D7">
            <wp:simplePos x="0" y="0"/>
            <wp:positionH relativeFrom="column">
              <wp:posOffset>4227195</wp:posOffset>
            </wp:positionH>
            <wp:positionV relativeFrom="paragraph">
              <wp:posOffset>325120</wp:posOffset>
            </wp:positionV>
            <wp:extent cx="970280" cy="851535"/>
            <wp:effectExtent l="0" t="0" r="1270" b="5715"/>
            <wp:wrapTight wrapText="left">
              <wp:wrapPolygon edited="0">
                <wp:start x="11026" y="0"/>
                <wp:lineTo x="4241" y="0"/>
                <wp:lineTo x="2969" y="1450"/>
                <wp:lineTo x="3393" y="7732"/>
                <wp:lineTo x="0" y="10148"/>
                <wp:lineTo x="0" y="14013"/>
                <wp:lineTo x="3393" y="15463"/>
                <wp:lineTo x="3393" y="21262"/>
                <wp:lineTo x="19508" y="21262"/>
                <wp:lineTo x="19508" y="15463"/>
                <wp:lineTo x="21204" y="10631"/>
                <wp:lineTo x="21204" y="10148"/>
                <wp:lineTo x="19508" y="7732"/>
                <wp:lineTo x="19508" y="0"/>
                <wp:lineTo x="11026" y="0"/>
              </wp:wrapPolygon>
            </wp:wrapTight>
            <wp:docPr id="179511982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970280" cy="851535"/>
                    </a:xfrm>
                    <a:prstGeom prst="rect">
                      <a:avLst/>
                    </a:prstGeom>
                    <a:noFill/>
                  </pic:spPr>
                </pic:pic>
              </a:graphicData>
            </a:graphic>
            <wp14:sizeRelH relativeFrom="page">
              <wp14:pctWidth>0</wp14:pctWidth>
            </wp14:sizeRelH>
            <wp14:sizeRelV relativeFrom="page">
              <wp14:pctHeight>0</wp14:pctHeight>
            </wp14:sizeRelV>
          </wp:anchor>
        </w:drawing>
      </w:r>
      <w:r>
        <w:rPr>
          <w:rFonts w:cs="Times New Roman"/>
        </w:rPr>
        <w:t>1</w:t>
      </w:r>
      <w:r>
        <w:rPr>
          <w:rFonts w:cs="Times New Roman" w:hint="eastAsia"/>
        </w:rPr>
        <w:t>．质量为</w:t>
      </w:r>
      <w:r>
        <w:rPr>
          <w:rFonts w:cs="Times New Roman"/>
          <w:i/>
          <w:iCs/>
        </w:rPr>
        <w:t>m</w:t>
      </w:r>
      <w:r>
        <w:rPr>
          <w:rFonts w:cs="Times New Roman" w:hint="eastAsia"/>
        </w:rPr>
        <w:t>电量为</w:t>
      </w:r>
      <w:r>
        <w:rPr>
          <w:rFonts w:cs="Times New Roman"/>
          <w:i/>
          <w:iCs/>
        </w:rPr>
        <w:t>e</w:t>
      </w:r>
      <w:r>
        <w:rPr>
          <w:rFonts w:cs="Times New Roman" w:hint="eastAsia"/>
        </w:rPr>
        <w:t>的电子，以水平速度</w:t>
      </w:r>
      <w:r>
        <w:rPr>
          <w:rFonts w:cs="Times New Roman"/>
          <w:i/>
          <w:iCs/>
        </w:rPr>
        <w:t>v</w:t>
      </w:r>
      <w:r>
        <w:rPr>
          <w:rFonts w:cs="Times New Roman" w:hint="eastAsia"/>
        </w:rPr>
        <w:t>从左侧垂直进入宽度为</w:t>
      </w:r>
      <w:r>
        <w:rPr>
          <w:rFonts w:cs="Times New Roman"/>
          <w:i/>
          <w:iCs/>
        </w:rPr>
        <w:t>d</w:t>
      </w:r>
      <w:r>
        <w:rPr>
          <w:rFonts w:cs="Times New Roman" w:hint="eastAsia"/>
        </w:rPr>
        <w:t>的局部匀强电场，如图所示，电场强度大小为</w:t>
      </w:r>
      <w:r>
        <w:rPr>
          <w:rFonts w:cs="Times New Roman"/>
          <w:i/>
          <w:iCs/>
        </w:rPr>
        <w:t>E</w:t>
      </w:r>
      <w:r>
        <w:rPr>
          <w:rFonts w:cs="Times New Roman" w:hint="eastAsia"/>
        </w:rPr>
        <w:t>、方向竖直向上．</w:t>
      </w:r>
    </w:p>
    <w:p w14:paraId="48A167A1" w14:textId="77777777" w:rsidR="005D05A5" w:rsidRDefault="005D05A5" w:rsidP="005D05A5">
      <w:pPr>
        <w:shd w:val="clear" w:color="auto" w:fill="FFFFFF"/>
        <w:spacing w:line="300" w:lineRule="auto"/>
        <w:ind w:leftChars="100" w:left="315" w:hangingChars="50" w:hanging="105"/>
        <w:jc w:val="left"/>
        <w:rPr>
          <w:rFonts w:cs="Times New Roman"/>
        </w:rPr>
      </w:pPr>
      <w:r>
        <w:rPr>
          <w:rFonts w:cs="Times New Roman" w:hint="eastAsia"/>
        </w:rPr>
        <w:t>（</w:t>
      </w:r>
      <w:r>
        <w:rPr>
          <w:rFonts w:cs="Times New Roman"/>
        </w:rPr>
        <w:t>1</w:t>
      </w:r>
      <w:r>
        <w:rPr>
          <w:rFonts w:cs="Times New Roman" w:hint="eastAsia"/>
        </w:rPr>
        <w:t>）电子在电场中所做的运动是（</w:t>
      </w:r>
      <w:r>
        <w:rPr>
          <w:rFonts w:cs="Times New Roman"/>
        </w:rPr>
        <w:t xml:space="preserve">   </w:t>
      </w:r>
      <w:r>
        <w:rPr>
          <w:rFonts w:cs="Times New Roman" w:hint="eastAsia"/>
        </w:rPr>
        <w:t>）</w:t>
      </w:r>
    </w:p>
    <w:p w14:paraId="73115896" w14:textId="77777777" w:rsidR="005D05A5" w:rsidRDefault="005D05A5" w:rsidP="005D05A5">
      <w:pPr>
        <w:shd w:val="clear" w:color="auto" w:fill="FFFFFF"/>
        <w:spacing w:line="300" w:lineRule="auto"/>
        <w:ind w:leftChars="200" w:left="420" w:firstLineChars="150" w:firstLine="315"/>
        <w:jc w:val="left"/>
        <w:rPr>
          <w:rFonts w:cs="Times New Roman"/>
        </w:rPr>
      </w:pPr>
      <w:r>
        <w:rPr>
          <w:rFonts w:cs="Times New Roman"/>
        </w:rPr>
        <w:t>A</w:t>
      </w:r>
      <w:r>
        <w:rPr>
          <w:rFonts w:cs="Times New Roman" w:hint="eastAsia"/>
        </w:rPr>
        <w:t>．匀加速直线运动</w:t>
      </w:r>
    </w:p>
    <w:p w14:paraId="7B806F2B" w14:textId="77777777" w:rsidR="005D05A5" w:rsidRDefault="005D05A5" w:rsidP="005D05A5">
      <w:pPr>
        <w:shd w:val="clear" w:color="auto" w:fill="FFFFFF"/>
        <w:spacing w:line="300" w:lineRule="auto"/>
        <w:ind w:leftChars="200" w:left="420" w:firstLineChars="150" w:firstLine="315"/>
        <w:jc w:val="left"/>
        <w:rPr>
          <w:rFonts w:cs="Times New Roman"/>
        </w:rPr>
      </w:pPr>
      <w:r>
        <w:rPr>
          <w:rFonts w:cs="Times New Roman"/>
        </w:rPr>
        <w:t>B</w:t>
      </w:r>
      <w:r>
        <w:rPr>
          <w:rFonts w:cs="Times New Roman" w:hint="eastAsia"/>
        </w:rPr>
        <w:t>．匀加速曲线运动</w:t>
      </w:r>
    </w:p>
    <w:p w14:paraId="0935CE6B" w14:textId="77777777" w:rsidR="005D05A5" w:rsidRDefault="005D05A5" w:rsidP="005D05A5">
      <w:pPr>
        <w:shd w:val="clear" w:color="auto" w:fill="FFFFFF"/>
        <w:spacing w:line="300" w:lineRule="auto"/>
        <w:ind w:leftChars="200" w:left="420" w:firstLineChars="150" w:firstLine="315"/>
        <w:jc w:val="left"/>
        <w:rPr>
          <w:rFonts w:cs="Times New Roman"/>
        </w:rPr>
      </w:pPr>
      <w:r>
        <w:rPr>
          <w:rFonts w:cs="Times New Roman"/>
        </w:rPr>
        <w:t>C</w:t>
      </w:r>
      <w:r>
        <w:rPr>
          <w:rFonts w:cs="Times New Roman" w:hint="eastAsia"/>
        </w:rPr>
        <w:t>．变加速曲线运动</w:t>
      </w:r>
    </w:p>
    <w:p w14:paraId="703C93D8" w14:textId="77777777" w:rsidR="005D05A5" w:rsidRDefault="005D05A5" w:rsidP="005D05A5">
      <w:pPr>
        <w:spacing w:line="300" w:lineRule="auto"/>
        <w:ind w:leftChars="100" w:left="315" w:hangingChars="50" w:hanging="105"/>
        <w:rPr>
          <w:rFonts w:cs="Times New Roman"/>
        </w:rPr>
      </w:pPr>
      <w:r>
        <w:rPr>
          <w:rFonts w:cs="Times New Roman" w:hint="eastAsia"/>
        </w:rPr>
        <w:t>（</w:t>
      </w:r>
      <w:r>
        <w:rPr>
          <w:rFonts w:cs="Times New Roman"/>
        </w:rPr>
        <w:t>2</w:t>
      </w:r>
      <w:r>
        <w:rPr>
          <w:rFonts w:cs="Times New Roman" w:hint="eastAsia"/>
        </w:rPr>
        <w:t>）电子在电场中运动时间为</w:t>
      </w:r>
      <w:r>
        <w:rPr>
          <w:rFonts w:eastAsia="新宋体" w:cs="Times New Roman"/>
        </w:rPr>
        <w:t>________</w:t>
      </w:r>
      <w:r>
        <w:rPr>
          <w:rFonts w:eastAsia="新宋体" w:cs="Times New Roman" w:hint="eastAsia"/>
        </w:rPr>
        <w:t>．</w:t>
      </w:r>
    </w:p>
    <w:p w14:paraId="5F00AF6A" w14:textId="77777777" w:rsidR="005D05A5" w:rsidRDefault="005D05A5" w:rsidP="005D05A5">
      <w:pPr>
        <w:spacing w:afterLines="50" w:after="156" w:line="300" w:lineRule="auto"/>
        <w:ind w:leftChars="100" w:left="315" w:hangingChars="50" w:hanging="105"/>
        <w:rPr>
          <w:rFonts w:eastAsia="新宋体" w:cs="Times New Roman"/>
        </w:rPr>
      </w:pPr>
      <w:r>
        <w:rPr>
          <w:rFonts w:cs="Times New Roman" w:hint="eastAsia"/>
        </w:rPr>
        <w:t>（</w:t>
      </w:r>
      <w:r>
        <w:rPr>
          <w:rFonts w:cs="Times New Roman"/>
        </w:rPr>
        <w:t>3</w:t>
      </w:r>
      <w:r>
        <w:rPr>
          <w:rFonts w:cs="Times New Roman" w:hint="eastAsia"/>
        </w:rPr>
        <w:t>）电子在电场中向</w:t>
      </w:r>
      <w:r>
        <w:rPr>
          <w:rFonts w:eastAsia="新宋体" w:cs="Times New Roman"/>
        </w:rPr>
        <w:t>______</w:t>
      </w:r>
      <w:r>
        <w:rPr>
          <w:rFonts w:cs="Times New Roman" w:hint="eastAsia"/>
        </w:rPr>
        <w:t>偏移，离开电场时偏移的距离是</w:t>
      </w:r>
      <w:r>
        <w:rPr>
          <w:rFonts w:eastAsia="新宋体" w:cs="Times New Roman"/>
        </w:rPr>
        <w:t>______</w:t>
      </w:r>
      <w:r>
        <w:rPr>
          <w:rFonts w:eastAsia="新宋体" w:cs="Times New Roman" w:hint="eastAsia"/>
        </w:rPr>
        <w:t>．</w:t>
      </w:r>
    </w:p>
    <w:p w14:paraId="38566FB7" w14:textId="0C2DCEDF" w:rsidR="005D05A5" w:rsidRDefault="005D05A5" w:rsidP="005D05A5">
      <w:pPr>
        <w:shd w:val="clear" w:color="auto" w:fill="FFFFFF"/>
        <w:spacing w:line="300" w:lineRule="auto"/>
        <w:ind w:left="315" w:hangingChars="150" w:hanging="315"/>
        <w:jc w:val="left"/>
        <w:rPr>
          <w:rFonts w:cs="Times New Roman"/>
        </w:rPr>
      </w:pPr>
      <w:r>
        <w:rPr>
          <w:noProof/>
        </w:rPr>
        <w:drawing>
          <wp:anchor distT="0" distB="0" distL="114935" distR="114935" simplePos="0" relativeHeight="251676672" behindDoc="1" locked="0" layoutInCell="1" allowOverlap="1" wp14:anchorId="16FCA095" wp14:editId="4DC3E01A">
            <wp:simplePos x="0" y="0"/>
            <wp:positionH relativeFrom="column">
              <wp:posOffset>4126865</wp:posOffset>
            </wp:positionH>
            <wp:positionV relativeFrom="paragraph">
              <wp:posOffset>320040</wp:posOffset>
            </wp:positionV>
            <wp:extent cx="1129665" cy="899160"/>
            <wp:effectExtent l="0" t="0" r="0" b="0"/>
            <wp:wrapTight wrapText="left">
              <wp:wrapPolygon edited="0">
                <wp:start x="10563" y="0"/>
                <wp:lineTo x="4371" y="915"/>
                <wp:lineTo x="3642" y="1831"/>
                <wp:lineTo x="3642" y="7780"/>
                <wp:lineTo x="0" y="9610"/>
                <wp:lineTo x="0" y="14186"/>
                <wp:lineTo x="3642" y="15102"/>
                <wp:lineTo x="3642" y="21051"/>
                <wp:lineTo x="18941" y="21051"/>
                <wp:lineTo x="18941" y="15102"/>
                <wp:lineTo x="21126" y="10983"/>
                <wp:lineTo x="21126" y="10068"/>
                <wp:lineTo x="18941" y="7780"/>
                <wp:lineTo x="19305" y="2288"/>
                <wp:lineTo x="17848" y="458"/>
                <wp:lineTo x="12749" y="0"/>
                <wp:lineTo x="10563" y="0"/>
              </wp:wrapPolygon>
            </wp:wrapTight>
            <wp:docPr id="44902634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129665" cy="899160"/>
                    </a:xfrm>
                    <a:prstGeom prst="rect">
                      <a:avLst/>
                    </a:prstGeom>
                    <a:noFill/>
                  </pic:spPr>
                </pic:pic>
              </a:graphicData>
            </a:graphic>
            <wp14:sizeRelH relativeFrom="page">
              <wp14:pctWidth>0</wp14:pctWidth>
            </wp14:sizeRelH>
            <wp14:sizeRelV relativeFrom="page">
              <wp14:pctHeight>0</wp14:pctHeight>
            </wp14:sizeRelV>
          </wp:anchor>
        </w:drawing>
      </w:r>
      <w:r>
        <w:rPr>
          <w:rFonts w:cs="Times New Roman"/>
        </w:rPr>
        <w:t>2</w:t>
      </w:r>
      <w:r>
        <w:rPr>
          <w:rFonts w:cs="Times New Roman" w:hint="eastAsia"/>
        </w:rPr>
        <w:t>．如果将上题中宽度为</w:t>
      </w:r>
      <w:r>
        <w:rPr>
          <w:rFonts w:cs="Times New Roman"/>
          <w:i/>
          <w:iCs/>
        </w:rPr>
        <w:t>d</w:t>
      </w:r>
      <w:r>
        <w:rPr>
          <w:rFonts w:cs="Times New Roman" w:hint="eastAsia"/>
        </w:rPr>
        <w:t>的局部匀强电场换成匀强磁场，如图所示，磁感应强度大小为</w:t>
      </w:r>
      <w:r>
        <w:rPr>
          <w:rFonts w:cs="Times New Roman"/>
          <w:i/>
          <w:iCs/>
        </w:rPr>
        <w:t>B</w:t>
      </w:r>
      <w:r>
        <w:rPr>
          <w:rFonts w:cs="Times New Roman" w:hint="eastAsia"/>
        </w:rPr>
        <w:t>、方向水平向里．</w:t>
      </w:r>
    </w:p>
    <w:p w14:paraId="6708A322" w14:textId="77777777" w:rsidR="005D05A5" w:rsidRDefault="005D05A5" w:rsidP="005D05A5">
      <w:pPr>
        <w:shd w:val="clear" w:color="auto" w:fill="FFFFFF"/>
        <w:spacing w:line="300" w:lineRule="auto"/>
        <w:ind w:leftChars="100" w:left="315" w:hangingChars="50" w:hanging="105"/>
        <w:jc w:val="left"/>
        <w:rPr>
          <w:rFonts w:cs="Times New Roman"/>
        </w:rPr>
      </w:pPr>
      <w:r>
        <w:rPr>
          <w:rFonts w:cs="Times New Roman" w:hint="eastAsia"/>
        </w:rPr>
        <w:t>（</w:t>
      </w:r>
      <w:r>
        <w:rPr>
          <w:rFonts w:cs="Times New Roman"/>
        </w:rPr>
        <w:t>1</w:t>
      </w:r>
      <w:r>
        <w:rPr>
          <w:rFonts w:cs="Times New Roman" w:hint="eastAsia"/>
        </w:rPr>
        <w:t>）电子在磁场中所做的运动是（</w:t>
      </w:r>
      <w:r>
        <w:rPr>
          <w:rFonts w:cs="Times New Roman"/>
        </w:rPr>
        <w:t xml:space="preserve">   </w:t>
      </w:r>
      <w:r>
        <w:rPr>
          <w:rFonts w:cs="Times New Roman" w:hint="eastAsia"/>
        </w:rPr>
        <w:t>）</w:t>
      </w:r>
    </w:p>
    <w:p w14:paraId="51673F85" w14:textId="77777777" w:rsidR="005D05A5" w:rsidRDefault="005D05A5" w:rsidP="005D05A5">
      <w:pPr>
        <w:shd w:val="clear" w:color="auto" w:fill="FFFFFF"/>
        <w:spacing w:line="300" w:lineRule="auto"/>
        <w:ind w:leftChars="200" w:left="420" w:firstLineChars="150" w:firstLine="315"/>
        <w:jc w:val="left"/>
        <w:rPr>
          <w:rFonts w:cs="Times New Roman"/>
        </w:rPr>
      </w:pPr>
      <w:r>
        <w:rPr>
          <w:rFonts w:cs="Times New Roman"/>
        </w:rPr>
        <w:t>A</w:t>
      </w:r>
      <w:r>
        <w:rPr>
          <w:rFonts w:cs="Times New Roman" w:hint="eastAsia"/>
        </w:rPr>
        <w:t>．匀加速直线运动</w:t>
      </w:r>
    </w:p>
    <w:p w14:paraId="00FCA7F0" w14:textId="77777777" w:rsidR="005D05A5" w:rsidRDefault="005D05A5" w:rsidP="005D05A5">
      <w:pPr>
        <w:shd w:val="clear" w:color="auto" w:fill="FFFFFF"/>
        <w:spacing w:line="300" w:lineRule="auto"/>
        <w:ind w:leftChars="200" w:left="420" w:firstLineChars="150" w:firstLine="315"/>
        <w:jc w:val="left"/>
        <w:rPr>
          <w:rFonts w:cs="Times New Roman"/>
        </w:rPr>
      </w:pPr>
      <w:r>
        <w:rPr>
          <w:rFonts w:cs="Times New Roman"/>
        </w:rPr>
        <w:t>B</w:t>
      </w:r>
      <w:r>
        <w:rPr>
          <w:rFonts w:cs="Times New Roman" w:hint="eastAsia"/>
        </w:rPr>
        <w:t>．匀加速曲线运动</w:t>
      </w:r>
    </w:p>
    <w:p w14:paraId="77C354C3" w14:textId="77777777" w:rsidR="005D05A5" w:rsidRDefault="005D05A5" w:rsidP="005D05A5">
      <w:pPr>
        <w:shd w:val="clear" w:color="auto" w:fill="FFFFFF"/>
        <w:spacing w:line="300" w:lineRule="auto"/>
        <w:ind w:leftChars="200" w:left="420" w:firstLineChars="150" w:firstLine="315"/>
        <w:jc w:val="left"/>
        <w:rPr>
          <w:rFonts w:cs="Times New Roman"/>
        </w:rPr>
      </w:pPr>
      <w:r>
        <w:rPr>
          <w:rFonts w:cs="Times New Roman"/>
        </w:rPr>
        <w:t>C</w:t>
      </w:r>
      <w:r>
        <w:rPr>
          <w:rFonts w:cs="Times New Roman" w:hint="eastAsia"/>
        </w:rPr>
        <w:t>．变加速曲线运动</w:t>
      </w:r>
      <w:r>
        <w:rPr>
          <w:rFonts w:cs="Times New Roman"/>
        </w:rPr>
        <w:t xml:space="preserve"> </w:t>
      </w:r>
    </w:p>
    <w:p w14:paraId="1B97ADFC" w14:textId="77777777" w:rsidR="005D05A5" w:rsidRDefault="005D05A5" w:rsidP="005D05A5">
      <w:pPr>
        <w:spacing w:line="300" w:lineRule="auto"/>
        <w:ind w:leftChars="100" w:left="315" w:hangingChars="50" w:hanging="105"/>
        <w:rPr>
          <w:rFonts w:cs="Times New Roman"/>
        </w:rPr>
      </w:pPr>
      <w:r>
        <w:rPr>
          <w:rFonts w:cs="Times New Roman" w:hint="eastAsia"/>
        </w:rPr>
        <w:t>（</w:t>
      </w:r>
      <w:r>
        <w:rPr>
          <w:rFonts w:cs="Times New Roman"/>
        </w:rPr>
        <w:t>2</w:t>
      </w:r>
      <w:r>
        <w:rPr>
          <w:rFonts w:cs="Times New Roman" w:hint="eastAsia"/>
        </w:rPr>
        <w:t>）要使电子能从右侧离开磁场，</w:t>
      </w:r>
      <w:r>
        <w:rPr>
          <w:rFonts w:cs="Times New Roman"/>
          <w:i/>
          <w:iCs/>
        </w:rPr>
        <w:t>B</w:t>
      </w:r>
      <w:r>
        <w:rPr>
          <w:rFonts w:cs="Times New Roman" w:hint="eastAsia"/>
        </w:rPr>
        <w:t>与</w:t>
      </w:r>
      <w:r>
        <w:rPr>
          <w:rFonts w:cs="Times New Roman"/>
          <w:i/>
          <w:iCs/>
        </w:rPr>
        <w:t>m</w:t>
      </w:r>
      <w:r>
        <w:rPr>
          <w:rFonts w:cs="Times New Roman" w:hint="eastAsia"/>
        </w:rPr>
        <w:t>、</w:t>
      </w:r>
      <w:r>
        <w:rPr>
          <w:rFonts w:cs="Times New Roman"/>
          <w:i/>
          <w:iCs/>
        </w:rPr>
        <w:t>e</w:t>
      </w:r>
      <w:r>
        <w:rPr>
          <w:rFonts w:cs="Times New Roman" w:hint="eastAsia"/>
        </w:rPr>
        <w:t>、</w:t>
      </w:r>
      <w:r>
        <w:rPr>
          <w:rFonts w:cs="Times New Roman"/>
          <w:i/>
          <w:iCs/>
        </w:rPr>
        <w:t>v</w:t>
      </w:r>
      <w:r>
        <w:rPr>
          <w:rFonts w:cs="Times New Roman" w:hint="eastAsia"/>
        </w:rPr>
        <w:t>、</w:t>
      </w:r>
      <w:r>
        <w:rPr>
          <w:rFonts w:cs="Times New Roman"/>
          <w:i/>
          <w:iCs/>
        </w:rPr>
        <w:t>d</w:t>
      </w:r>
      <w:r>
        <w:rPr>
          <w:rFonts w:cs="Times New Roman" w:hint="eastAsia"/>
        </w:rPr>
        <w:t>应满足关系：</w:t>
      </w:r>
      <w:r>
        <w:rPr>
          <w:rFonts w:eastAsia="新宋体" w:cs="Times New Roman"/>
        </w:rPr>
        <w:t>__________</w:t>
      </w:r>
      <w:r>
        <w:rPr>
          <w:rFonts w:eastAsia="新宋体" w:cs="Times New Roman" w:hint="eastAsia"/>
        </w:rPr>
        <w:t>．</w:t>
      </w:r>
    </w:p>
    <w:p w14:paraId="0451D9DD" w14:textId="66F2DEEF" w:rsidR="00097211" w:rsidRDefault="005D05A5" w:rsidP="005D05A5">
      <w:pPr>
        <w:spacing w:line="300" w:lineRule="auto"/>
        <w:ind w:leftChars="100" w:left="315" w:hangingChars="50" w:hanging="105"/>
      </w:pPr>
      <w:r>
        <w:rPr>
          <w:rFonts w:cs="Times New Roman" w:hint="eastAsia"/>
        </w:rPr>
        <w:t>（</w:t>
      </w:r>
      <w:r>
        <w:rPr>
          <w:rFonts w:cs="Times New Roman"/>
        </w:rPr>
        <w:t>3</w:t>
      </w:r>
      <w:r>
        <w:rPr>
          <w:rFonts w:cs="Times New Roman" w:hint="eastAsia"/>
        </w:rPr>
        <w:t>）（计算）电子从右侧离开磁场时，在竖直方向偏移了多少距离？</w:t>
      </w:r>
    </w:p>
    <w:sectPr w:rsidR="00097211">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jing fan" w:date="2024-04-02T11:32:00Z" w:initials="jf">
    <w:p w14:paraId="4AA1E15E" w14:textId="5D274BA3" w:rsidR="00C50742" w:rsidRDefault="00C50742">
      <w:pPr>
        <w:pStyle w:val="af"/>
      </w:pPr>
      <w:r>
        <w:rPr>
          <w:rStyle w:val="ae"/>
        </w:rPr>
        <w:annotationRef/>
      </w:r>
      <w:r>
        <w:rPr>
          <w:rFonts w:hint="eastAsia"/>
        </w:rPr>
        <w:t>平均</w:t>
      </w:r>
      <w:r>
        <w:rPr>
          <w:rFonts w:hint="eastAsia"/>
        </w:rPr>
        <w:t>66.7</w:t>
      </w:r>
      <w:r w:rsidR="00BA0D32">
        <w:rPr>
          <w:rFonts w:hint="eastAsia"/>
        </w:rPr>
        <w:t>，</w:t>
      </w:r>
      <w:r w:rsidR="00BA0D32">
        <w:rPr>
          <w:rFonts w:hint="eastAsia"/>
        </w:rPr>
        <w:t>800</w:t>
      </w:r>
      <w:r w:rsidR="00BA0D32">
        <w:rPr>
          <w:rFonts w:hint="eastAsia"/>
        </w:rPr>
        <w:t>人</w:t>
      </w:r>
    </w:p>
  </w:comment>
  <w:comment w:id="1" w:author="jing fan" w:date="2024-04-02T12:17:00Z" w:initials="jf">
    <w:p w14:paraId="70357F58" w14:textId="77777777" w:rsidR="00552F58" w:rsidRDefault="00552F58" w:rsidP="00552F58">
      <w:r>
        <w:rPr>
          <w:rStyle w:val="ae"/>
        </w:rPr>
        <w:annotationRef/>
      </w:r>
      <w:r>
        <w:t>1</w:t>
      </w:r>
      <w:r>
        <w:t>．匀加速，</w:t>
      </w:r>
      <w:r>
        <w:t>C</w:t>
      </w:r>
    </w:p>
    <w:p w14:paraId="2CA7C53A" w14:textId="77777777" w:rsidR="00552F58" w:rsidRDefault="00552F58" w:rsidP="00552F58">
      <w:pPr>
        <w:rPr>
          <w:vertAlign w:val="subscript"/>
        </w:rPr>
      </w:pPr>
      <w:r>
        <w:t>2</w:t>
      </w:r>
      <w:r>
        <w:t>．</w:t>
      </w:r>
      <w:r>
        <w:rPr>
          <w:i/>
          <w:iCs/>
        </w:rPr>
        <w:t>R</w:t>
      </w:r>
      <w:r>
        <w:rPr>
          <w:vertAlign w:val="subscript"/>
        </w:rPr>
        <w:t>A</w:t>
      </w:r>
      <w:r>
        <w:rPr>
          <w:rFonts w:hint="eastAsia"/>
        </w:rPr>
        <w:t>∶</w:t>
      </w:r>
      <w:r>
        <w:rPr>
          <w:i/>
          <w:iCs/>
        </w:rPr>
        <w:t>R</w:t>
      </w:r>
      <w:r>
        <w:rPr>
          <w:vertAlign w:val="subscript"/>
        </w:rPr>
        <w:t>B</w:t>
      </w:r>
      <w:r>
        <w:t>，</w:t>
      </w:r>
      <w:r>
        <w:rPr>
          <w:i/>
          <w:iCs/>
        </w:rPr>
        <w:t>R</w:t>
      </w:r>
      <w:r>
        <w:rPr>
          <w:vertAlign w:val="subscript"/>
        </w:rPr>
        <w:t>C</w:t>
      </w:r>
      <w:r>
        <w:rPr>
          <w:rFonts w:hint="eastAsia"/>
        </w:rPr>
        <w:t>∶</w:t>
      </w:r>
      <w:r>
        <w:rPr>
          <w:i/>
          <w:iCs/>
        </w:rPr>
        <w:t>R</w:t>
      </w:r>
      <w:r>
        <w:rPr>
          <w:vertAlign w:val="subscript"/>
        </w:rPr>
        <w:t>B</w:t>
      </w:r>
    </w:p>
    <w:p w14:paraId="27B58216" w14:textId="5781F98E" w:rsidR="00552F58" w:rsidRDefault="00552F58" w:rsidP="00552F58">
      <w:r>
        <w:t>3</w:t>
      </w:r>
      <w:r>
        <w:t>．</w:t>
      </w:r>
      <w:r w:rsidRPr="00C50742">
        <w:t>2</w:t>
      </w:r>
      <w:r w:rsidRPr="00C50742">
        <w:rPr>
          <w:rFonts w:ascii="Book Antiqua" w:hAnsi="Book Antiqua"/>
          <w:i/>
          <w:iCs/>
        </w:rPr>
        <w:t>v</w:t>
      </w:r>
      <w:r>
        <w:rPr>
          <w:i/>
          <w:iCs/>
        </w:rPr>
        <w:t>，</w:t>
      </w:r>
      <w:r>
        <w:t>2</w:t>
      </w:r>
      <w:r>
        <w:fldChar w:fldCharType="begin"/>
      </w:r>
      <w:r>
        <w:instrText xml:space="preserve"> </w:instrText>
      </w:r>
      <w:r>
        <w:rPr>
          <w:rFonts w:hint="eastAsia"/>
        </w:rPr>
        <w:instrText>EQ \R(\F(</w:instrText>
      </w:r>
      <w:r w:rsidRPr="00C50742">
        <w:rPr>
          <w:rFonts w:hint="eastAsia"/>
          <w:i/>
          <w:iCs/>
        </w:rPr>
        <w:instrText>R</w:instrText>
      </w:r>
      <w:r>
        <w:rPr>
          <w:rFonts w:hint="eastAsia"/>
        </w:rPr>
        <w:instrText>,</w:instrText>
      </w:r>
      <w:r w:rsidRPr="00C50742">
        <w:rPr>
          <w:rFonts w:hint="eastAsia"/>
          <w:i/>
          <w:iCs/>
        </w:rPr>
        <w:instrText>g</w:instrText>
      </w:r>
      <w:r>
        <w:rPr>
          <w:rFonts w:hint="eastAsia"/>
        </w:rPr>
        <w:instrText>))</w:instrText>
      </w:r>
      <w:r>
        <w:instrText xml:space="preserve"> </w:instrText>
      </w:r>
      <w:r>
        <w:fldChar w:fldCharType="end"/>
      </w:r>
    </w:p>
    <w:p w14:paraId="6E79D128" w14:textId="17915A2D" w:rsidR="00552F58" w:rsidRDefault="00552F58" w:rsidP="00552F58">
      <w:r>
        <w:t>4</w:t>
      </w:r>
      <w:r>
        <w:t>．</w:t>
      </w:r>
      <w:r>
        <w:t>20</w:t>
      </w:r>
      <w:r>
        <w:t>，变大</w:t>
      </w:r>
    </w:p>
    <w:p w14:paraId="794C3AD0" w14:textId="5E2B6340" w:rsidR="00552F58" w:rsidRDefault="00552F58" w:rsidP="00552F58">
      <w:r>
        <w:t>5</w:t>
      </w:r>
      <w:r>
        <w:t>．下，大</w:t>
      </w:r>
    </w:p>
    <w:p w14:paraId="755C2A0D" w14:textId="71389E73" w:rsidR="00552F58" w:rsidRDefault="00552F58">
      <w:pPr>
        <w:pStyle w:val="af"/>
      </w:pPr>
      <w:r>
        <w:rPr>
          <w:rFonts w:hint="eastAsia"/>
        </w:rPr>
        <w:t>2023</w:t>
      </w:r>
      <w:r>
        <w:rPr>
          <w:rFonts w:hint="eastAsia"/>
        </w:rPr>
        <w:t>学年长宁二模</w:t>
      </w:r>
      <w:r>
        <w:rPr>
          <w:rFonts w:hint="eastAsia"/>
        </w:rPr>
        <w:t>1</w:t>
      </w:r>
    </w:p>
  </w:comment>
  <w:comment w:id="2" w:author="jing fan" w:date="2024-04-02T12:18:00Z" w:initials="jf">
    <w:p w14:paraId="7C8D6DB0" w14:textId="77777777" w:rsidR="00552F58" w:rsidRDefault="00552F58" w:rsidP="00552F58">
      <w:r>
        <w:rPr>
          <w:rStyle w:val="ae"/>
        </w:rPr>
        <w:annotationRef/>
      </w:r>
      <w:r>
        <w:t>1</w:t>
      </w:r>
      <w:r>
        <w:t>．</w:t>
      </w:r>
      <w:r>
        <w:fldChar w:fldCharType="begin"/>
      </w:r>
      <w:r>
        <w:instrText xml:space="preserve"> </w:instrText>
      </w:r>
      <w:r>
        <w:rPr>
          <w:rFonts w:hint="eastAsia"/>
        </w:rPr>
        <w:instrText>EQ \F(</w:instrText>
      </w:r>
      <w:r w:rsidRPr="001D15ED">
        <w:rPr>
          <w:rFonts w:hint="eastAsia"/>
          <w:i/>
          <w:iCs/>
        </w:rPr>
        <w:instrText>m</w:instrText>
      </w:r>
      <w:r w:rsidRPr="001D15ED">
        <w:rPr>
          <w:rFonts w:ascii="Book Antiqua" w:hAnsi="Book Antiqua"/>
          <w:i/>
          <w:iCs/>
        </w:rPr>
        <w:instrText>v</w:instrText>
      </w:r>
      <w:r>
        <w:rPr>
          <w:rFonts w:hint="eastAsia"/>
          <w:vertAlign w:val="subscript"/>
        </w:rPr>
        <w:instrText>0</w:instrText>
      </w:r>
      <w:r>
        <w:rPr>
          <w:rFonts w:hint="eastAsia"/>
        </w:rPr>
        <w:instrText>,</w:instrText>
      </w:r>
      <w:r w:rsidRPr="001D15ED">
        <w:rPr>
          <w:rFonts w:hint="eastAsia"/>
          <w:i/>
          <w:iCs/>
        </w:rPr>
        <w:instrText>M</w:instrText>
      </w:r>
      <w:r>
        <w:rPr>
          <w:rFonts w:hint="eastAsia"/>
        </w:rPr>
        <w:instrText xml:space="preserve"> </w:instrText>
      </w:r>
      <w:r>
        <w:rPr>
          <w:rFonts w:cs="Times New Roman"/>
        </w:rPr>
        <w:instrText>−</w:instrText>
      </w:r>
      <w:r>
        <w:rPr>
          <w:rFonts w:hint="eastAsia"/>
        </w:rPr>
        <w:instrText xml:space="preserve"> </w:instrText>
      </w:r>
      <w:r w:rsidRPr="001D15ED">
        <w:rPr>
          <w:rFonts w:hint="eastAsia"/>
          <w:i/>
          <w:iCs/>
        </w:rPr>
        <w:instrText>m</w:instrText>
      </w:r>
      <w:r>
        <w:rPr>
          <w:rFonts w:hint="eastAsia"/>
        </w:rPr>
        <w:instrText>)</w:instrText>
      </w:r>
      <w:r>
        <w:instrText xml:space="preserve"> </w:instrText>
      </w:r>
      <w:r>
        <w:fldChar w:fldCharType="end"/>
      </w:r>
      <w:r>
        <w:t>，</w:t>
      </w:r>
      <w:r>
        <w:fldChar w:fldCharType="begin"/>
      </w:r>
      <w:r>
        <w:instrText xml:space="preserve"> </w:instrText>
      </w:r>
      <w:r>
        <w:rPr>
          <w:rFonts w:hint="eastAsia"/>
        </w:rPr>
        <w:instrText>EQ \F(</w:instrText>
      </w:r>
      <w:r w:rsidRPr="001D15ED">
        <w:rPr>
          <w:rFonts w:hint="eastAsia"/>
          <w:i/>
          <w:iCs/>
        </w:rPr>
        <w:instrText>m</w:instrText>
      </w:r>
      <w:r>
        <w:rPr>
          <w:rFonts w:hint="eastAsia"/>
          <w:vertAlign w:val="superscript"/>
        </w:rPr>
        <w:instrText>2</w:instrText>
      </w:r>
      <w:r w:rsidRPr="001D15ED">
        <w:rPr>
          <w:rFonts w:ascii="Book Antiqua" w:hAnsi="Book Antiqua"/>
          <w:i/>
          <w:iCs/>
        </w:rPr>
        <w:instrText>v</w:instrText>
      </w:r>
      <w:r>
        <w:rPr>
          <w:rFonts w:hint="eastAsia"/>
          <w:vertAlign w:val="subscript"/>
        </w:rPr>
        <w:instrText>0</w:instrText>
      </w:r>
      <w:r>
        <w:rPr>
          <w:rFonts w:hint="eastAsia"/>
          <w:vertAlign w:val="superscript"/>
        </w:rPr>
        <w:instrText>2</w:instrText>
      </w:r>
      <w:r>
        <w:rPr>
          <w:rFonts w:hint="eastAsia"/>
        </w:rPr>
        <w:instrText>,2</w:instrText>
      </w:r>
      <w:r w:rsidRPr="001D15ED">
        <w:rPr>
          <w:rFonts w:hint="eastAsia"/>
          <w:i/>
          <w:iCs/>
        </w:rPr>
        <w:instrText>g</w:instrText>
      </w:r>
      <w:r>
        <w:rPr>
          <w:rFonts w:hint="eastAsia"/>
        </w:rPr>
        <w:instrText>(</w:instrText>
      </w:r>
      <w:r w:rsidRPr="001D15ED">
        <w:rPr>
          <w:rFonts w:hint="eastAsia"/>
          <w:i/>
          <w:iCs/>
        </w:rPr>
        <w:instrText>M</w:instrText>
      </w:r>
      <w:r>
        <w:rPr>
          <w:rFonts w:hint="eastAsia"/>
        </w:rPr>
        <w:instrText xml:space="preserve"> </w:instrText>
      </w:r>
      <w:r>
        <w:rPr>
          <w:rFonts w:cs="Times New Roman"/>
        </w:rPr>
        <w:instrText>−</w:instrText>
      </w:r>
      <w:r>
        <w:rPr>
          <w:rFonts w:hint="eastAsia"/>
        </w:rPr>
        <w:instrText xml:space="preserve"> </w:instrText>
      </w:r>
      <w:r w:rsidRPr="001D15ED">
        <w:rPr>
          <w:rFonts w:hint="eastAsia"/>
          <w:i/>
          <w:iCs/>
        </w:rPr>
        <w:instrText>m</w:instrText>
      </w:r>
      <w:r>
        <w:rPr>
          <w:rFonts w:hint="eastAsia"/>
        </w:rPr>
        <w:instrText>)</w:instrText>
      </w:r>
      <w:r>
        <w:rPr>
          <w:rFonts w:hint="eastAsia"/>
          <w:vertAlign w:val="superscript"/>
        </w:rPr>
        <w:instrText>2</w:instrText>
      </w:r>
      <w:r>
        <w:rPr>
          <w:rFonts w:hint="eastAsia"/>
        </w:rPr>
        <w:instrText>)</w:instrText>
      </w:r>
      <w:r>
        <w:instrText xml:space="preserve"> </w:instrText>
      </w:r>
      <w:r>
        <w:fldChar w:fldCharType="end"/>
      </w:r>
    </w:p>
    <w:p w14:paraId="5D6B6D91" w14:textId="77777777" w:rsidR="00552F58" w:rsidRDefault="00552F58" w:rsidP="00552F58">
      <w:r>
        <w:t>2</w:t>
      </w:r>
      <w:r>
        <w:t>．</w:t>
      </w:r>
      <w:r>
        <w:t>AC</w:t>
      </w:r>
    </w:p>
    <w:p w14:paraId="7DFD9E74" w14:textId="00EB1FE7" w:rsidR="00552F58" w:rsidRDefault="00552F58" w:rsidP="00552F58">
      <w:r>
        <w:t>3</w:t>
      </w:r>
      <w:r>
        <w:t>．</w:t>
      </w:r>
      <w:r>
        <w:t>B</w:t>
      </w:r>
    </w:p>
    <w:p w14:paraId="01D727CD" w14:textId="77777777" w:rsidR="00552F58" w:rsidRDefault="00552F58" w:rsidP="00552F58">
      <w:r>
        <w:t>4</w:t>
      </w:r>
      <w:r>
        <w:t>．慢，快</w:t>
      </w:r>
    </w:p>
    <w:p w14:paraId="05B4C400" w14:textId="5E65C2B2" w:rsidR="00552F58" w:rsidRDefault="00552F58" w:rsidP="00552F58">
      <w:r>
        <w:t>5</w:t>
      </w:r>
      <w:r>
        <w:t>．</w:t>
      </w:r>
      <w:r>
        <w:t>B</w:t>
      </w:r>
    </w:p>
    <w:p w14:paraId="7500862D" w14:textId="63CBA109" w:rsidR="00552F58" w:rsidRPr="00552F58" w:rsidRDefault="00552F58">
      <w:pPr>
        <w:pStyle w:val="af"/>
      </w:pPr>
      <w:r>
        <w:rPr>
          <w:rFonts w:hint="eastAsia"/>
        </w:rPr>
        <w:t>2023</w:t>
      </w:r>
      <w:r>
        <w:rPr>
          <w:rFonts w:hint="eastAsia"/>
        </w:rPr>
        <w:t>学年长宁二模</w:t>
      </w:r>
      <w:r>
        <w:rPr>
          <w:rFonts w:hint="eastAsia"/>
        </w:rPr>
        <w:t>2</w:t>
      </w:r>
    </w:p>
  </w:comment>
  <w:comment w:id="3" w:author="jing fan" w:date="2024-04-02T12:18:00Z" w:initials="jf">
    <w:p w14:paraId="3D9B73FE" w14:textId="77777777" w:rsidR="00552F58" w:rsidRDefault="00552F58" w:rsidP="00552F58">
      <w:r>
        <w:rPr>
          <w:rStyle w:val="ae"/>
        </w:rPr>
        <w:annotationRef/>
      </w:r>
      <w:r>
        <w:t>1</w:t>
      </w:r>
      <w:r>
        <w:t>．</w:t>
      </w:r>
      <w:r>
        <w:t>D</w:t>
      </w:r>
    </w:p>
    <w:p w14:paraId="04E316D2" w14:textId="77777777" w:rsidR="00552F58" w:rsidRDefault="00552F58" w:rsidP="00552F58">
      <w:r>
        <w:t>2</w:t>
      </w:r>
      <w:r>
        <w:t>．</w:t>
      </w:r>
      <w:r>
        <w:t>30</w:t>
      </w:r>
      <w:r>
        <w:t>，</w:t>
      </w:r>
      <w:r>
        <w:t>16</w:t>
      </w:r>
    </w:p>
    <w:p w14:paraId="0A5F0744" w14:textId="77777777" w:rsidR="00552F58" w:rsidRDefault="00552F58" w:rsidP="00552F58">
      <w:r>
        <w:t>3</w:t>
      </w:r>
      <w:r>
        <w:rPr>
          <w:rFonts w:eastAsia="新宋体"/>
        </w:rPr>
        <w:t>．</w:t>
      </w:r>
      <w:r>
        <w:t>ABC</w:t>
      </w:r>
    </w:p>
    <w:p w14:paraId="4DA3857D" w14:textId="602350F0" w:rsidR="00552F58" w:rsidRDefault="00552F58" w:rsidP="00552F58">
      <w:r>
        <w:t>4</w:t>
      </w:r>
      <w:r>
        <w:t>．</w:t>
      </w:r>
      <w:r>
        <w:t>0.25</w:t>
      </w:r>
      <w:r>
        <w:t>，动量</w:t>
      </w:r>
    </w:p>
    <w:p w14:paraId="1EBE2374" w14:textId="5D6FA97B" w:rsidR="00552F58" w:rsidRDefault="00552F58">
      <w:pPr>
        <w:pStyle w:val="af"/>
      </w:pPr>
      <w:r>
        <w:rPr>
          <w:rFonts w:hint="eastAsia"/>
        </w:rPr>
        <w:t>2023</w:t>
      </w:r>
      <w:r>
        <w:rPr>
          <w:rFonts w:hint="eastAsia"/>
        </w:rPr>
        <w:t>学年长宁二模</w:t>
      </w:r>
      <w:r>
        <w:rPr>
          <w:rFonts w:hint="eastAsia"/>
        </w:rPr>
        <w:t>3</w:t>
      </w:r>
    </w:p>
  </w:comment>
  <w:comment w:id="4" w:author="jing fan" w:date="2024-04-02T12:18:00Z" w:initials="jf">
    <w:p w14:paraId="7EB571A0" w14:textId="77777777" w:rsidR="00552F58" w:rsidRDefault="00552F58" w:rsidP="00552F58">
      <w:r>
        <w:rPr>
          <w:rStyle w:val="ae"/>
        </w:rPr>
        <w:annotationRef/>
      </w:r>
      <w:r>
        <w:t>1</w:t>
      </w:r>
      <w:r>
        <w:t>．热，等效替代</w:t>
      </w:r>
    </w:p>
    <w:p w14:paraId="5F166FA8" w14:textId="67E861EB" w:rsidR="00552F58" w:rsidRDefault="00552F58" w:rsidP="00552F58">
      <w:r>
        <w:t>2</w:t>
      </w:r>
      <w:r>
        <w:t>．（</w:t>
      </w:r>
      <w:r>
        <w:t>1</w:t>
      </w:r>
      <w:r>
        <w:t>）</w:t>
      </w:r>
      <w:r>
        <w:rPr>
          <w:rFonts w:eastAsia="新宋体"/>
        </w:rPr>
        <w:t>逆</w:t>
      </w:r>
      <w:r>
        <w:rPr>
          <w:rFonts w:eastAsia="新宋体"/>
        </w:rPr>
        <w:tab/>
      </w:r>
      <w:r>
        <w:t>（</w:t>
      </w:r>
      <w:r>
        <w:t>2</w:t>
      </w:r>
      <w:r>
        <w:t>）</w:t>
      </w:r>
      <w:r>
        <w:t>2</w:t>
      </w:r>
      <w:r>
        <w:tab/>
      </w:r>
      <w:r>
        <w:t>（</w:t>
      </w:r>
      <w:r>
        <w:t>3</w:t>
      </w:r>
      <w:r>
        <w:t>）</w:t>
      </w:r>
      <w:r>
        <w:t>C</w:t>
      </w:r>
    </w:p>
    <w:p w14:paraId="22DFF6C1" w14:textId="77777777" w:rsidR="00552F58" w:rsidRDefault="00552F58" w:rsidP="00552F58">
      <w:r>
        <w:t>3</w:t>
      </w:r>
      <w:r>
        <w:t>．</w:t>
      </w:r>
      <w:r>
        <w:t>F</w:t>
      </w:r>
    </w:p>
    <w:p w14:paraId="7AC676F0" w14:textId="51E9F5A8" w:rsidR="00552F58" w:rsidRDefault="00552F58" w:rsidP="00552F58">
      <w:r>
        <w:rPr>
          <w:rFonts w:eastAsia="新宋体"/>
        </w:rPr>
        <w:t>4</w:t>
      </w:r>
      <w:r>
        <w:t>．</w:t>
      </w:r>
      <w:r>
        <w:rPr>
          <w:rFonts w:eastAsia="新宋体"/>
          <w:i/>
          <w:iCs/>
        </w:rPr>
        <w:t xml:space="preserve">k </w:t>
      </w:r>
      <w:r>
        <w:rPr>
          <w:rFonts w:eastAsia="新宋体"/>
        </w:rPr>
        <w:t>&gt;</w:t>
      </w:r>
      <w:r>
        <w:rPr>
          <w:rFonts w:eastAsia="新宋体" w:hint="eastAsia"/>
        </w:rPr>
        <w:t xml:space="preserve"> </w:t>
      </w:r>
      <w:r>
        <w:rPr>
          <w:rFonts w:eastAsia="新宋体"/>
        </w:rPr>
        <w:t>100</w:t>
      </w:r>
      <w:r>
        <w:rPr>
          <w:rFonts w:eastAsia="新宋体"/>
        </w:rPr>
        <w:t>，</w:t>
      </w:r>
      <w:r>
        <w:t>6.7×10</w:t>
      </w:r>
      <w:r>
        <w:rPr>
          <w:rFonts w:cs="Times New Roman"/>
          <w:vertAlign w:val="superscript"/>
        </w:rPr>
        <w:t>−</w:t>
      </w:r>
      <w:r>
        <w:rPr>
          <w:vertAlign w:val="superscript"/>
        </w:rPr>
        <w:t>3</w:t>
      </w:r>
    </w:p>
    <w:p w14:paraId="0268A1EF" w14:textId="7DD55CE4" w:rsidR="00552F58" w:rsidRDefault="00552F58">
      <w:pPr>
        <w:pStyle w:val="af"/>
      </w:pPr>
      <w:r>
        <w:rPr>
          <w:rFonts w:hint="eastAsia"/>
        </w:rPr>
        <w:t>2023</w:t>
      </w:r>
      <w:r>
        <w:rPr>
          <w:rFonts w:hint="eastAsia"/>
        </w:rPr>
        <w:t>学年长宁二模</w:t>
      </w:r>
      <w:r>
        <w:rPr>
          <w:rFonts w:hint="eastAsia"/>
        </w:rPr>
        <w:t>4</w:t>
      </w:r>
    </w:p>
  </w:comment>
  <w:comment w:id="5" w:author="jing fan" w:date="2024-04-02T12:19:00Z" w:initials="jf">
    <w:p w14:paraId="28D73809" w14:textId="77777777" w:rsidR="00552F58" w:rsidRDefault="00552F58" w:rsidP="00552F58">
      <w:pPr>
        <w:rPr>
          <w:rFonts w:eastAsia="新宋体"/>
        </w:rPr>
      </w:pPr>
      <w:r>
        <w:rPr>
          <w:rStyle w:val="ae"/>
        </w:rPr>
        <w:annotationRef/>
      </w:r>
      <w:r>
        <w:rPr>
          <w:rFonts w:eastAsia="新宋体"/>
        </w:rPr>
        <w:t>1</w:t>
      </w:r>
      <w:r>
        <w:t>．</w:t>
      </w:r>
      <w:r>
        <w:rPr>
          <w:rFonts w:eastAsia="新宋体"/>
        </w:rPr>
        <w:t>（</w:t>
      </w:r>
      <w:r>
        <w:rPr>
          <w:rFonts w:eastAsia="新宋体"/>
        </w:rPr>
        <w:t>1</w:t>
      </w:r>
      <w:r>
        <w:rPr>
          <w:rFonts w:eastAsia="新宋体"/>
        </w:rPr>
        <w:t>）</w:t>
      </w:r>
      <w:r>
        <w:rPr>
          <w:rFonts w:eastAsia="新宋体"/>
        </w:rPr>
        <w:t>B</w:t>
      </w:r>
      <w:r>
        <w:rPr>
          <w:rFonts w:eastAsia="新宋体"/>
        </w:rPr>
        <w:tab/>
      </w:r>
      <w:r>
        <w:rPr>
          <w:rFonts w:eastAsia="新宋体"/>
        </w:rPr>
        <w:t>（</w:t>
      </w:r>
      <w:r>
        <w:rPr>
          <w:rFonts w:eastAsia="新宋体"/>
        </w:rPr>
        <w:t>2</w:t>
      </w:r>
      <w:r>
        <w:rPr>
          <w:rFonts w:eastAsia="新宋体"/>
        </w:rPr>
        <w:t>）</w:t>
      </w:r>
      <w:r>
        <w:rPr>
          <w:i/>
          <w:iCs/>
        </w:rPr>
        <w:t>d/</w:t>
      </w:r>
      <w:r w:rsidRPr="007B7AE4">
        <w:rPr>
          <w:rFonts w:ascii="Book Antiqua" w:hAnsi="Book Antiqua"/>
          <w:i/>
          <w:iCs/>
        </w:rPr>
        <w:t>v</w:t>
      </w:r>
      <w:r>
        <w:tab/>
      </w:r>
      <w:r>
        <w:rPr>
          <w:rFonts w:eastAsia="新宋体"/>
        </w:rPr>
        <w:t>（</w:t>
      </w:r>
      <w:r>
        <w:rPr>
          <w:rFonts w:eastAsia="新宋体"/>
        </w:rPr>
        <w:t>3</w:t>
      </w:r>
      <w:r>
        <w:rPr>
          <w:rFonts w:eastAsia="新宋体"/>
        </w:rPr>
        <w:t>）下，</w:t>
      </w:r>
      <w:r>
        <w:rPr>
          <w:rFonts w:eastAsia="新宋体"/>
        </w:rPr>
        <w:fldChar w:fldCharType="begin"/>
      </w:r>
      <w:r>
        <w:rPr>
          <w:rFonts w:eastAsia="新宋体"/>
        </w:rPr>
        <w:instrText xml:space="preserve"> </w:instrText>
      </w:r>
      <w:r>
        <w:rPr>
          <w:rFonts w:eastAsia="新宋体" w:hint="eastAsia"/>
        </w:rPr>
        <w:instrText>EQ \F(</w:instrText>
      </w:r>
      <w:r w:rsidRPr="007B7AE4">
        <w:rPr>
          <w:rFonts w:eastAsia="新宋体" w:hint="eastAsia"/>
          <w:i/>
          <w:iCs/>
        </w:rPr>
        <w:instrText>eEd</w:instrText>
      </w:r>
      <w:r>
        <w:rPr>
          <w:rFonts w:eastAsia="新宋体" w:hint="eastAsia"/>
          <w:vertAlign w:val="superscript"/>
        </w:rPr>
        <w:instrText>2</w:instrText>
      </w:r>
      <w:r>
        <w:rPr>
          <w:rFonts w:eastAsia="新宋体" w:hint="eastAsia"/>
        </w:rPr>
        <w:instrText>,2</w:instrText>
      </w:r>
      <w:r w:rsidRPr="007B7AE4">
        <w:rPr>
          <w:rFonts w:eastAsia="新宋体" w:hint="eastAsia"/>
          <w:i/>
          <w:iCs/>
        </w:rPr>
        <w:instrText>m</w:instrText>
      </w:r>
      <w:r w:rsidRPr="007B7AE4">
        <w:rPr>
          <w:rFonts w:ascii="Book Antiqua" w:eastAsia="新宋体" w:hAnsi="Book Antiqua"/>
          <w:i/>
          <w:iCs/>
        </w:rPr>
        <w:instrText>v</w:instrText>
      </w:r>
      <w:r>
        <w:rPr>
          <w:rFonts w:eastAsia="新宋体" w:hint="eastAsia"/>
          <w:vertAlign w:val="superscript"/>
        </w:rPr>
        <w:instrText>2</w:instrText>
      </w:r>
      <w:r>
        <w:rPr>
          <w:rFonts w:eastAsia="新宋体" w:hint="eastAsia"/>
        </w:rPr>
        <w:instrText>)</w:instrText>
      </w:r>
      <w:r>
        <w:rPr>
          <w:rFonts w:eastAsia="新宋体"/>
        </w:rPr>
        <w:instrText xml:space="preserve"> </w:instrText>
      </w:r>
      <w:r>
        <w:rPr>
          <w:rFonts w:eastAsia="新宋体"/>
        </w:rPr>
        <w:fldChar w:fldCharType="end"/>
      </w:r>
    </w:p>
    <w:p w14:paraId="638D66EB" w14:textId="77777777" w:rsidR="00552F58" w:rsidRDefault="00552F58" w:rsidP="00552F58">
      <w:r>
        <w:t>2</w:t>
      </w:r>
      <w:r>
        <w:t>．（</w:t>
      </w:r>
      <w:r>
        <w:t>1</w:t>
      </w:r>
      <w:r>
        <w:t>）</w:t>
      </w:r>
      <w:r>
        <w:t>C</w:t>
      </w:r>
      <w:r>
        <w:tab/>
      </w:r>
      <w:r>
        <w:t>（</w:t>
      </w:r>
      <w:r>
        <w:t>2</w:t>
      </w:r>
      <w:r>
        <w:t>）</w:t>
      </w:r>
      <w:r>
        <w:rPr>
          <w:i/>
          <w:iCs/>
        </w:rPr>
        <w:t xml:space="preserve">B </w:t>
      </w:r>
      <w:r>
        <w:t xml:space="preserve">&lt; </w:t>
      </w:r>
      <w:r>
        <w:fldChar w:fldCharType="begin"/>
      </w:r>
      <w:r>
        <w:instrText xml:space="preserve"> </w:instrText>
      </w:r>
      <w:r>
        <w:rPr>
          <w:rFonts w:hint="eastAsia"/>
        </w:rPr>
        <w:instrText>EQ \F(</w:instrText>
      </w:r>
      <w:r w:rsidRPr="007B7AE4">
        <w:rPr>
          <w:rFonts w:hint="eastAsia"/>
          <w:i/>
          <w:iCs/>
        </w:rPr>
        <w:instrText>m</w:instrText>
      </w:r>
      <w:r w:rsidRPr="007B7AE4">
        <w:rPr>
          <w:rFonts w:ascii="Book Antiqua" w:hAnsi="Book Antiqua"/>
          <w:i/>
          <w:iCs/>
        </w:rPr>
        <w:instrText>v</w:instrText>
      </w:r>
      <w:r>
        <w:rPr>
          <w:rFonts w:hint="eastAsia"/>
        </w:rPr>
        <w:instrText>,</w:instrText>
      </w:r>
      <w:r w:rsidRPr="007B7AE4">
        <w:rPr>
          <w:rFonts w:hint="eastAsia"/>
          <w:i/>
          <w:iCs/>
        </w:rPr>
        <w:instrText>ed</w:instrText>
      </w:r>
      <w:r>
        <w:rPr>
          <w:rFonts w:hint="eastAsia"/>
        </w:rPr>
        <w:instrText>)</w:instrText>
      </w:r>
      <w:r>
        <w:instrText xml:space="preserve"> </w:instrText>
      </w:r>
      <w:r>
        <w:fldChar w:fldCharType="end"/>
      </w:r>
    </w:p>
    <w:p w14:paraId="4311D361" w14:textId="36568581" w:rsidR="00552F58" w:rsidRDefault="00552F58" w:rsidP="00552F58">
      <w:r>
        <w:t>（</w:t>
      </w:r>
      <w:r>
        <w:t>3</w:t>
      </w:r>
      <w:r>
        <w:t>）</w:t>
      </w:r>
      <w:r w:rsidRPr="007B7AE4">
        <w:rPr>
          <w:i/>
          <w:iCs/>
        </w:rPr>
        <w:t>y</w:t>
      </w:r>
      <w:r>
        <w:rPr>
          <w:rFonts w:hint="eastAsia"/>
        </w:rPr>
        <w:t xml:space="preserve"> = </w:t>
      </w:r>
      <w:r>
        <w:fldChar w:fldCharType="begin"/>
      </w:r>
      <w:r>
        <w:instrText xml:space="preserve"> </w:instrText>
      </w:r>
      <w:r>
        <w:rPr>
          <w:rFonts w:hint="eastAsia"/>
        </w:rPr>
        <w:instrText>EQ \F(</w:instrText>
      </w:r>
      <w:r w:rsidRPr="007B7AE4">
        <w:rPr>
          <w:rFonts w:hint="eastAsia"/>
          <w:i/>
          <w:iCs/>
        </w:rPr>
        <w:instrText>m</w:instrText>
      </w:r>
      <w:r w:rsidRPr="007B7AE4">
        <w:rPr>
          <w:rFonts w:ascii="Book Antiqua" w:hAnsi="Book Antiqua"/>
          <w:i/>
          <w:iCs/>
        </w:rPr>
        <w:instrText>v</w:instrText>
      </w:r>
      <w:r>
        <w:rPr>
          <w:rFonts w:hint="eastAsia"/>
        </w:rPr>
        <w:instrText>,</w:instrText>
      </w:r>
      <w:r w:rsidRPr="007B7AE4">
        <w:rPr>
          <w:rFonts w:hint="eastAsia"/>
          <w:i/>
          <w:iCs/>
        </w:rPr>
        <w:instrText>eB</w:instrText>
      </w:r>
      <w:r>
        <w:rPr>
          <w:rFonts w:hint="eastAsia"/>
        </w:rPr>
        <w:instrText xml:space="preserve">) </w:instrText>
      </w:r>
      <w:r>
        <w:rPr>
          <w:rFonts w:cs="Times New Roman"/>
        </w:rPr>
        <w:instrText>−</w:instrText>
      </w:r>
      <w:r>
        <w:rPr>
          <w:rFonts w:hint="eastAsia"/>
        </w:rPr>
        <w:instrText xml:space="preserve"> \R(\b\bc(\F(</w:instrText>
      </w:r>
      <w:r w:rsidRPr="007B7AE4">
        <w:rPr>
          <w:rFonts w:hint="eastAsia"/>
          <w:i/>
          <w:iCs/>
        </w:rPr>
        <w:instrText>m</w:instrText>
      </w:r>
      <w:r w:rsidRPr="007B7AE4">
        <w:rPr>
          <w:rFonts w:ascii="Book Antiqua" w:hAnsi="Book Antiqua"/>
          <w:i/>
          <w:iCs/>
        </w:rPr>
        <w:instrText>v</w:instrText>
      </w:r>
      <w:r>
        <w:rPr>
          <w:rFonts w:hint="eastAsia"/>
        </w:rPr>
        <w:instrText>,</w:instrText>
      </w:r>
      <w:r w:rsidRPr="007B7AE4">
        <w:rPr>
          <w:rFonts w:hint="eastAsia"/>
          <w:i/>
          <w:iCs/>
        </w:rPr>
        <w:instrText>eB</w:instrText>
      </w:r>
      <w:r>
        <w:rPr>
          <w:rFonts w:hint="eastAsia"/>
        </w:rPr>
        <w:instrText>))</w:instrText>
      </w:r>
      <w:r>
        <w:rPr>
          <w:rFonts w:hint="eastAsia"/>
          <w:vertAlign w:val="superscript"/>
        </w:rPr>
        <w:instrText>2</w:instrText>
      </w:r>
      <w:r>
        <w:rPr>
          <w:rFonts w:hint="eastAsia"/>
        </w:rPr>
        <w:instrText xml:space="preserve"> </w:instrText>
      </w:r>
      <w:r>
        <w:rPr>
          <w:rFonts w:cs="Times New Roman"/>
        </w:rPr>
        <w:instrText>−</w:instrText>
      </w:r>
      <w:r>
        <w:rPr>
          <w:rFonts w:hint="eastAsia"/>
        </w:rPr>
        <w:instrText xml:space="preserve"> </w:instrText>
      </w:r>
      <w:r w:rsidRPr="007B7AE4">
        <w:rPr>
          <w:rFonts w:hint="eastAsia"/>
          <w:i/>
          <w:iCs/>
        </w:rPr>
        <w:instrText>d</w:instrText>
      </w:r>
      <w:r>
        <w:rPr>
          <w:rFonts w:hint="eastAsia"/>
          <w:vertAlign w:val="superscript"/>
        </w:rPr>
        <w:instrText>2</w:instrText>
      </w:r>
      <w:r>
        <w:rPr>
          <w:rFonts w:hint="eastAsia"/>
        </w:rPr>
        <w:instrText>)</w:instrText>
      </w:r>
      <w:r>
        <w:instrText xml:space="preserve"> </w:instrText>
      </w:r>
      <w:r>
        <w:fldChar w:fldCharType="end"/>
      </w:r>
    </w:p>
    <w:p w14:paraId="17812AA6" w14:textId="70B64311" w:rsidR="00552F58" w:rsidRDefault="00552F58">
      <w:pPr>
        <w:pStyle w:val="af"/>
      </w:pPr>
      <w:r>
        <w:rPr>
          <w:rFonts w:hint="eastAsia"/>
        </w:rPr>
        <w:t>2023</w:t>
      </w:r>
      <w:r>
        <w:rPr>
          <w:rFonts w:hint="eastAsia"/>
        </w:rPr>
        <w:t>学年长宁二模</w:t>
      </w:r>
      <w:r>
        <w:rPr>
          <w:rFonts w:hint="eastAsia"/>
        </w:rPr>
        <w:t>5</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4AA1E15E" w15:done="0"/>
  <w15:commentEx w15:paraId="755C2A0D" w15:done="0"/>
  <w15:commentEx w15:paraId="7500862D" w15:done="0"/>
  <w15:commentEx w15:paraId="1EBE2374" w15:done="0"/>
  <w15:commentEx w15:paraId="0268A1EF" w15:done="0"/>
  <w15:commentEx w15:paraId="17812AA6"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6E1E434A" w16cex:dateUtc="2024-04-02T03:32:00Z"/>
  <w16cex:commentExtensible w16cex:durableId="34C91D9A" w16cex:dateUtc="2024-04-02T04:17:00Z"/>
  <w16cex:commentExtensible w16cex:durableId="10339E01" w16cex:dateUtc="2024-04-02T04:18:00Z"/>
  <w16cex:commentExtensible w16cex:durableId="0785EF3A" w16cex:dateUtc="2024-04-02T04:18:00Z"/>
  <w16cex:commentExtensible w16cex:durableId="55FC531E" w16cex:dateUtc="2024-04-02T04:18:00Z"/>
  <w16cex:commentExtensible w16cex:durableId="2AB9AADB" w16cex:dateUtc="2024-04-02T04:19: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4AA1E15E" w16cid:durableId="6E1E434A"/>
  <w16cid:commentId w16cid:paraId="755C2A0D" w16cid:durableId="34C91D9A"/>
  <w16cid:commentId w16cid:paraId="7500862D" w16cid:durableId="10339E01"/>
  <w16cid:commentId w16cid:paraId="1EBE2374" w16cid:durableId="0785EF3A"/>
  <w16cid:commentId w16cid:paraId="0268A1EF" w16cid:durableId="55FC531E"/>
  <w16cid:commentId w16cid:paraId="17812AA6" w16cid:durableId="2AB9AAD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1921F1" w14:textId="77777777" w:rsidR="00D8410E" w:rsidRDefault="00D8410E" w:rsidP="00BA0D32">
      <w:r>
        <w:separator/>
      </w:r>
    </w:p>
  </w:endnote>
  <w:endnote w:type="continuationSeparator" w:id="0">
    <w:p w14:paraId="2A05F6DD" w14:textId="77777777" w:rsidR="00D8410E" w:rsidRDefault="00D8410E" w:rsidP="00BA0D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楷体">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新宋体">
    <w:panose1 w:val="02010609030101010101"/>
    <w:charset w:val="86"/>
    <w:family w:val="modern"/>
    <w:pitch w:val="fixed"/>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仿宋">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059DA9" w14:textId="77777777" w:rsidR="00D8410E" w:rsidRDefault="00D8410E" w:rsidP="00BA0D32">
      <w:r>
        <w:separator/>
      </w:r>
    </w:p>
  </w:footnote>
  <w:footnote w:type="continuationSeparator" w:id="0">
    <w:p w14:paraId="63E46013" w14:textId="77777777" w:rsidR="00D8410E" w:rsidRDefault="00D8410E" w:rsidP="00BA0D32">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ing fan">
    <w15:presenceInfo w15:providerId="Windows Live" w15:userId="8f37d9b7970df3c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317"/>
  <w:displayHorizontalDrawingGridEvery w:val="0"/>
  <w:characterSpacingControl w:val="compressPunctuation"/>
  <w:savePreviewPicture/>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97211"/>
    <w:rsid w:val="00060E5A"/>
    <w:rsid w:val="00097211"/>
    <w:rsid w:val="001D15ED"/>
    <w:rsid w:val="001D6204"/>
    <w:rsid w:val="001F556D"/>
    <w:rsid w:val="002239AE"/>
    <w:rsid w:val="00282E9B"/>
    <w:rsid w:val="003309A3"/>
    <w:rsid w:val="004C6755"/>
    <w:rsid w:val="004D30FE"/>
    <w:rsid w:val="00552F58"/>
    <w:rsid w:val="00575703"/>
    <w:rsid w:val="005B5A77"/>
    <w:rsid w:val="005D05A5"/>
    <w:rsid w:val="005E102D"/>
    <w:rsid w:val="005F686F"/>
    <w:rsid w:val="006E1904"/>
    <w:rsid w:val="006F061B"/>
    <w:rsid w:val="007103FF"/>
    <w:rsid w:val="007323A1"/>
    <w:rsid w:val="0075015F"/>
    <w:rsid w:val="007A4221"/>
    <w:rsid w:val="007B4B57"/>
    <w:rsid w:val="007B7AE4"/>
    <w:rsid w:val="008B1438"/>
    <w:rsid w:val="008F5699"/>
    <w:rsid w:val="009A4256"/>
    <w:rsid w:val="00A530AE"/>
    <w:rsid w:val="00AD28EC"/>
    <w:rsid w:val="00AD3C40"/>
    <w:rsid w:val="00AE1D99"/>
    <w:rsid w:val="00BA0D32"/>
    <w:rsid w:val="00BD3296"/>
    <w:rsid w:val="00BD4550"/>
    <w:rsid w:val="00BE4146"/>
    <w:rsid w:val="00BF3AEE"/>
    <w:rsid w:val="00BF4FED"/>
    <w:rsid w:val="00C3332D"/>
    <w:rsid w:val="00C50742"/>
    <w:rsid w:val="00CB4DB5"/>
    <w:rsid w:val="00CD263A"/>
    <w:rsid w:val="00D55B02"/>
    <w:rsid w:val="00D8410E"/>
    <w:rsid w:val="00EA1158"/>
    <w:rsid w:val="00EC3512"/>
    <w:rsid w:val="00EC633A"/>
    <w:rsid w:val="00F2365A"/>
    <w:rsid w:val="00F40C2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D65944F"/>
  <w15:chartTrackingRefBased/>
  <w15:docId w15:val="{134EFC25-8A22-432B-AB66-8F62436611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黑体" w:hAnsi="Times New Roman" w:cstheme="minorBidi"/>
        <w:bCs/>
        <w:kern w:val="44"/>
        <w:sz w:val="32"/>
        <w:szCs w:val="4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97211"/>
    <w:pPr>
      <w:widowControl w:val="0"/>
      <w:jc w:val="both"/>
    </w:pPr>
    <w:rPr>
      <w:rFonts w:eastAsia="宋体" w:cs="Calibri"/>
      <w:bCs w:val="0"/>
      <w:kern w:val="2"/>
      <w:sz w:val="21"/>
      <w:szCs w:val="21"/>
    </w:rPr>
  </w:style>
  <w:style w:type="paragraph" w:styleId="1">
    <w:name w:val="heading 1"/>
    <w:basedOn w:val="a"/>
    <w:next w:val="a"/>
    <w:link w:val="10"/>
    <w:uiPriority w:val="9"/>
    <w:qFormat/>
    <w:rsid w:val="005F686F"/>
    <w:pPr>
      <w:keepNext/>
      <w:keepLines/>
      <w:spacing w:before="75" w:after="75"/>
      <w:jc w:val="center"/>
      <w:outlineLvl w:val="0"/>
    </w:pPr>
    <w:rPr>
      <w:rFonts w:eastAsia="黑体"/>
      <w:bCs/>
      <w:sz w:val="32"/>
    </w:rPr>
  </w:style>
  <w:style w:type="paragraph" w:styleId="2">
    <w:name w:val="heading 2"/>
    <w:basedOn w:val="a"/>
    <w:next w:val="a"/>
    <w:link w:val="20"/>
    <w:uiPriority w:val="9"/>
    <w:unhideWhenUsed/>
    <w:qFormat/>
    <w:rsid w:val="00097211"/>
    <w:pPr>
      <w:keepNext/>
      <w:keepLines/>
      <w:spacing w:before="75" w:after="75"/>
      <w:outlineLvl w:val="1"/>
    </w:pPr>
    <w:rPr>
      <w:rFonts w:eastAsia="黑体" w:cstheme="majorBidi"/>
      <w:bCs/>
      <w:szCs w:val="32"/>
    </w:rPr>
  </w:style>
  <w:style w:type="paragraph" w:styleId="3">
    <w:name w:val="heading 3"/>
    <w:basedOn w:val="a"/>
    <w:next w:val="a"/>
    <w:link w:val="30"/>
    <w:uiPriority w:val="9"/>
    <w:semiHidden/>
    <w:unhideWhenUsed/>
    <w:qFormat/>
    <w:rsid w:val="00097211"/>
    <w:pPr>
      <w:keepNext/>
      <w:keepLines/>
      <w:spacing w:before="160" w:after="80"/>
      <w:outlineLvl w:val="2"/>
    </w:pPr>
    <w:rPr>
      <w:rFonts w:asciiTheme="majorHAnsi" w:eastAsiaTheme="majorEastAsia" w:hAnsiTheme="majorHAnsi" w:cstheme="majorBidi"/>
      <w:color w:val="0F4761" w:themeColor="accent1" w:themeShade="BF"/>
      <w:sz w:val="32"/>
      <w:szCs w:val="32"/>
    </w:rPr>
  </w:style>
  <w:style w:type="paragraph" w:styleId="4">
    <w:name w:val="heading 4"/>
    <w:basedOn w:val="a"/>
    <w:next w:val="a"/>
    <w:link w:val="40"/>
    <w:uiPriority w:val="9"/>
    <w:semiHidden/>
    <w:unhideWhenUsed/>
    <w:qFormat/>
    <w:rsid w:val="00097211"/>
    <w:pPr>
      <w:keepNext/>
      <w:keepLines/>
      <w:spacing w:before="80" w:after="40"/>
      <w:outlineLvl w:val="3"/>
    </w:pPr>
    <w:rPr>
      <w:rFonts w:asciiTheme="minorHAnsi" w:eastAsiaTheme="minorEastAsia" w:hAnsiTheme="minorHAnsi" w:cstheme="majorBidi"/>
      <w:color w:val="0F4761" w:themeColor="accent1" w:themeShade="BF"/>
      <w:sz w:val="28"/>
      <w:szCs w:val="28"/>
    </w:rPr>
  </w:style>
  <w:style w:type="paragraph" w:styleId="5">
    <w:name w:val="heading 5"/>
    <w:basedOn w:val="a"/>
    <w:next w:val="a"/>
    <w:link w:val="50"/>
    <w:uiPriority w:val="9"/>
    <w:semiHidden/>
    <w:unhideWhenUsed/>
    <w:qFormat/>
    <w:rsid w:val="00097211"/>
    <w:pPr>
      <w:keepNext/>
      <w:keepLines/>
      <w:spacing w:before="80" w:after="40"/>
      <w:outlineLvl w:val="4"/>
    </w:pPr>
    <w:rPr>
      <w:rFonts w:asciiTheme="minorHAnsi" w:eastAsiaTheme="minorEastAsia" w:hAnsiTheme="minorHAnsi" w:cstheme="majorBidi"/>
      <w:color w:val="0F4761" w:themeColor="accent1" w:themeShade="BF"/>
      <w:sz w:val="24"/>
      <w:szCs w:val="24"/>
    </w:rPr>
  </w:style>
  <w:style w:type="paragraph" w:styleId="6">
    <w:name w:val="heading 6"/>
    <w:basedOn w:val="a"/>
    <w:next w:val="a"/>
    <w:link w:val="60"/>
    <w:uiPriority w:val="9"/>
    <w:semiHidden/>
    <w:unhideWhenUsed/>
    <w:qFormat/>
    <w:rsid w:val="00097211"/>
    <w:pPr>
      <w:keepNext/>
      <w:keepLines/>
      <w:spacing w:before="40"/>
      <w:outlineLvl w:val="5"/>
    </w:pPr>
    <w:rPr>
      <w:rFonts w:asciiTheme="minorHAnsi" w:eastAsiaTheme="minorEastAsia" w:hAnsiTheme="minorHAnsi" w:cstheme="majorBidi"/>
      <w:b/>
      <w:color w:val="0F4761" w:themeColor="accent1" w:themeShade="BF"/>
    </w:rPr>
  </w:style>
  <w:style w:type="paragraph" w:styleId="7">
    <w:name w:val="heading 7"/>
    <w:basedOn w:val="a"/>
    <w:next w:val="a"/>
    <w:link w:val="70"/>
    <w:uiPriority w:val="9"/>
    <w:semiHidden/>
    <w:unhideWhenUsed/>
    <w:qFormat/>
    <w:rsid w:val="00097211"/>
    <w:pPr>
      <w:keepNext/>
      <w:keepLines/>
      <w:spacing w:before="40"/>
      <w:outlineLvl w:val="6"/>
    </w:pPr>
    <w:rPr>
      <w:rFonts w:asciiTheme="minorHAnsi" w:eastAsiaTheme="minorEastAsia" w:hAnsiTheme="minorHAnsi" w:cstheme="majorBidi"/>
      <w:b/>
      <w:color w:val="595959" w:themeColor="text1" w:themeTint="A6"/>
    </w:rPr>
  </w:style>
  <w:style w:type="paragraph" w:styleId="8">
    <w:name w:val="heading 8"/>
    <w:basedOn w:val="a"/>
    <w:next w:val="a"/>
    <w:link w:val="80"/>
    <w:uiPriority w:val="9"/>
    <w:semiHidden/>
    <w:unhideWhenUsed/>
    <w:qFormat/>
    <w:rsid w:val="00097211"/>
    <w:pPr>
      <w:keepNext/>
      <w:keepLines/>
      <w:outlineLvl w:val="7"/>
    </w:pPr>
    <w:rPr>
      <w:rFonts w:asciiTheme="minorHAnsi" w:eastAsiaTheme="minorEastAsia" w:hAnsiTheme="minorHAnsi" w:cstheme="majorBidi"/>
      <w:color w:val="595959" w:themeColor="text1" w:themeTint="A6"/>
    </w:rPr>
  </w:style>
  <w:style w:type="paragraph" w:styleId="9">
    <w:name w:val="heading 9"/>
    <w:basedOn w:val="a"/>
    <w:next w:val="a"/>
    <w:link w:val="90"/>
    <w:uiPriority w:val="9"/>
    <w:semiHidden/>
    <w:unhideWhenUsed/>
    <w:qFormat/>
    <w:rsid w:val="00097211"/>
    <w:pPr>
      <w:keepNext/>
      <w:keepLines/>
      <w:outlineLvl w:val="8"/>
    </w:pPr>
    <w:rPr>
      <w:rFonts w:asciiTheme="minorHAnsi" w:eastAsiaTheme="majorEastAsia" w:hAnsiTheme="minorHAnsi" w:cstheme="majorBidi"/>
      <w:color w:val="595959" w:themeColor="text1" w:themeTint="A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5F686F"/>
    <w:rPr>
      <w:bCs w:val="0"/>
    </w:rPr>
  </w:style>
  <w:style w:type="character" w:customStyle="1" w:styleId="20">
    <w:name w:val="标题 2 字符"/>
    <w:basedOn w:val="a0"/>
    <w:link w:val="2"/>
    <w:uiPriority w:val="9"/>
    <w:rsid w:val="00097211"/>
    <w:rPr>
      <w:rFonts w:cstheme="majorBidi"/>
      <w:kern w:val="2"/>
      <w:sz w:val="21"/>
      <w:szCs w:val="32"/>
    </w:rPr>
  </w:style>
  <w:style w:type="character" w:customStyle="1" w:styleId="30">
    <w:name w:val="标题 3 字符"/>
    <w:basedOn w:val="a0"/>
    <w:link w:val="3"/>
    <w:uiPriority w:val="9"/>
    <w:semiHidden/>
    <w:rsid w:val="00097211"/>
    <w:rPr>
      <w:rFonts w:asciiTheme="majorHAnsi" w:eastAsiaTheme="majorEastAsia" w:hAnsiTheme="majorHAnsi" w:cstheme="majorBidi"/>
      <w:color w:val="0F4761" w:themeColor="accent1" w:themeShade="BF"/>
      <w:szCs w:val="32"/>
    </w:rPr>
  </w:style>
  <w:style w:type="character" w:customStyle="1" w:styleId="40">
    <w:name w:val="标题 4 字符"/>
    <w:basedOn w:val="a0"/>
    <w:link w:val="4"/>
    <w:uiPriority w:val="9"/>
    <w:semiHidden/>
    <w:rsid w:val="00097211"/>
    <w:rPr>
      <w:rFonts w:asciiTheme="minorHAnsi" w:eastAsiaTheme="minorEastAsia" w:hAnsiTheme="minorHAnsi" w:cstheme="majorBidi"/>
      <w:color w:val="0F4761" w:themeColor="accent1" w:themeShade="BF"/>
      <w:sz w:val="28"/>
      <w:szCs w:val="28"/>
    </w:rPr>
  </w:style>
  <w:style w:type="character" w:customStyle="1" w:styleId="50">
    <w:name w:val="标题 5 字符"/>
    <w:basedOn w:val="a0"/>
    <w:link w:val="5"/>
    <w:uiPriority w:val="9"/>
    <w:semiHidden/>
    <w:rsid w:val="00097211"/>
    <w:rPr>
      <w:rFonts w:asciiTheme="minorHAnsi" w:eastAsiaTheme="minorEastAsia" w:hAnsiTheme="minorHAnsi" w:cstheme="majorBidi"/>
      <w:color w:val="0F4761" w:themeColor="accent1" w:themeShade="BF"/>
      <w:sz w:val="24"/>
      <w:szCs w:val="24"/>
    </w:rPr>
  </w:style>
  <w:style w:type="character" w:customStyle="1" w:styleId="60">
    <w:name w:val="标题 6 字符"/>
    <w:basedOn w:val="a0"/>
    <w:link w:val="6"/>
    <w:uiPriority w:val="9"/>
    <w:semiHidden/>
    <w:rsid w:val="00097211"/>
    <w:rPr>
      <w:rFonts w:asciiTheme="minorHAnsi" w:eastAsiaTheme="minorEastAsia" w:hAnsiTheme="minorHAnsi" w:cstheme="majorBidi"/>
      <w:b/>
      <w:color w:val="0F4761" w:themeColor="accent1" w:themeShade="BF"/>
      <w:sz w:val="21"/>
    </w:rPr>
  </w:style>
  <w:style w:type="character" w:customStyle="1" w:styleId="70">
    <w:name w:val="标题 7 字符"/>
    <w:basedOn w:val="a0"/>
    <w:link w:val="7"/>
    <w:uiPriority w:val="9"/>
    <w:semiHidden/>
    <w:rsid w:val="00097211"/>
    <w:rPr>
      <w:rFonts w:asciiTheme="minorHAnsi" w:eastAsiaTheme="minorEastAsia" w:hAnsiTheme="minorHAnsi" w:cstheme="majorBidi"/>
      <w:b/>
      <w:color w:val="595959" w:themeColor="text1" w:themeTint="A6"/>
      <w:sz w:val="21"/>
    </w:rPr>
  </w:style>
  <w:style w:type="character" w:customStyle="1" w:styleId="80">
    <w:name w:val="标题 8 字符"/>
    <w:basedOn w:val="a0"/>
    <w:link w:val="8"/>
    <w:uiPriority w:val="9"/>
    <w:semiHidden/>
    <w:rsid w:val="00097211"/>
    <w:rPr>
      <w:rFonts w:asciiTheme="minorHAnsi" w:eastAsiaTheme="minorEastAsia" w:hAnsiTheme="minorHAnsi" w:cstheme="majorBidi"/>
      <w:color w:val="595959" w:themeColor="text1" w:themeTint="A6"/>
      <w:sz w:val="21"/>
    </w:rPr>
  </w:style>
  <w:style w:type="character" w:customStyle="1" w:styleId="90">
    <w:name w:val="标题 9 字符"/>
    <w:basedOn w:val="a0"/>
    <w:link w:val="9"/>
    <w:uiPriority w:val="9"/>
    <w:semiHidden/>
    <w:rsid w:val="00097211"/>
    <w:rPr>
      <w:rFonts w:asciiTheme="minorHAnsi" w:eastAsiaTheme="majorEastAsia" w:hAnsiTheme="minorHAnsi" w:cstheme="majorBidi"/>
      <w:color w:val="595959" w:themeColor="text1" w:themeTint="A6"/>
      <w:sz w:val="21"/>
    </w:rPr>
  </w:style>
  <w:style w:type="paragraph" w:styleId="a3">
    <w:name w:val="Title"/>
    <w:basedOn w:val="a"/>
    <w:next w:val="a"/>
    <w:link w:val="a4"/>
    <w:uiPriority w:val="10"/>
    <w:qFormat/>
    <w:rsid w:val="00097211"/>
    <w:pPr>
      <w:spacing w:after="80"/>
      <w:contextualSpacing/>
      <w:jc w:val="center"/>
    </w:pPr>
    <w:rPr>
      <w:rFonts w:asciiTheme="majorHAnsi" w:eastAsiaTheme="majorEastAsia" w:hAnsiTheme="majorHAnsi" w:cstheme="majorBidi"/>
      <w:spacing w:val="-10"/>
      <w:kern w:val="28"/>
      <w:sz w:val="56"/>
      <w:szCs w:val="56"/>
    </w:rPr>
  </w:style>
  <w:style w:type="character" w:customStyle="1" w:styleId="a4">
    <w:name w:val="标题 字符"/>
    <w:basedOn w:val="a0"/>
    <w:link w:val="a3"/>
    <w:uiPriority w:val="10"/>
    <w:rsid w:val="00097211"/>
    <w:rPr>
      <w:rFonts w:asciiTheme="majorHAnsi" w:eastAsiaTheme="majorEastAsia" w:hAnsiTheme="majorHAnsi" w:cstheme="majorBidi"/>
      <w:spacing w:val="-10"/>
      <w:kern w:val="28"/>
      <w:sz w:val="56"/>
      <w:szCs w:val="56"/>
    </w:rPr>
  </w:style>
  <w:style w:type="paragraph" w:styleId="a5">
    <w:name w:val="Subtitle"/>
    <w:basedOn w:val="a"/>
    <w:next w:val="a"/>
    <w:link w:val="a6"/>
    <w:uiPriority w:val="11"/>
    <w:qFormat/>
    <w:rsid w:val="00097211"/>
    <w:pPr>
      <w:numPr>
        <w:ilvl w:val="1"/>
      </w:numPr>
      <w:spacing w:after="160"/>
      <w:jc w:val="center"/>
    </w:pPr>
    <w:rPr>
      <w:rFonts w:asciiTheme="majorHAnsi" w:eastAsiaTheme="majorEastAsia" w:hAnsiTheme="majorHAnsi" w:cstheme="majorBidi"/>
      <w:color w:val="595959" w:themeColor="text1" w:themeTint="A6"/>
      <w:spacing w:val="15"/>
      <w:sz w:val="28"/>
      <w:szCs w:val="28"/>
    </w:rPr>
  </w:style>
  <w:style w:type="character" w:customStyle="1" w:styleId="a6">
    <w:name w:val="副标题 字符"/>
    <w:basedOn w:val="a0"/>
    <w:link w:val="a5"/>
    <w:uiPriority w:val="11"/>
    <w:rsid w:val="00097211"/>
    <w:rPr>
      <w:rFonts w:asciiTheme="majorHAnsi" w:eastAsiaTheme="majorEastAsia" w:hAnsiTheme="majorHAnsi" w:cstheme="majorBidi"/>
      <w:color w:val="595959" w:themeColor="text1" w:themeTint="A6"/>
      <w:spacing w:val="15"/>
      <w:sz w:val="28"/>
      <w:szCs w:val="28"/>
    </w:rPr>
  </w:style>
  <w:style w:type="paragraph" w:styleId="a7">
    <w:name w:val="Quote"/>
    <w:basedOn w:val="a"/>
    <w:next w:val="a"/>
    <w:link w:val="a8"/>
    <w:uiPriority w:val="29"/>
    <w:qFormat/>
    <w:rsid w:val="00097211"/>
    <w:pPr>
      <w:spacing w:before="160" w:after="160"/>
      <w:jc w:val="center"/>
    </w:pPr>
    <w:rPr>
      <w:i/>
      <w:iCs/>
      <w:color w:val="404040" w:themeColor="text1" w:themeTint="BF"/>
    </w:rPr>
  </w:style>
  <w:style w:type="character" w:customStyle="1" w:styleId="a8">
    <w:name w:val="引用 字符"/>
    <w:basedOn w:val="a0"/>
    <w:link w:val="a7"/>
    <w:uiPriority w:val="29"/>
    <w:rsid w:val="00097211"/>
    <w:rPr>
      <w:rFonts w:eastAsia="宋体"/>
      <w:i/>
      <w:iCs/>
      <w:color w:val="404040" w:themeColor="text1" w:themeTint="BF"/>
      <w:sz w:val="21"/>
    </w:rPr>
  </w:style>
  <w:style w:type="paragraph" w:styleId="a9">
    <w:name w:val="List Paragraph"/>
    <w:basedOn w:val="a"/>
    <w:uiPriority w:val="34"/>
    <w:qFormat/>
    <w:rsid w:val="00097211"/>
    <w:pPr>
      <w:ind w:left="720"/>
      <w:contextualSpacing/>
    </w:pPr>
  </w:style>
  <w:style w:type="character" w:styleId="aa">
    <w:name w:val="Intense Emphasis"/>
    <w:basedOn w:val="a0"/>
    <w:uiPriority w:val="21"/>
    <w:qFormat/>
    <w:rsid w:val="00097211"/>
    <w:rPr>
      <w:i/>
      <w:iCs/>
      <w:color w:val="0F4761" w:themeColor="accent1" w:themeShade="BF"/>
    </w:rPr>
  </w:style>
  <w:style w:type="paragraph" w:styleId="ab">
    <w:name w:val="Intense Quote"/>
    <w:basedOn w:val="a"/>
    <w:next w:val="a"/>
    <w:link w:val="ac"/>
    <w:uiPriority w:val="30"/>
    <w:qFormat/>
    <w:rsid w:val="00097211"/>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ac">
    <w:name w:val="明显引用 字符"/>
    <w:basedOn w:val="a0"/>
    <w:link w:val="ab"/>
    <w:uiPriority w:val="30"/>
    <w:rsid w:val="00097211"/>
    <w:rPr>
      <w:rFonts w:eastAsia="宋体"/>
      <w:i/>
      <w:iCs/>
      <w:color w:val="0F4761" w:themeColor="accent1" w:themeShade="BF"/>
      <w:sz w:val="21"/>
    </w:rPr>
  </w:style>
  <w:style w:type="character" w:styleId="ad">
    <w:name w:val="Intense Reference"/>
    <w:basedOn w:val="a0"/>
    <w:uiPriority w:val="32"/>
    <w:qFormat/>
    <w:rsid w:val="00097211"/>
    <w:rPr>
      <w:b/>
      <w:bCs w:val="0"/>
      <w:smallCaps/>
      <w:color w:val="0F4761" w:themeColor="accent1" w:themeShade="BF"/>
      <w:spacing w:val="5"/>
    </w:rPr>
  </w:style>
  <w:style w:type="character" w:styleId="ae">
    <w:name w:val="annotation reference"/>
    <w:basedOn w:val="a0"/>
    <w:uiPriority w:val="99"/>
    <w:semiHidden/>
    <w:unhideWhenUsed/>
    <w:rsid w:val="00C50742"/>
    <w:rPr>
      <w:sz w:val="21"/>
      <w:szCs w:val="21"/>
    </w:rPr>
  </w:style>
  <w:style w:type="paragraph" w:styleId="af">
    <w:name w:val="annotation text"/>
    <w:basedOn w:val="a"/>
    <w:link w:val="af0"/>
    <w:uiPriority w:val="99"/>
    <w:semiHidden/>
    <w:unhideWhenUsed/>
    <w:rsid w:val="00C50742"/>
    <w:pPr>
      <w:jc w:val="left"/>
    </w:pPr>
  </w:style>
  <w:style w:type="character" w:customStyle="1" w:styleId="af0">
    <w:name w:val="批注文字 字符"/>
    <w:basedOn w:val="a0"/>
    <w:link w:val="af"/>
    <w:uiPriority w:val="99"/>
    <w:semiHidden/>
    <w:rsid w:val="00C50742"/>
    <w:rPr>
      <w:rFonts w:eastAsia="宋体" w:cs="Calibri"/>
      <w:bCs w:val="0"/>
      <w:kern w:val="2"/>
      <w:sz w:val="21"/>
      <w:szCs w:val="21"/>
    </w:rPr>
  </w:style>
  <w:style w:type="paragraph" w:styleId="af1">
    <w:name w:val="annotation subject"/>
    <w:basedOn w:val="af"/>
    <w:next w:val="af"/>
    <w:link w:val="af2"/>
    <w:uiPriority w:val="99"/>
    <w:semiHidden/>
    <w:unhideWhenUsed/>
    <w:rsid w:val="00C50742"/>
    <w:rPr>
      <w:b/>
      <w:bCs/>
    </w:rPr>
  </w:style>
  <w:style w:type="character" w:customStyle="1" w:styleId="af2">
    <w:name w:val="批注主题 字符"/>
    <w:basedOn w:val="af0"/>
    <w:link w:val="af1"/>
    <w:uiPriority w:val="99"/>
    <w:semiHidden/>
    <w:rsid w:val="00C50742"/>
    <w:rPr>
      <w:rFonts w:eastAsia="宋体" w:cs="Calibri"/>
      <w:b/>
      <w:bCs/>
      <w:kern w:val="2"/>
      <w:sz w:val="21"/>
      <w:szCs w:val="21"/>
    </w:rPr>
  </w:style>
  <w:style w:type="paragraph" w:styleId="af3">
    <w:name w:val="header"/>
    <w:basedOn w:val="a"/>
    <w:link w:val="af4"/>
    <w:uiPriority w:val="99"/>
    <w:unhideWhenUsed/>
    <w:rsid w:val="00BA0D32"/>
    <w:pPr>
      <w:tabs>
        <w:tab w:val="center" w:pos="4153"/>
        <w:tab w:val="right" w:pos="8306"/>
      </w:tabs>
      <w:snapToGrid w:val="0"/>
      <w:jc w:val="center"/>
    </w:pPr>
    <w:rPr>
      <w:sz w:val="18"/>
      <w:szCs w:val="18"/>
    </w:rPr>
  </w:style>
  <w:style w:type="character" w:customStyle="1" w:styleId="af4">
    <w:name w:val="页眉 字符"/>
    <w:basedOn w:val="a0"/>
    <w:link w:val="af3"/>
    <w:uiPriority w:val="99"/>
    <w:rsid w:val="00BA0D32"/>
    <w:rPr>
      <w:rFonts w:eastAsia="宋体" w:cs="Calibri"/>
      <w:bCs w:val="0"/>
      <w:kern w:val="2"/>
      <w:sz w:val="18"/>
      <w:szCs w:val="18"/>
    </w:rPr>
  </w:style>
  <w:style w:type="paragraph" w:styleId="af5">
    <w:name w:val="footer"/>
    <w:basedOn w:val="a"/>
    <w:link w:val="af6"/>
    <w:uiPriority w:val="99"/>
    <w:unhideWhenUsed/>
    <w:rsid w:val="00BA0D32"/>
    <w:pPr>
      <w:tabs>
        <w:tab w:val="center" w:pos="4153"/>
        <w:tab w:val="right" w:pos="8306"/>
      </w:tabs>
      <w:snapToGrid w:val="0"/>
      <w:jc w:val="left"/>
    </w:pPr>
    <w:rPr>
      <w:sz w:val="18"/>
      <w:szCs w:val="18"/>
    </w:rPr>
  </w:style>
  <w:style w:type="character" w:customStyle="1" w:styleId="af6">
    <w:name w:val="页脚 字符"/>
    <w:basedOn w:val="a0"/>
    <w:link w:val="af5"/>
    <w:uiPriority w:val="99"/>
    <w:rsid w:val="00BA0D32"/>
    <w:rPr>
      <w:rFonts w:eastAsia="宋体" w:cs="Calibri"/>
      <w:bCs w:val="0"/>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17490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oleObject" Target="embeddings/oleObject5.bin"/><Relationship Id="rId42" Type="http://schemas.openxmlformats.org/officeDocument/2006/relationships/image" Target="media/image18.wmf"/><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oleObject" Target="embeddings/oleObject63.bin"/><Relationship Id="rId159" Type="http://schemas.openxmlformats.org/officeDocument/2006/relationships/image" Target="media/image81.png"/><Relationship Id="rId107" Type="http://schemas.openxmlformats.org/officeDocument/2006/relationships/image" Target="media/image51.wmf"/><Relationship Id="rId11" Type="http://schemas.openxmlformats.org/officeDocument/2006/relationships/image" Target="media/image2.jpg"/><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image" Target="media/image34.wmf"/><Relationship Id="rId128" Type="http://schemas.openxmlformats.org/officeDocument/2006/relationships/oleObject" Target="embeddings/oleObject58.bin"/><Relationship Id="rId149" Type="http://schemas.openxmlformats.org/officeDocument/2006/relationships/image" Target="media/image71.png"/><Relationship Id="rId5" Type="http://schemas.openxmlformats.org/officeDocument/2006/relationships/endnotes" Target="endnotes.xml"/><Relationship Id="rId95" Type="http://schemas.openxmlformats.org/officeDocument/2006/relationships/image" Target="media/image45.wmf"/><Relationship Id="rId160" Type="http://schemas.openxmlformats.org/officeDocument/2006/relationships/image" Target="media/image82.png"/><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image" Target="media/image29.wmf"/><Relationship Id="rId118" Type="http://schemas.openxmlformats.org/officeDocument/2006/relationships/oleObject" Target="embeddings/oleObject53.bin"/><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2.png"/><Relationship Id="rId12" Type="http://schemas.openxmlformats.org/officeDocument/2006/relationships/image" Target="media/image3.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image" Target="media/image49.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2.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2.bin"/><Relationship Id="rId91" Type="http://schemas.openxmlformats.org/officeDocument/2006/relationships/image" Target="media/image43.wmf"/><Relationship Id="rId96" Type="http://schemas.openxmlformats.org/officeDocument/2006/relationships/oleObject" Target="embeddings/oleObject42.bin"/><Relationship Id="rId140" Type="http://schemas.openxmlformats.org/officeDocument/2006/relationships/image" Target="media/image67.wmf"/><Relationship Id="rId145" Type="http://schemas.openxmlformats.org/officeDocument/2006/relationships/oleObject" Target="embeddings/oleObject67.bin"/><Relationship Id="rId161" Type="http://schemas.openxmlformats.org/officeDocument/2006/relationships/image" Target="media/image83.png"/><Relationship Id="rId1" Type="http://schemas.openxmlformats.org/officeDocument/2006/relationships/styles" Target="styles.xml"/><Relationship Id="rId6" Type="http://schemas.openxmlformats.org/officeDocument/2006/relationships/image" Target="media/image1.png"/><Relationship Id="rId23" Type="http://schemas.openxmlformats.org/officeDocument/2006/relationships/oleObject" Target="embeddings/oleObject6.bin"/><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oleObject" Target="embeddings/oleObject51.bin"/><Relationship Id="rId119" Type="http://schemas.openxmlformats.org/officeDocument/2006/relationships/image" Target="media/image57.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oleObject" Target="embeddings/oleObject59.bin"/><Relationship Id="rId135" Type="http://schemas.openxmlformats.org/officeDocument/2006/relationships/image" Target="media/image65.wmf"/><Relationship Id="rId151" Type="http://schemas.openxmlformats.org/officeDocument/2006/relationships/image" Target="media/image73.png"/><Relationship Id="rId156" Type="http://schemas.openxmlformats.org/officeDocument/2006/relationships/image" Target="media/image78.png"/><Relationship Id="rId13" Type="http://schemas.openxmlformats.org/officeDocument/2006/relationships/oleObject" Target="embeddings/oleObject1.bin"/><Relationship Id="rId18" Type="http://schemas.openxmlformats.org/officeDocument/2006/relationships/image" Target="media/image6.wmf"/><Relationship Id="rId39" Type="http://schemas.openxmlformats.org/officeDocument/2006/relationships/oleObject" Target="embeddings/oleObject14.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5.wmf"/><Relationship Id="rId97" Type="http://schemas.openxmlformats.org/officeDocument/2006/relationships/image" Target="media/image46.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0.wmf"/><Relationship Id="rId141" Type="http://schemas.openxmlformats.org/officeDocument/2006/relationships/oleObject" Target="embeddings/oleObject65.bin"/><Relationship Id="rId146" Type="http://schemas.openxmlformats.org/officeDocument/2006/relationships/image" Target="media/image70.wmf"/><Relationship Id="rId7" Type="http://schemas.openxmlformats.org/officeDocument/2006/relationships/comments" Target="comments.xml"/><Relationship Id="rId71" Type="http://schemas.openxmlformats.org/officeDocument/2006/relationships/oleObject" Target="embeddings/oleObject30.bin"/><Relationship Id="rId92" Type="http://schemas.openxmlformats.org/officeDocument/2006/relationships/oleObject" Target="embeddings/oleObject40.bin"/><Relationship Id="rId162" Type="http://schemas.openxmlformats.org/officeDocument/2006/relationships/image" Target="media/image84.png"/><Relationship Id="rId2" Type="http://schemas.openxmlformats.org/officeDocument/2006/relationships/settings" Target="settings.xml"/><Relationship Id="rId29" Type="http://schemas.openxmlformats.org/officeDocument/2006/relationships/oleObject" Target="embeddings/oleObject9.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2.bin"/><Relationship Id="rId157" Type="http://schemas.openxmlformats.org/officeDocument/2006/relationships/image" Target="media/image79.png"/><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74.png"/><Relationship Id="rId19" Type="http://schemas.openxmlformats.org/officeDocument/2006/relationships/oleObject" Target="embeddings/oleObject4.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oleObject" Target="embeddings/oleObject44.bin"/><Relationship Id="rId105" Type="http://schemas.openxmlformats.org/officeDocument/2006/relationships/image" Target="media/image50.wmf"/><Relationship Id="rId126" Type="http://schemas.openxmlformats.org/officeDocument/2006/relationships/oleObject" Target="embeddings/oleObject57.bin"/><Relationship Id="rId147" Type="http://schemas.openxmlformats.org/officeDocument/2006/relationships/oleObject" Target="embeddings/oleObject68.bin"/><Relationship Id="rId8" Type="http://schemas.microsoft.com/office/2011/relationships/commentsExtended" Target="commentsExtended.xml"/><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oleObject" Target="embeddings/oleObject43.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fontTable" Target="fontTable.xml"/><Relationship Id="rId3" Type="http://schemas.openxmlformats.org/officeDocument/2006/relationships/webSettings" Target="webSettings.xml"/><Relationship Id="rId25" Type="http://schemas.openxmlformats.org/officeDocument/2006/relationships/oleObject" Target="embeddings/oleObject7.bin"/><Relationship Id="rId46" Type="http://schemas.openxmlformats.org/officeDocument/2006/relationships/image" Target="media/image20.wmf"/><Relationship Id="rId67" Type="http://schemas.openxmlformats.org/officeDocument/2006/relationships/oleObject" Target="embeddings/oleObject28.bin"/><Relationship Id="rId116" Type="http://schemas.openxmlformats.org/officeDocument/2006/relationships/oleObject" Target="embeddings/oleObject52.bin"/><Relationship Id="rId137" Type="http://schemas.openxmlformats.org/officeDocument/2006/relationships/image" Target="media/image66.wmf"/><Relationship Id="rId158" Type="http://schemas.openxmlformats.org/officeDocument/2006/relationships/image" Target="media/image80.png"/><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png"/><Relationship Id="rId111" Type="http://schemas.openxmlformats.org/officeDocument/2006/relationships/image" Target="media/image53.wmf"/><Relationship Id="rId132" Type="http://schemas.openxmlformats.org/officeDocument/2006/relationships/oleObject" Target="embeddings/oleObject60.bin"/><Relationship Id="rId153" Type="http://schemas.openxmlformats.org/officeDocument/2006/relationships/image" Target="media/image75.png"/><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image" Target="media/image61.wmf"/><Relationship Id="rId10" Type="http://schemas.microsoft.com/office/2018/08/relationships/commentsExtensible" Target="commentsExtensible.xml"/><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5.bin"/><Relationship Id="rId143" Type="http://schemas.openxmlformats.org/officeDocument/2006/relationships/oleObject" Target="embeddings/oleObject66.bin"/><Relationship Id="rId148" Type="http://schemas.openxmlformats.org/officeDocument/2006/relationships/oleObject" Target="embeddings/oleObject69.bin"/><Relationship Id="rId164" Type="http://schemas.microsoft.com/office/2011/relationships/people" Target="people.xml"/><Relationship Id="rId4" Type="http://schemas.openxmlformats.org/officeDocument/2006/relationships/footnotes" Target="footnotes.xml"/><Relationship Id="rId9" Type="http://schemas.microsoft.com/office/2016/09/relationships/commentsIds" Target="commentsIds.xml"/><Relationship Id="rId26" Type="http://schemas.openxmlformats.org/officeDocument/2006/relationships/image" Target="media/image10.w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oleObject" Target="embeddings/oleObject50.bin"/><Relationship Id="rId133" Type="http://schemas.openxmlformats.org/officeDocument/2006/relationships/image" Target="media/image64.wmf"/><Relationship Id="rId154" Type="http://schemas.openxmlformats.org/officeDocument/2006/relationships/image" Target="media/image76.jpeg"/><Relationship Id="rId16" Type="http://schemas.openxmlformats.org/officeDocument/2006/relationships/image" Target="media/image5.wmf"/><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59.wmf"/><Relationship Id="rId144" Type="http://schemas.openxmlformats.org/officeDocument/2006/relationships/image" Target="media/image69.wmf"/><Relationship Id="rId90" Type="http://schemas.openxmlformats.org/officeDocument/2006/relationships/oleObject" Target="embeddings/oleObject39.bin"/><Relationship Id="rId165" Type="http://schemas.openxmlformats.org/officeDocument/2006/relationships/theme" Target="theme/theme1.xml"/><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image" Target="media/image54.wmf"/><Relationship Id="rId134" Type="http://schemas.openxmlformats.org/officeDocument/2006/relationships/oleObject" Target="embeddings/oleObject61.bin"/><Relationship Id="rId80" Type="http://schemas.openxmlformats.org/officeDocument/2006/relationships/image" Target="media/image37.wmf"/><Relationship Id="rId155" Type="http://schemas.openxmlformats.org/officeDocument/2006/relationships/image" Target="media/image7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40</TotalTime>
  <Pages>16</Pages>
  <Words>1815</Words>
  <Characters>10348</Characters>
  <Application>Microsoft Office Word</Application>
  <DocSecurity>0</DocSecurity>
  <Lines>86</Lines>
  <Paragraphs>24</Paragraphs>
  <ScaleCrop>false</ScaleCrop>
  <Company/>
  <LinksUpToDate>false</LinksUpToDate>
  <CharactersWithSpaces>121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g fan</dc:creator>
  <cp:keywords/>
  <dc:description/>
  <cp:lastModifiedBy>fj</cp:lastModifiedBy>
  <cp:revision>18</cp:revision>
  <dcterms:created xsi:type="dcterms:W3CDTF">2024-04-02T00:02:00Z</dcterms:created>
  <dcterms:modified xsi:type="dcterms:W3CDTF">2024-04-25T11:47:00Z</dcterms:modified>
</cp:coreProperties>
</file>